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043AE" w:rsidRPr="00282FE6" w:rsidRDefault="008043AE" w:rsidP="00282FE6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color w:val="141823"/>
          <w:sz w:val="36"/>
          <w:szCs w:val="36"/>
          <w:shd w:val="clear" w:color="auto" w:fill="FFFFFF"/>
        </w:rPr>
      </w:pPr>
      <w:r w:rsidRPr="00282FE6">
        <w:rPr>
          <w:rFonts w:ascii="TH SarabunPSK" w:eastAsia="Times New Roman" w:hAnsi="TH SarabunPSK" w:cs="TH SarabunPSK"/>
          <w:b/>
          <w:bCs/>
          <w:color w:val="141823"/>
          <w:sz w:val="36"/>
          <w:szCs w:val="36"/>
          <w:shd w:val="clear" w:color="auto" w:fill="FFFFFF"/>
          <w:cs/>
        </w:rPr>
        <w:t xml:space="preserve">บทที่ </w:t>
      </w:r>
      <w:r w:rsidRPr="00282FE6">
        <w:rPr>
          <w:rFonts w:ascii="TH SarabunPSK" w:eastAsia="Times New Roman" w:hAnsi="TH SarabunPSK" w:cs="TH SarabunPSK"/>
          <w:b/>
          <w:bCs/>
          <w:color w:val="141823"/>
          <w:sz w:val="36"/>
          <w:szCs w:val="36"/>
          <w:shd w:val="clear" w:color="auto" w:fill="FFFFFF"/>
        </w:rPr>
        <w:t xml:space="preserve">1 </w:t>
      </w:r>
      <w:r w:rsidRPr="00282FE6">
        <w:rPr>
          <w:rFonts w:ascii="TH SarabunPSK" w:eastAsia="Times New Roman" w:hAnsi="TH SarabunPSK" w:cs="TH SarabunPSK"/>
          <w:b/>
          <w:bCs/>
          <w:color w:val="141823"/>
          <w:sz w:val="36"/>
          <w:szCs w:val="36"/>
          <w:shd w:val="clear" w:color="auto" w:fill="FFFFFF"/>
          <w:cs/>
        </w:rPr>
        <w:t>บทนำ</w:t>
      </w:r>
    </w:p>
    <w:p w:rsidR="00F2701F" w:rsidRPr="0069383F" w:rsidRDefault="00F2701F" w:rsidP="0069383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color w:val="141823"/>
          <w:sz w:val="32"/>
          <w:szCs w:val="32"/>
          <w:shd w:val="clear" w:color="auto" w:fill="FFFFFF"/>
        </w:rPr>
      </w:pPr>
    </w:p>
    <w:p w:rsidR="008043AE" w:rsidRPr="00282FE6" w:rsidRDefault="008043AE" w:rsidP="008043AE">
      <w:pPr>
        <w:spacing w:after="0" w:line="240" w:lineRule="auto"/>
        <w:rPr>
          <w:rFonts w:ascii="TH SarabunPSK" w:eastAsia="Times New Roman" w:hAnsi="TH SarabunPSK" w:cs="TH SarabunPSK"/>
          <w:sz w:val="36"/>
          <w:szCs w:val="36"/>
        </w:rPr>
      </w:pPr>
      <w:r w:rsidRPr="00282FE6">
        <w:rPr>
          <w:rFonts w:ascii="TH SarabunPSK" w:eastAsia="Times New Roman" w:hAnsi="TH SarabunPSK" w:cs="TH SarabunPSK"/>
          <w:b/>
          <w:bCs/>
          <w:color w:val="141823"/>
          <w:sz w:val="36"/>
          <w:szCs w:val="36"/>
          <w:shd w:val="clear" w:color="auto" w:fill="FFFFFF"/>
        </w:rPr>
        <w:t xml:space="preserve">1.1 </w:t>
      </w:r>
      <w:r w:rsidRPr="00282FE6">
        <w:rPr>
          <w:rFonts w:ascii="TH SarabunPSK" w:eastAsia="Times New Roman" w:hAnsi="TH SarabunPSK" w:cs="TH SarabunPSK"/>
          <w:b/>
          <w:bCs/>
          <w:color w:val="141823"/>
          <w:sz w:val="36"/>
          <w:szCs w:val="36"/>
          <w:shd w:val="clear" w:color="auto" w:fill="FFFFFF"/>
          <w:cs/>
        </w:rPr>
        <w:t>ที่มาและความสำคัญ</w:t>
      </w:r>
    </w:p>
    <w:p w:rsidR="008043AE" w:rsidRPr="008043AE" w:rsidRDefault="008043AE" w:rsidP="00F2701F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ab/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โลกซึ่งเป็นดาวเคราะห์ที่ประกอบไปด้วยสรรพชีวิต และประกอบไปด้วยความหลากหลายของระบบนิเวศซึ่งทำให้สิ่งมีชีวิตสามารถใช้ชีวิตได้อย่างมีความสมดุลย์ แต่เมื</w:t>
      </w:r>
      <w:r w:rsidR="00D14841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่อมีการพัฒนาของเทคโนโลยีในยุคขอ</w:t>
      </w:r>
      <w:r w:rsidR="00D14841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ง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โลกาภิวัฒน์ ทำให้มนุษย์ต้องใช้ทรัพยการของธรรมชาติจำนวนมากในการพัฒนาเทคโนโลยีและการทำอุตสาหกรรม ซึ่งจากการกระทำเหล่านี้ส่งผลกระทบทำให้ธรรมชาติเกิดความทรุดโทรม ภัยพิบัติต่างๆที่เกิดจากธรรมชาติจากเดิมที่มีความรุนแรงในระดับหนึ่ง เมื่อมนุษย์ได้ใช้ทรัพยากรธรรมชาติและสร้างมลพิษส่งผลทำให้ ภัยพิบัตินั้นมีความรุนแรงขึ้น และบ่อยครั้งขึ้น เห็นได้จากอุณหภูมิของโลกที่สูงขึ้น ทำให้เกิดภาวะอากาศแปรปรวน ปรากฎการณ์เอลนิโญ่ ลานีญ่า ซึ่งประเทศไทยก็ได้รับผลกระทบจากความแปรปรวนของสภาพภูมิอากาศที่มีผลจากการกระทำของมนุษย์ด้วยเช่นกัน เช่น ภาวะน้ำแล้ง น้ำท่วม ภัยหมอกควันซึ่งมีบ่อยขึ้นและถี่ขึ้น ทำให้ภายหลังเริ่มมีการรณรงค์เพื่อตระหนักถึงความความสำคัญของการรักษาธรรมชาติเพื่อให้โลกถูกทำลายทรัพยากรธรรมชาติไปมากกว่านี้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</w:p>
    <w:p w:rsidR="008043AE" w:rsidRPr="008043AE" w:rsidRDefault="008043AE" w:rsidP="00F2701F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ab/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ผู้จัดทำเล็งเห็นถึงความสำคัญของการตระหนักถึงความอันตรายของภัยพิบัติซึ่งมีผลมาจากการกระทำของมนุษย์ เพื่อเป็นส่วนหนึ่งของร่วมช่วยกันอนุรักษ์สิ่งแวดล้อมประกอบกับ การใช้เทคโนโลยีในการให้ความบันเทิง โดยเทคโนโลยีที่เลือกใช้คือ เกมซึ่งพัฒนาโดย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Unity Engine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นื่องจากการใช้เทคโนโลยีเกม ทำให้ผู้เล่นมองเห็นภาพรวมของเนื้อหาที่สอดแทรกเข้าไปโดยเนื้อหาจะกลมกลืนไปกับระบบของเกม ทำให้ผู้เล่น เกิดสุนทรียภาพและความบันเทิง ทำให้เกิดการจดจำเป็นแบบความสัมพันธ์ต่างๆรวมไปถึงความเข้าใจเนื้อหาได้อย่างชัดเจนและยั่งยืน ซึ่งส่งผลให้สามารถเข้าถึงพฤติกรรมการเรียนรู้ของผู้ใช้งาน ให้มีความตระหนักถึงภัยพิบัติธรรมชาติที่รุนแรงขึ้นทางอ้อม ซึ่งตัวเกมของเราจะมีความเกี่ยวข้องเกี่ยวกับปรากฎการณ์ภัยพิบัติทางธรรมชาติ และ ภัยพิบัติที่เกิดจากฝีมือมนุษย์เพื่อให้เกิดความตระหนักถึงการกระทำทุกสิ่งมีผลต่อธรรมชาติ</w:t>
      </w:r>
    </w:p>
    <w:p w:rsidR="00D804E3" w:rsidRPr="00D804E3" w:rsidRDefault="008043AE" w:rsidP="00F2701F">
      <w:pPr>
        <w:spacing w:after="0" w:line="240" w:lineRule="auto"/>
        <w:jc w:val="thaiDistribute"/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</w:pP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ab/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ดังนั้นผู้จัดทำจึงมีความสนใจที่จะพัฒนาเกมนี้ขึ้นมา โดยเป็นเกมการ์ดแบบ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Multiplayer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เมื่อเล่นเกม </w:t>
      </w:r>
      <w:r w:rsidR="00D804E3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ผู้เล่นจะ</w:t>
      </w:r>
      <w:r w:rsidR="007517C6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มีบทบาทเป็นฑูตสวรรค์ ช่วยเหลือดวงดาวแห่งหนึ่ง</w:t>
      </w:r>
      <w:r w:rsidR="006B2116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ที่มีชื่อว่า</w:t>
      </w:r>
      <w:r w:rsidR="00F2701F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="006B2116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A</w:t>
      </w:r>
      <w:r w:rsidR="00F52503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nima</w:t>
      </w:r>
      <w:r w:rsidR="007517C6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ซึ่ง</w:t>
      </w:r>
      <w:r w:rsidR="00D804E3" w:rsidRPr="00D804E3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มีสิ่งมีชีวิตหนึ่งชื่อว่า </w:t>
      </w:r>
      <w:proofErr w:type="spellStart"/>
      <w:r w:rsidR="005C5D9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Animo</w:t>
      </w:r>
      <w:proofErr w:type="spellEnd"/>
      <w:r w:rsidR="00D804E3" w:rsidRPr="00D804E3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 อาศัยอยู่บนดวงดาวแห่งนั้น สิ่งมีชีวิตตั</w:t>
      </w:r>
      <w:r w:rsidR="007517C6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ว</w:t>
      </w:r>
      <w:r w:rsidR="00D804E3" w:rsidRPr="00D804E3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น้อย</w:t>
      </w:r>
      <w:r w:rsidR="00220F42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="00D804E3" w:rsidRPr="00D804E3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ๆ ใช้ชีวิตอย่างมีความสุขมานานแสนนานจนประชากรของพวกมันเพิ่มขึ้นเทคโนโลยีมีการพัฒนาขึ้น แต่สิ่งที่เสื่อมลงคือธรรมชาติ ดาวดวงนี้เริ่มเกิดภัยพิบัติต่างๆ เช่น น้ำท่วม แผ่นดินไหว ดินถล่ม ไฟป่า และความแห้งแล้ง จนกลับสู่ยุคมืดมนอีกครั้ง ประชากรของสิ่งมีชีวิตนี้เริ่มลดลง จนพวกมันกำลังจะสูญพันธุ์ </w:t>
      </w:r>
      <w:r w:rsidR="007517C6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ซึ่งผู้เล่นทั้ง 4 ต้องใช้การ์ดบนมือ ร่วมมือกันสร้างสมดุลของดวงดาวแห่งนี้ และทำให้ดาวดวงนี้ปลอดภัย</w:t>
      </w:r>
    </w:p>
    <w:p w:rsidR="0069383F" w:rsidRDefault="0069383F" w:rsidP="008043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043AE" w:rsidRPr="001C2B20" w:rsidRDefault="008043AE" w:rsidP="008043AE">
      <w:pPr>
        <w:spacing w:after="0" w:line="240" w:lineRule="auto"/>
        <w:rPr>
          <w:rFonts w:ascii="TH SarabunPSK" w:eastAsia="Times New Roman" w:hAnsi="TH SarabunPSK" w:cs="TH SarabunPSK"/>
          <w:sz w:val="36"/>
          <w:szCs w:val="36"/>
        </w:rPr>
      </w:pPr>
      <w:r w:rsidRPr="001C2B20">
        <w:rPr>
          <w:rFonts w:ascii="TH SarabunPSK" w:eastAsia="Times New Roman" w:hAnsi="TH SarabunPSK" w:cs="TH SarabunPSK"/>
          <w:b/>
          <w:bCs/>
          <w:color w:val="141823"/>
          <w:sz w:val="36"/>
          <w:szCs w:val="36"/>
          <w:shd w:val="clear" w:color="auto" w:fill="FFFFFF"/>
        </w:rPr>
        <w:lastRenderedPageBreak/>
        <w:t xml:space="preserve">1.2 </w:t>
      </w:r>
      <w:r w:rsidRPr="001C2B20">
        <w:rPr>
          <w:rFonts w:ascii="TH SarabunPSK" w:eastAsia="Times New Roman" w:hAnsi="TH SarabunPSK" w:cs="TH SarabunPSK"/>
          <w:b/>
          <w:bCs/>
          <w:color w:val="141823"/>
          <w:sz w:val="36"/>
          <w:szCs w:val="36"/>
          <w:shd w:val="clear" w:color="auto" w:fill="FFFFFF"/>
          <w:cs/>
        </w:rPr>
        <w:t>วัตถุประสงค์ของโครงงาน</w:t>
      </w:r>
    </w:p>
    <w:p w:rsidR="008043AE" w:rsidRPr="008043AE" w:rsidRDefault="008B4A02" w:rsidP="00622EBE">
      <w:pPr>
        <w:spacing w:after="0" w:line="240" w:lineRule="auto"/>
        <w:ind w:firstLine="36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1.2.1</w:t>
      </w:r>
      <w:r w:rsidR="00622EBE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พื่อ</w:t>
      </w:r>
      <w:r w:rsidR="003B5D6C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ศึกษาการเขียนเซิฟเวอร์เพื่อรองรับการเล่นเกมแบบออนไลน์โดยใช้</w:t>
      </w:r>
      <w:r w:rsidR="00F2701F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="003B5D6C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Socket.io </w:t>
      </w:r>
      <w:r w:rsidR="00F2701F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และ</w:t>
      </w:r>
      <w:r w:rsidR="003B5D6C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node.js</w:t>
      </w:r>
      <w:r w:rsidR="003B5D6C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แทนเซิฟเวอร์ของ</w:t>
      </w:r>
      <w:r w:rsidR="00F2701F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="003B5D6C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Unity engine</w:t>
      </w:r>
    </w:p>
    <w:p w:rsidR="008043AE" w:rsidRDefault="008B4A02" w:rsidP="00F2701F">
      <w:pPr>
        <w:spacing w:after="0" w:line="240" w:lineRule="auto"/>
        <w:ind w:left="990" w:hanging="630"/>
        <w:jc w:val="thaiDistribute"/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</w:pPr>
      <w:r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1.2.2</w:t>
      </w:r>
      <w:r w:rsidR="00622EBE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พื่อศึกษาหารูปแบบ</w:t>
      </w:r>
      <w:r w:rsidR="00E248A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ของ</w:t>
      </w:r>
      <w:r w:rsidR="008043AE"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การเล่นการ์ดเกมที่เหมาะสมและตอบสนองความพึงพอใจ</w:t>
      </w:r>
      <w:r w:rsidR="00E248A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ของ</w:t>
      </w:r>
      <w:r w:rsidR="00E248A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ผู้เล่น</w:t>
      </w:r>
    </w:p>
    <w:p w:rsidR="008B4A02" w:rsidRPr="008043AE" w:rsidRDefault="008B4A02" w:rsidP="00622EBE">
      <w:pPr>
        <w:spacing w:after="0" w:line="240" w:lineRule="auto"/>
        <w:ind w:firstLine="36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1</w:t>
      </w:r>
      <w:r w:rsidR="00622EBE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.2.3 </w:t>
      </w:r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เพื่อสร้างเกม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การ์ดเกมเกี่ยวกับภัยพิบัติธรรมชาติที่รุนแ</w:t>
      </w:r>
      <w:r w:rsidR="00622EB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รงขึ้นของประเทศไทยซึ่งเกิดจากกา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กระทำของมนุษย์ในรูปแบบเกมมัลติเพลเยอร์</w:t>
      </w:r>
    </w:p>
    <w:p w:rsidR="003B5D6C" w:rsidRPr="001C2B20" w:rsidRDefault="008043AE" w:rsidP="00AB3B72">
      <w:pPr>
        <w:spacing w:before="240" w:after="0" w:line="240" w:lineRule="auto"/>
        <w:rPr>
          <w:rFonts w:ascii="TH SarabunPSK" w:eastAsia="Times New Roman" w:hAnsi="TH SarabunPSK" w:cs="TH SarabunPSK"/>
          <w:b/>
          <w:bCs/>
          <w:color w:val="141823"/>
          <w:sz w:val="36"/>
          <w:szCs w:val="36"/>
          <w:shd w:val="clear" w:color="auto" w:fill="FFFFFF"/>
        </w:rPr>
      </w:pPr>
      <w:r w:rsidRPr="001C2B20">
        <w:rPr>
          <w:rFonts w:ascii="TH SarabunPSK" w:eastAsia="Times New Roman" w:hAnsi="TH SarabunPSK" w:cs="TH SarabunPSK"/>
          <w:b/>
          <w:bCs/>
          <w:color w:val="141823"/>
          <w:sz w:val="36"/>
          <w:szCs w:val="36"/>
          <w:shd w:val="clear" w:color="auto" w:fill="FFFFFF"/>
        </w:rPr>
        <w:t xml:space="preserve">1.3 </w:t>
      </w:r>
      <w:r w:rsidRPr="001C2B20">
        <w:rPr>
          <w:rFonts w:ascii="TH SarabunPSK" w:eastAsia="Times New Roman" w:hAnsi="TH SarabunPSK" w:cs="TH SarabunPSK"/>
          <w:b/>
          <w:bCs/>
          <w:color w:val="141823"/>
          <w:sz w:val="36"/>
          <w:szCs w:val="36"/>
          <w:shd w:val="clear" w:color="auto" w:fill="FFFFFF"/>
          <w:cs/>
        </w:rPr>
        <w:t>ผลที่คาดว่าจะได้รับ</w:t>
      </w:r>
    </w:p>
    <w:p w:rsidR="008043AE" w:rsidRPr="008043AE" w:rsidRDefault="003B5D6C" w:rsidP="00622EBE">
      <w:pPr>
        <w:spacing w:after="0" w:line="240" w:lineRule="auto"/>
        <w:ind w:firstLine="360"/>
        <w:jc w:val="thaiDistribute"/>
        <w:rPr>
          <w:rFonts w:ascii="TH SarabunPSK" w:eastAsia="Times New Roman" w:hAnsi="TH SarabunPSK" w:cs="TH SarabunPSK"/>
          <w:sz w:val="32"/>
          <w:szCs w:val="32"/>
          <w:cs/>
        </w:rPr>
      </w:pPr>
      <w:r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1.3.1</w:t>
      </w:r>
      <w:r w:rsidR="00622EBE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เขียนเซิฟเวอร์เพื่อรองรับการเล่นเกมแบบออนไลน์ได้เองโดยไม่ใช้เซิฟเวอร์จาก</w:t>
      </w:r>
      <w:r w:rsidR="00622EBE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Unity engine</w:t>
      </w:r>
    </w:p>
    <w:p w:rsidR="003B5D6C" w:rsidRPr="003B5D6C" w:rsidRDefault="003B5D6C" w:rsidP="00622EBE">
      <w:pPr>
        <w:spacing w:after="0" w:line="240" w:lineRule="auto"/>
        <w:ind w:firstLine="36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1.3.2</w:t>
      </w:r>
      <w:r w:rsidR="00622EBE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ผู้เล่นได้รับความรู้เรื่องที่มาและผลกระทบของภัยพิบัติทางธรรมชาติและภัยพิบัติที่เกิดจากการกระทำของมนุษย์ผ่านการเล่นเกม</w:t>
      </w:r>
    </w:p>
    <w:p w:rsidR="003B5D6C" w:rsidRDefault="00622EBE" w:rsidP="00622EBE">
      <w:pPr>
        <w:spacing w:after="0" w:line="240" w:lineRule="auto"/>
        <w:ind w:firstLine="360"/>
        <w:jc w:val="thaiDistribute"/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</w:pPr>
      <w:r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1.3.3</w:t>
      </w:r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="003B5D6C"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รูปแบบการเล่นการ์ดเกมที่คิดค้นขึ้นมีความเหมาะสมและสามารถตอบสนองความพึงพอใจของผู้เล่นได้มากที่สุด</w:t>
      </w:r>
    </w:p>
    <w:p w:rsidR="008043AE" w:rsidRPr="001C2B20" w:rsidRDefault="008043AE" w:rsidP="00AB3B72">
      <w:pPr>
        <w:spacing w:before="240" w:after="0" w:line="240" w:lineRule="auto"/>
        <w:rPr>
          <w:rFonts w:ascii="TH SarabunPSK" w:eastAsia="Times New Roman" w:hAnsi="TH SarabunPSK" w:cs="TH SarabunPSK"/>
          <w:sz w:val="36"/>
          <w:szCs w:val="36"/>
        </w:rPr>
      </w:pPr>
      <w:r w:rsidRPr="001C2B20">
        <w:rPr>
          <w:rFonts w:ascii="TH SarabunPSK" w:eastAsia="Times New Roman" w:hAnsi="TH SarabunPSK" w:cs="TH SarabunPSK"/>
          <w:b/>
          <w:bCs/>
          <w:color w:val="141823"/>
          <w:sz w:val="36"/>
          <w:szCs w:val="36"/>
          <w:shd w:val="clear" w:color="auto" w:fill="FFFFFF"/>
        </w:rPr>
        <w:t xml:space="preserve">1.4 </w:t>
      </w:r>
      <w:r w:rsidRPr="001C2B20">
        <w:rPr>
          <w:rFonts w:ascii="TH SarabunPSK" w:eastAsia="Times New Roman" w:hAnsi="TH SarabunPSK" w:cs="TH SarabunPSK"/>
          <w:b/>
          <w:bCs/>
          <w:color w:val="141823"/>
          <w:sz w:val="36"/>
          <w:szCs w:val="36"/>
          <w:shd w:val="clear" w:color="auto" w:fill="FFFFFF"/>
          <w:cs/>
        </w:rPr>
        <w:t>ประโยชน์ที่คาดว่าจะได้รับ</w:t>
      </w:r>
    </w:p>
    <w:p w:rsidR="008043AE" w:rsidRPr="008043AE" w:rsidRDefault="008B4A02" w:rsidP="00622EBE">
      <w:pPr>
        <w:spacing w:after="0" w:line="240" w:lineRule="auto"/>
        <w:ind w:firstLine="36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1.4.1</w:t>
      </w:r>
      <w:r w:rsidR="00622EBE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ผู้เล่นมีความรู้ความเข้าใจของที่มาและผลกระทบของภัยพิบัติทั้งที่เกิดจากธรรมชาติและการกระทำของมนุษย์</w:t>
      </w:r>
    </w:p>
    <w:p w:rsidR="008043AE" w:rsidRPr="008043AE" w:rsidRDefault="008043AE" w:rsidP="00622EBE">
      <w:pPr>
        <w:spacing w:after="0" w:line="240" w:lineRule="auto"/>
        <w:ind w:firstLine="36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1.4.2</w:t>
      </w:r>
      <w:r w:rsidR="00622EBE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พื่อให้</w:t>
      </w:r>
      <w:r w:rsidR="00E248A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ผู้ที่เล่น</w:t>
      </w:r>
      <w:r w:rsidR="0040216A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บัติที่มีผลจากการกระทำของมนุษย์ แบบมัลติเพลเยอร์</w:t>
      </w:r>
      <w:r w:rsidR="00E248A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เกิดความสนุก และส่งเสริมการเข้าสังคมกับผู้อื่น</w:t>
      </w:r>
    </w:p>
    <w:p w:rsidR="008043AE" w:rsidRPr="008043AE" w:rsidRDefault="008043AE" w:rsidP="00622EBE">
      <w:pPr>
        <w:spacing w:after="0" w:line="240" w:lineRule="auto"/>
        <w:ind w:firstLine="36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1.4.3</w:t>
      </w:r>
      <w:r w:rsidR="00622EBE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พื่อเป็นแนวทางในการศึกษาให้แก่ผู้ที่สนใจสามารถนำรูปแบบเกมที่คิดค้นขึ้นมาไปพัฒนาต่อยอดให้เป็นผลงานที่ดียิ่งขึ้นต่อไปได้</w:t>
      </w:r>
    </w:p>
    <w:p w:rsidR="008043AE" w:rsidRPr="001C2B20" w:rsidRDefault="001C2B20" w:rsidP="00BB104A">
      <w:pPr>
        <w:pStyle w:val="ListParagraph"/>
        <w:numPr>
          <w:ilvl w:val="1"/>
          <w:numId w:val="27"/>
        </w:numPr>
        <w:spacing w:before="240" w:after="0" w:line="240" w:lineRule="auto"/>
        <w:rPr>
          <w:rFonts w:ascii="TH SarabunPSK" w:eastAsia="Times New Roman" w:hAnsi="TH SarabunPSK" w:cs="TH SarabunPSK"/>
          <w:sz w:val="36"/>
          <w:szCs w:val="36"/>
        </w:rPr>
      </w:pPr>
      <w:r>
        <w:rPr>
          <w:rFonts w:ascii="TH SarabunPSK" w:eastAsia="Times New Roman" w:hAnsi="TH SarabunPSK" w:cs="TH SarabunPSK" w:hint="cs"/>
          <w:b/>
          <w:bCs/>
          <w:color w:val="141823"/>
          <w:sz w:val="36"/>
          <w:szCs w:val="36"/>
          <w:shd w:val="clear" w:color="auto" w:fill="FFFFFF"/>
          <w:cs/>
        </w:rPr>
        <w:t xml:space="preserve"> </w:t>
      </w:r>
      <w:r w:rsidR="008043AE" w:rsidRPr="001C2B20">
        <w:rPr>
          <w:rFonts w:ascii="TH SarabunPSK" w:eastAsia="Times New Roman" w:hAnsi="TH SarabunPSK" w:cs="TH SarabunPSK"/>
          <w:b/>
          <w:bCs/>
          <w:color w:val="141823"/>
          <w:sz w:val="36"/>
          <w:szCs w:val="36"/>
          <w:shd w:val="clear" w:color="auto" w:fill="FFFFFF"/>
          <w:cs/>
        </w:rPr>
        <w:t>ขอบเขตของโครงงาน</w:t>
      </w:r>
    </w:p>
    <w:p w:rsidR="00E248A9" w:rsidRPr="00CD6C79" w:rsidRDefault="00CD6C79" w:rsidP="00CD6C79">
      <w:pPr>
        <w:spacing w:after="0" w:line="240" w:lineRule="auto"/>
        <w:ind w:firstLine="360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 xml:space="preserve">1.5.1 </w:t>
      </w:r>
      <w:r w:rsidR="00E248A9" w:rsidRPr="00CD6C79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ลักษณะของโครงงาน</w:t>
      </w:r>
    </w:p>
    <w:p w:rsidR="008043AE" w:rsidRPr="008043AE" w:rsidRDefault="008865E7" w:rsidP="00622EBE">
      <w:pPr>
        <w:spacing w:after="0" w:line="240" w:lineRule="auto"/>
        <w:ind w:firstLine="36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อบเขตเนื้อหา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งานชิ้นนี้เป็นโครงการพัฒนาซอฟแวร์เกมเพื่อเผยแพร่ความรู้เกี่ยวกับอันตรายของภัยพิบัติที่มีผลจากการกระทำของมนุษย์ในรูปแบบของเกมออนไลน์แบบ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Multiplayer</w:t>
      </w:r>
    </w:p>
    <w:p w:rsidR="008043AE" w:rsidRPr="00622EBE" w:rsidRDefault="008043AE" w:rsidP="00BB104A">
      <w:pPr>
        <w:pStyle w:val="ListParagraph"/>
        <w:numPr>
          <w:ilvl w:val="1"/>
          <w:numId w:val="10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622EB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ป็นเกมที่สามารถเล่นได้บน </w:t>
      </w:r>
      <w:r w:rsidRPr="00622EBE">
        <w:rPr>
          <w:rFonts w:ascii="TH SarabunPSK" w:eastAsia="Times New Roman" w:hAnsi="TH SarabunPSK" w:cs="TH SarabunPSK"/>
          <w:color w:val="000000"/>
          <w:sz w:val="32"/>
          <w:szCs w:val="32"/>
        </w:rPr>
        <w:t>Smart Phone</w:t>
      </w:r>
      <w:r w:rsidR="008865E7" w:rsidRPr="00622EB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622EBE">
        <w:rPr>
          <w:rFonts w:ascii="TH SarabunPSK" w:eastAsia="Times New Roman" w:hAnsi="TH SarabunPSK" w:cs="TH SarabunPSK"/>
          <w:color w:val="000000"/>
          <w:sz w:val="32"/>
          <w:szCs w:val="32"/>
        </w:rPr>
        <w:t>(Android OS)</w:t>
      </w:r>
    </w:p>
    <w:p w:rsidR="008043AE" w:rsidRPr="00E248A9" w:rsidRDefault="008043AE" w:rsidP="00BB104A">
      <w:pPr>
        <w:pStyle w:val="ListParagraph"/>
        <w:numPr>
          <w:ilvl w:val="1"/>
          <w:numId w:val="10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E248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็นเกมการ์ดแบบมัลติเพลเยอร์ที่สามารถเล่นกันได้</w:t>
      </w:r>
      <w:r w:rsidR="008865E7" w:rsidRPr="00E248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E248A9">
        <w:rPr>
          <w:rFonts w:ascii="TH SarabunPSK" w:eastAsia="Times New Roman" w:hAnsi="TH SarabunPSK" w:cs="TH SarabunPSK"/>
          <w:color w:val="000000"/>
          <w:sz w:val="32"/>
          <w:szCs w:val="32"/>
        </w:rPr>
        <w:t>2-4</w:t>
      </w:r>
      <w:r w:rsidR="008865E7" w:rsidRPr="00E248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E248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น</w:t>
      </w:r>
      <w:r w:rsidRPr="00E248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</w:p>
    <w:p w:rsidR="008043AE" w:rsidRPr="00E248A9" w:rsidRDefault="008043AE" w:rsidP="00BB104A">
      <w:pPr>
        <w:pStyle w:val="ListParagraph"/>
        <w:numPr>
          <w:ilvl w:val="1"/>
          <w:numId w:val="10"/>
        </w:num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E248A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นื้อหาของเกมเหมาะสำหรับบุคคลทั่วไป ทุกเพศทุกวัย หรือผู้ที่มีความสนใจในหัวข้อโครงงาน</w:t>
      </w:r>
    </w:p>
    <w:p w:rsidR="008043AE" w:rsidRPr="00E248A9" w:rsidRDefault="008043AE" w:rsidP="00BB104A">
      <w:pPr>
        <w:pStyle w:val="ListParagraph"/>
        <w:numPr>
          <w:ilvl w:val="1"/>
          <w:numId w:val="10"/>
        </w:num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E248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lastRenderedPageBreak/>
        <w:t>แทรกความรู้เกี่ยวกับ</w:t>
      </w:r>
      <w:r w:rsidRPr="00E248A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อันตรายของภัยพิบัติที่มีผลจากการกระทำของมนุษย์เข้าไปในตัวเกมเพื่อให้ผู้เล่นได้เข้าถึงสิ่งที่เราต้องการนำเสนอได้อย่างเหมาะสม</w:t>
      </w:r>
    </w:p>
    <w:p w:rsidR="00CD6C79" w:rsidRPr="00CD6C79" w:rsidRDefault="00E248A9" w:rsidP="00CD6C79">
      <w:pPr>
        <w:spacing w:after="0" w:line="240" w:lineRule="auto"/>
        <w:ind w:left="360" w:firstLine="720"/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</w:pPr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-</w:t>
      </w:r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ab/>
      </w:r>
      <w:r w:rsidR="003B5D6C" w:rsidRPr="00E248A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เป็นเกมที่เขียนเซิฟเวอร์ขึ้นเองโดยไม่ใช้เซิฟเวอร์ของ</w:t>
      </w:r>
      <w:r w:rsidR="00F2701F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="003B5D6C" w:rsidRPr="00E248A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Unity engine</w:t>
      </w:r>
      <w:r w:rsidR="00CD6C7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ab/>
      </w:r>
    </w:p>
    <w:p w:rsidR="00F2701F" w:rsidRDefault="00CD6C79" w:rsidP="00622EBE">
      <w:pPr>
        <w:ind w:left="345"/>
        <w:jc w:val="thaiDistribute"/>
        <w:rPr>
          <w:rFonts w:ascii="TH SarabunPSK" w:hAnsi="TH SarabunPSK" w:cs="TH SarabunPSK"/>
          <w:sz w:val="32"/>
          <w:szCs w:val="32"/>
        </w:rPr>
      </w:pPr>
      <w:r w:rsidRPr="00CD6C79"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>1.5.2 ประชากร และ กลุ่มตัวอย่าง</w:t>
      </w:r>
      <w:r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ab/>
      </w:r>
      <w:r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ab/>
      </w:r>
      <w:r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ab/>
      </w:r>
      <w:r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ab/>
      </w:r>
      <w:r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ab/>
      </w:r>
      <w:r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ab/>
      </w:r>
      <w:r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ab/>
      </w:r>
      <w:r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ab/>
      </w:r>
      <w:r w:rsidR="00F2701F"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ab/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1.5.2.1 ประชากร</w:t>
      </w:r>
      <w:r w:rsidR="00F2701F">
        <w:rPr>
          <w:rFonts w:ascii="TH SarabunPSK" w:hAnsi="TH SarabunPSK" w:cs="TH SarabunPSK"/>
          <w:color w:val="000000"/>
          <w:sz w:val="32"/>
          <w:szCs w:val="32"/>
          <w:cs/>
        </w:rPr>
        <w:tab/>
      </w:r>
      <w:r w:rsidR="00F2701F">
        <w:rPr>
          <w:rFonts w:ascii="TH SarabunPSK" w:hAnsi="TH SarabunPSK" w:cs="TH SarabunPSK"/>
          <w:color w:val="000000"/>
          <w:sz w:val="32"/>
          <w:szCs w:val="32"/>
          <w:cs/>
        </w:rPr>
        <w:tab/>
      </w:r>
      <w:r w:rsidR="00F2701F">
        <w:rPr>
          <w:rFonts w:ascii="TH SarabunPSK" w:hAnsi="TH SarabunPSK" w:cs="TH SarabunPSK"/>
          <w:color w:val="000000"/>
          <w:sz w:val="32"/>
          <w:szCs w:val="32"/>
          <w:cs/>
        </w:rPr>
        <w:tab/>
      </w:r>
      <w:r w:rsidR="00F2701F">
        <w:rPr>
          <w:rFonts w:ascii="TH SarabunPSK" w:hAnsi="TH SarabunPSK" w:cs="TH SarabunPSK"/>
          <w:color w:val="000000"/>
          <w:sz w:val="32"/>
          <w:szCs w:val="32"/>
          <w:cs/>
        </w:rPr>
        <w:tab/>
      </w:r>
      <w:r w:rsidR="00F2701F">
        <w:rPr>
          <w:rFonts w:ascii="TH SarabunPSK" w:hAnsi="TH SarabunPSK" w:cs="TH SarabunPSK"/>
          <w:color w:val="000000"/>
          <w:sz w:val="32"/>
          <w:szCs w:val="32"/>
          <w:cs/>
        </w:rPr>
        <w:tab/>
      </w:r>
      <w:r w:rsidR="00F2701F">
        <w:rPr>
          <w:rFonts w:ascii="TH SarabunPSK" w:hAnsi="TH SarabunPSK" w:cs="TH SarabunPSK"/>
          <w:color w:val="000000"/>
          <w:sz w:val="32"/>
          <w:szCs w:val="32"/>
          <w:cs/>
        </w:rPr>
        <w:tab/>
      </w:r>
      <w:r w:rsidR="00F2701F">
        <w:rPr>
          <w:rFonts w:ascii="TH SarabunPSK" w:hAnsi="TH SarabunPSK" w:cs="TH SarabunPSK"/>
          <w:color w:val="000000"/>
          <w:sz w:val="32"/>
          <w:szCs w:val="32"/>
          <w:cs/>
        </w:rPr>
        <w:tab/>
      </w:r>
      <w:r w:rsidR="00F2701F">
        <w:rPr>
          <w:rFonts w:ascii="TH SarabunPSK" w:hAnsi="TH SarabunPSK" w:cs="TH SarabunPSK"/>
          <w:color w:val="000000"/>
          <w:sz w:val="32"/>
          <w:szCs w:val="32"/>
          <w:cs/>
        </w:rPr>
        <w:tab/>
      </w:r>
      <w:r w:rsidR="00F2701F">
        <w:rPr>
          <w:rFonts w:ascii="TH SarabunPSK" w:hAnsi="TH SarabunPSK" w:cs="TH SarabunPSK"/>
          <w:color w:val="000000"/>
          <w:sz w:val="32"/>
          <w:szCs w:val="32"/>
          <w:cs/>
        </w:rPr>
        <w:tab/>
      </w:r>
      <w:r w:rsidR="00F2701F">
        <w:rPr>
          <w:rFonts w:ascii="TH SarabunPSK" w:hAnsi="TH SarabunPSK" w:cs="TH SarabunPSK"/>
          <w:color w:val="000000"/>
          <w:sz w:val="32"/>
          <w:szCs w:val="32"/>
          <w:cs/>
        </w:rPr>
        <w:tab/>
      </w:r>
      <w:r>
        <w:rPr>
          <w:rFonts w:ascii="TH SarabunPSK" w:hAnsi="TH SarabunPSK" w:cs="TH SarabunPSK"/>
          <w:color w:val="000000"/>
          <w:sz w:val="32"/>
          <w:szCs w:val="32"/>
          <w:cs/>
        </w:rPr>
        <w:t>1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) </w:t>
      </w:r>
      <w:r w:rsidRPr="00CD6C79">
        <w:rPr>
          <w:rFonts w:ascii="TH SarabunPSK" w:hAnsi="TH SarabunPSK" w:cs="TH SarabunPSK"/>
          <w:color w:val="000000"/>
          <w:sz w:val="32"/>
          <w:szCs w:val="32"/>
          <w:cs/>
        </w:rPr>
        <w:t>ก</w:t>
      </w:r>
      <w:r w:rsidRPr="00CD6C79">
        <w:rPr>
          <w:rFonts w:ascii="TH SarabunPSK" w:hAnsi="TH SarabunPSK" w:cs="TH SarabunPSK"/>
          <w:sz w:val="32"/>
          <w:szCs w:val="32"/>
          <w:cs/>
          <w:lang w:eastAsia="zh-CN"/>
        </w:rPr>
        <w:t>ลุ่มผู้เชี่ยวชาญ คือผู้ที่มีความรู้ความสามารถและประสบการณ์ทางด้านการออกแบบและพัฒนาเกมออนไลน์ เพื่อประเมินคุณภาพของ</w:t>
      </w:r>
      <w:r w:rsidR="0040216A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บัติที่มีผลจากการกระทำของมนุษย์ แบบมัลติเพลเยอร์</w:t>
      </w:r>
      <w:r w:rsidR="00DE3696" w:rsidRPr="0040216A">
        <w:rPr>
          <w:rFonts w:ascii="TH SarabunPSK" w:hAnsi="TH SarabunPSK" w:cs="TH SarabunPSK"/>
          <w:sz w:val="32"/>
          <w:szCs w:val="32"/>
          <w:cs/>
          <w:lang w:eastAsia="zh-CN"/>
        </w:rPr>
        <w:tab/>
      </w:r>
      <w:r w:rsidR="00DE3696" w:rsidRPr="0040216A">
        <w:rPr>
          <w:rFonts w:ascii="TH SarabunPSK" w:hAnsi="TH SarabunPSK" w:cs="TH SarabunPSK"/>
          <w:sz w:val="32"/>
          <w:szCs w:val="32"/>
          <w:cs/>
          <w:lang w:eastAsia="zh-CN"/>
        </w:rPr>
        <w:tab/>
      </w:r>
      <w:r w:rsidR="00DE3696">
        <w:rPr>
          <w:rFonts w:ascii="TH SarabunPSK" w:hAnsi="TH SarabunPSK" w:cs="TH SarabunPSK"/>
          <w:sz w:val="32"/>
          <w:szCs w:val="32"/>
          <w:cs/>
          <w:lang w:eastAsia="zh-CN"/>
        </w:rPr>
        <w:tab/>
      </w:r>
      <w:r w:rsidR="00DE3696">
        <w:rPr>
          <w:rFonts w:ascii="TH SarabunPSK" w:hAnsi="TH SarabunPSK" w:cs="TH SarabunPSK"/>
          <w:sz w:val="32"/>
          <w:szCs w:val="32"/>
          <w:cs/>
          <w:lang w:eastAsia="zh-CN"/>
        </w:rPr>
        <w:tab/>
      </w:r>
      <w:r w:rsidR="00DE3696">
        <w:rPr>
          <w:rFonts w:ascii="TH SarabunPSK" w:hAnsi="TH SarabunPSK" w:cs="TH SarabunPSK"/>
          <w:sz w:val="32"/>
          <w:szCs w:val="32"/>
          <w:cs/>
          <w:lang w:eastAsia="zh-CN"/>
        </w:rPr>
        <w:tab/>
      </w:r>
      <w:r w:rsidR="00DE3696">
        <w:rPr>
          <w:rFonts w:ascii="TH SarabunPSK" w:hAnsi="TH SarabunPSK" w:cs="TH SarabunPSK"/>
          <w:sz w:val="32"/>
          <w:szCs w:val="32"/>
          <w:cs/>
          <w:lang w:eastAsia="zh-CN"/>
        </w:rPr>
        <w:tab/>
        <w:t>2</w:t>
      </w:r>
      <w:r w:rsidR="00DE3696">
        <w:rPr>
          <w:rFonts w:ascii="TH SarabunPSK" w:hAnsi="TH SarabunPSK" w:cs="TH SarabunPSK"/>
          <w:sz w:val="32"/>
          <w:szCs w:val="32"/>
          <w:lang w:eastAsia="zh-CN"/>
        </w:rPr>
        <w:t xml:space="preserve">) </w:t>
      </w:r>
      <w:r w:rsidR="00DE3696">
        <w:rPr>
          <w:rFonts w:ascii="TH SarabunPSK" w:hAnsi="TH SarabunPSK" w:cs="TH SarabunPSK" w:hint="cs"/>
          <w:sz w:val="32"/>
          <w:szCs w:val="32"/>
          <w:cs/>
          <w:lang w:eastAsia="zh-CN"/>
        </w:rPr>
        <w:t>นักศึกษาและบุคคลทั่วไป</w:t>
      </w:r>
      <w:r w:rsidR="00DE3696" w:rsidRPr="00DE3696">
        <w:rPr>
          <w:rFonts w:ascii="TH SarabunPSK" w:hAnsi="TH SarabunPSK" w:cs="TH SarabunPSK"/>
          <w:sz w:val="32"/>
          <w:szCs w:val="32"/>
          <w:cs/>
        </w:rPr>
        <w:t>นักศึกษามหาวิทยาลัยเทคโนโลยีพระจ</w:t>
      </w:r>
      <w:r w:rsidR="00DE3696">
        <w:rPr>
          <w:rFonts w:ascii="TH SarabunPSK" w:hAnsi="TH SarabunPSK" w:cs="TH SarabunPSK"/>
          <w:sz w:val="32"/>
          <w:szCs w:val="32"/>
          <w:cs/>
        </w:rPr>
        <w:t>อมเกล้าธนบุรีและบุคคลทั่วไปที่ทำ</w:t>
      </w:r>
      <w:r w:rsidR="00DE3696" w:rsidRPr="00DE3696">
        <w:rPr>
          <w:rFonts w:ascii="TH SarabunPSK" w:hAnsi="TH SarabunPSK" w:cs="TH SarabunPSK"/>
          <w:sz w:val="32"/>
          <w:szCs w:val="32"/>
          <w:cs/>
        </w:rPr>
        <w:t>การเล่น</w:t>
      </w:r>
      <w:r w:rsidR="0040216A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บัติที่มีผลจากการกระทำของมนุษย์ แบบมัลติเพลเยอร์</w:t>
      </w:r>
      <w:r w:rsidR="00DE3696" w:rsidRPr="0040216A">
        <w:rPr>
          <w:rFonts w:ascii="TH SarabunPSK" w:hAnsi="TH SarabunPSK" w:cs="TH SarabunPSK"/>
          <w:sz w:val="32"/>
          <w:szCs w:val="32"/>
          <w:cs/>
        </w:rPr>
        <w:tab/>
      </w:r>
      <w:r w:rsidR="00DE3696">
        <w:rPr>
          <w:rFonts w:ascii="TH SarabunPSK" w:hAnsi="TH SarabunPSK" w:cs="TH SarabunPSK"/>
          <w:sz w:val="32"/>
          <w:szCs w:val="32"/>
          <w:cs/>
        </w:rPr>
        <w:tab/>
      </w:r>
      <w:r w:rsidR="00DE3696">
        <w:rPr>
          <w:rFonts w:ascii="TH SarabunPSK" w:hAnsi="TH SarabunPSK" w:cs="TH SarabunPSK"/>
          <w:sz w:val="32"/>
          <w:szCs w:val="32"/>
          <w:cs/>
        </w:rPr>
        <w:tab/>
      </w:r>
      <w:r w:rsidR="00DE3696">
        <w:rPr>
          <w:rFonts w:ascii="TH SarabunPSK" w:hAnsi="TH SarabunPSK" w:cs="TH SarabunPSK"/>
          <w:sz w:val="32"/>
          <w:szCs w:val="32"/>
          <w:cs/>
        </w:rPr>
        <w:tab/>
      </w:r>
      <w:r w:rsidR="00DE3696">
        <w:rPr>
          <w:rFonts w:ascii="TH SarabunPSK" w:hAnsi="TH SarabunPSK" w:cs="TH SarabunPSK"/>
          <w:sz w:val="32"/>
          <w:szCs w:val="32"/>
          <w:cs/>
        </w:rPr>
        <w:tab/>
      </w:r>
      <w:r w:rsidR="00DE3696">
        <w:rPr>
          <w:rFonts w:ascii="TH SarabunPSK" w:hAnsi="TH SarabunPSK" w:cs="TH SarabunPSK"/>
          <w:sz w:val="32"/>
          <w:szCs w:val="32"/>
          <w:cs/>
        </w:rPr>
        <w:tab/>
      </w:r>
      <w:r w:rsidR="00DE3696">
        <w:rPr>
          <w:rFonts w:ascii="TH SarabunPSK" w:hAnsi="TH SarabunPSK" w:cs="TH SarabunPSK"/>
          <w:sz w:val="32"/>
          <w:szCs w:val="32"/>
          <w:cs/>
        </w:rPr>
        <w:tab/>
      </w:r>
      <w:r w:rsidR="00DE3696">
        <w:rPr>
          <w:rFonts w:ascii="TH SarabunPSK" w:hAnsi="TH SarabunPSK" w:cs="TH SarabunPSK"/>
          <w:sz w:val="32"/>
          <w:szCs w:val="32"/>
          <w:cs/>
        </w:rPr>
        <w:tab/>
      </w:r>
      <w:r w:rsidR="00DE3696">
        <w:rPr>
          <w:rFonts w:ascii="TH SarabunPSK" w:hAnsi="TH SarabunPSK" w:cs="TH SarabunPSK"/>
          <w:sz w:val="32"/>
          <w:szCs w:val="32"/>
          <w:cs/>
        </w:rPr>
        <w:tab/>
      </w:r>
      <w:r w:rsidR="00DE3696">
        <w:rPr>
          <w:rFonts w:ascii="TH SarabunPSK" w:hAnsi="TH SarabunPSK" w:cs="TH SarabunPSK" w:hint="cs"/>
          <w:sz w:val="32"/>
          <w:szCs w:val="32"/>
          <w:cs/>
        </w:rPr>
        <w:t>1.5.2.2 กลุ่มตัวอย่าง</w:t>
      </w:r>
      <w:r w:rsidR="00F2701F">
        <w:rPr>
          <w:rFonts w:ascii="TH SarabunPSK" w:hAnsi="TH SarabunPSK" w:cs="TH SarabunPSK"/>
          <w:sz w:val="32"/>
          <w:szCs w:val="32"/>
          <w:cs/>
        </w:rPr>
        <w:tab/>
      </w:r>
      <w:r w:rsidR="00F2701F">
        <w:rPr>
          <w:rFonts w:ascii="TH SarabunPSK" w:hAnsi="TH SarabunPSK" w:cs="TH SarabunPSK"/>
          <w:sz w:val="32"/>
          <w:szCs w:val="32"/>
          <w:cs/>
        </w:rPr>
        <w:tab/>
      </w:r>
      <w:r w:rsidR="00F2701F">
        <w:rPr>
          <w:rFonts w:ascii="TH SarabunPSK" w:hAnsi="TH SarabunPSK" w:cs="TH SarabunPSK"/>
          <w:sz w:val="32"/>
          <w:szCs w:val="32"/>
          <w:cs/>
        </w:rPr>
        <w:tab/>
      </w:r>
      <w:r w:rsidR="00F2701F">
        <w:rPr>
          <w:rFonts w:ascii="TH SarabunPSK" w:hAnsi="TH SarabunPSK" w:cs="TH SarabunPSK"/>
          <w:sz w:val="32"/>
          <w:szCs w:val="32"/>
          <w:cs/>
        </w:rPr>
        <w:tab/>
      </w:r>
      <w:r w:rsidR="00F2701F">
        <w:rPr>
          <w:rFonts w:ascii="TH SarabunPSK" w:hAnsi="TH SarabunPSK" w:cs="TH SarabunPSK"/>
          <w:sz w:val="32"/>
          <w:szCs w:val="32"/>
          <w:cs/>
        </w:rPr>
        <w:tab/>
      </w:r>
      <w:r w:rsidR="00F2701F">
        <w:rPr>
          <w:rFonts w:ascii="TH SarabunPSK" w:hAnsi="TH SarabunPSK" w:cs="TH SarabunPSK"/>
          <w:sz w:val="32"/>
          <w:szCs w:val="32"/>
          <w:cs/>
        </w:rPr>
        <w:tab/>
      </w:r>
      <w:r w:rsidR="00F2701F">
        <w:rPr>
          <w:rFonts w:ascii="TH SarabunPSK" w:hAnsi="TH SarabunPSK" w:cs="TH SarabunPSK"/>
          <w:sz w:val="32"/>
          <w:szCs w:val="32"/>
          <w:cs/>
        </w:rPr>
        <w:tab/>
      </w:r>
      <w:r w:rsidR="00F2701F">
        <w:rPr>
          <w:rFonts w:ascii="TH SarabunPSK" w:hAnsi="TH SarabunPSK" w:cs="TH SarabunPSK"/>
          <w:sz w:val="32"/>
          <w:szCs w:val="32"/>
          <w:cs/>
        </w:rPr>
        <w:tab/>
      </w:r>
      <w:r w:rsidR="00F2701F">
        <w:rPr>
          <w:rFonts w:ascii="TH SarabunPSK" w:hAnsi="TH SarabunPSK" w:cs="TH SarabunPSK"/>
          <w:sz w:val="32"/>
          <w:szCs w:val="32"/>
          <w:cs/>
        </w:rPr>
        <w:tab/>
      </w:r>
      <w:r w:rsidR="00F2701F">
        <w:rPr>
          <w:rFonts w:ascii="TH SarabunPSK" w:hAnsi="TH SarabunPSK" w:cs="TH SarabunPSK"/>
          <w:sz w:val="32"/>
          <w:szCs w:val="32"/>
          <w:cs/>
        </w:rPr>
        <w:tab/>
      </w:r>
      <w:r w:rsidR="00DE3696">
        <w:rPr>
          <w:rFonts w:ascii="TH SarabunPSK" w:hAnsi="TH SarabunPSK" w:cs="TH SarabunPSK"/>
          <w:sz w:val="32"/>
          <w:szCs w:val="32"/>
          <w:cs/>
        </w:rPr>
        <w:t>1</w:t>
      </w:r>
      <w:r w:rsidR="00DE3696">
        <w:rPr>
          <w:rFonts w:ascii="TH SarabunPSK" w:hAnsi="TH SarabunPSK" w:cs="TH SarabunPSK"/>
          <w:sz w:val="32"/>
          <w:szCs w:val="32"/>
        </w:rPr>
        <w:t xml:space="preserve">) </w:t>
      </w:r>
      <w:r w:rsidR="00DE3696" w:rsidRPr="00DE3696">
        <w:rPr>
          <w:rFonts w:ascii="TH SarabunPSK" w:hAnsi="TH SarabunPSK" w:cs="TH SarabunPSK"/>
          <w:sz w:val="32"/>
          <w:szCs w:val="32"/>
          <w:cs/>
        </w:rPr>
        <w:t>กลุ่มผู้เชี่ยวชาญ คือ ผู้ที่มีความรู้ความสามารถและประสบการณ์ทางด้านการออกแบบและ</w:t>
      </w:r>
      <w:r w:rsidR="00DE3696">
        <w:rPr>
          <w:rFonts w:ascii="TH SarabunPSK" w:hAnsi="TH SarabunPSK" w:cs="TH SarabunPSK"/>
          <w:sz w:val="32"/>
          <w:szCs w:val="32"/>
          <w:cs/>
        </w:rPr>
        <w:t>พัฒนาเกมออนไลน์จ</w:t>
      </w:r>
      <w:r w:rsidR="00DE3696">
        <w:rPr>
          <w:rFonts w:ascii="TH SarabunPSK" w:hAnsi="TH SarabunPSK" w:cs="TH SarabunPSK" w:hint="cs"/>
          <w:sz w:val="32"/>
          <w:szCs w:val="32"/>
          <w:cs/>
        </w:rPr>
        <w:t>ำ</w:t>
      </w:r>
      <w:r w:rsidR="00DE3696" w:rsidRPr="00DE3696">
        <w:rPr>
          <w:rFonts w:ascii="TH SarabunPSK" w:hAnsi="TH SarabunPSK" w:cs="TH SarabunPSK"/>
          <w:sz w:val="32"/>
          <w:szCs w:val="32"/>
          <w:cs/>
        </w:rPr>
        <w:t>นวน</w:t>
      </w:r>
      <w:r w:rsidR="00DE3696" w:rsidRPr="00DE3696">
        <w:rPr>
          <w:rFonts w:ascii="TH SarabunPSK" w:hAnsi="TH SarabunPSK" w:cs="TH SarabunPSK"/>
          <w:sz w:val="32"/>
          <w:szCs w:val="32"/>
        </w:rPr>
        <w:t xml:space="preserve"> 3</w:t>
      </w:r>
      <w:r w:rsidR="00DE3696" w:rsidRPr="00DE3696">
        <w:rPr>
          <w:rFonts w:ascii="TH SarabunPSK" w:hAnsi="TH SarabunPSK" w:cs="TH SarabunPSK"/>
          <w:sz w:val="32"/>
          <w:szCs w:val="32"/>
          <w:cs/>
        </w:rPr>
        <w:t>คน โดยวิธีการคัดเลือกแบบเจาะจง (</w:t>
      </w:r>
      <w:r w:rsidR="00DE3696" w:rsidRPr="00DE3696">
        <w:rPr>
          <w:rFonts w:ascii="TH SarabunPSK" w:hAnsi="TH SarabunPSK" w:cs="TH SarabunPSK"/>
          <w:sz w:val="32"/>
          <w:szCs w:val="32"/>
        </w:rPr>
        <w:t xml:space="preserve">Purposive Sampling) </w:t>
      </w:r>
      <w:r w:rsidR="00DE3696" w:rsidRPr="00DE3696">
        <w:rPr>
          <w:rFonts w:ascii="TH SarabunPSK" w:hAnsi="TH SarabunPSK" w:cs="TH SarabunPSK"/>
          <w:sz w:val="32"/>
          <w:szCs w:val="32"/>
          <w:cs/>
        </w:rPr>
        <w:t>เพื่อประเมินคุณภาพของ</w:t>
      </w:r>
      <w:r w:rsidR="0040216A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บัติที่มีผลจากการกระทำของมนุษย์ แบบมัลติเพลเยอร์</w:t>
      </w:r>
    </w:p>
    <w:p w:rsidR="00DE3696" w:rsidRDefault="00DE3696" w:rsidP="008C3210">
      <w:pPr>
        <w:ind w:left="345" w:firstLine="375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2</w:t>
      </w:r>
      <w:r>
        <w:rPr>
          <w:rFonts w:ascii="TH SarabunPSK" w:hAnsi="TH SarabunPSK" w:cs="TH SarabunPSK"/>
          <w:sz w:val="32"/>
          <w:szCs w:val="32"/>
        </w:rPr>
        <w:t xml:space="preserve">) </w:t>
      </w:r>
      <w:r w:rsidRPr="00DE3696">
        <w:rPr>
          <w:rFonts w:ascii="TH SarabunPSK" w:hAnsi="TH SarabunPSK" w:cs="TH SarabunPSK"/>
          <w:sz w:val="32"/>
          <w:szCs w:val="32"/>
          <w:cs/>
        </w:rPr>
        <w:t>นักศึกษามหาวิทยาลัยเทคโนโลยีพระจอม</w:t>
      </w:r>
      <w:r>
        <w:rPr>
          <w:rFonts w:ascii="TH SarabunPSK" w:hAnsi="TH SarabunPSK" w:cs="TH SarabunPSK"/>
          <w:sz w:val="32"/>
          <w:szCs w:val="32"/>
          <w:cs/>
        </w:rPr>
        <w:t>เกล้าธนบุรีและ บุคคลทั่วไปที่ทำ</w:t>
      </w:r>
      <w:r w:rsidRPr="00DE3696">
        <w:rPr>
          <w:rFonts w:ascii="TH SarabunPSK" w:hAnsi="TH SarabunPSK" w:cs="TH SarabunPSK"/>
          <w:sz w:val="32"/>
          <w:szCs w:val="32"/>
          <w:cs/>
        </w:rPr>
        <w:t>การเล่น</w:t>
      </w:r>
      <w:r w:rsidR="0040216A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บัติที่มีผลจากการกระทำของมนุษย์ แบบมัลติเพลเยอร์</w:t>
      </w:r>
      <w:r>
        <w:rPr>
          <w:rFonts w:ascii="TH SarabunPSK" w:hAnsi="TH SarabunPSK" w:cs="TH SarabunPSK"/>
          <w:sz w:val="32"/>
          <w:szCs w:val="32"/>
          <w:cs/>
        </w:rPr>
        <w:t>จำ</w:t>
      </w:r>
      <w:r w:rsidRPr="00DE3696">
        <w:rPr>
          <w:rFonts w:ascii="TH SarabunPSK" w:hAnsi="TH SarabunPSK" w:cs="TH SarabunPSK"/>
          <w:sz w:val="32"/>
          <w:szCs w:val="32"/>
          <w:cs/>
        </w:rPr>
        <w:t>นว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E3696">
        <w:rPr>
          <w:rFonts w:ascii="TH SarabunPSK" w:hAnsi="TH SarabunPSK" w:cs="TH SarabunPSK"/>
          <w:sz w:val="32"/>
          <w:szCs w:val="32"/>
        </w:rPr>
        <w:t xml:space="preserve">30 </w:t>
      </w:r>
      <w:r w:rsidRPr="00DE3696">
        <w:rPr>
          <w:rFonts w:ascii="TH SarabunPSK" w:hAnsi="TH SarabunPSK" w:cs="TH SarabunPSK"/>
          <w:sz w:val="32"/>
          <w:szCs w:val="32"/>
          <w:cs/>
        </w:rPr>
        <w:t>คนโดยวิธีการคัดเลือกแบบบังเอิญ (</w:t>
      </w:r>
      <w:r w:rsidRPr="00DE3696">
        <w:rPr>
          <w:rFonts w:ascii="TH SarabunPSK" w:hAnsi="TH SarabunPSK" w:cs="TH SarabunPSK"/>
          <w:sz w:val="32"/>
          <w:szCs w:val="32"/>
        </w:rPr>
        <w:t>Accidental Selection)</w:t>
      </w:r>
    </w:p>
    <w:p w:rsidR="00AB3B72" w:rsidRPr="00DE3696" w:rsidRDefault="00DE3696" w:rsidP="00DE3696">
      <w:pPr>
        <w:spacing w:after="0" w:line="240" w:lineRule="auto"/>
        <w:ind w:firstLine="360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DE3696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1.5.3 ประเด็นที่มุ่งศึกษา</w:t>
      </w:r>
    </w:p>
    <w:p w:rsidR="00332010" w:rsidRPr="00E3021C" w:rsidRDefault="00DE3696" w:rsidP="008C3210">
      <w:pPr>
        <w:spacing w:after="0" w:line="240" w:lineRule="auto"/>
        <w:ind w:left="360" w:firstLine="36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1.5.3.1 </w:t>
      </w:r>
      <w:r w:rsidRPr="00E3021C">
        <w:rPr>
          <w:rFonts w:ascii="TH SarabunPSK" w:eastAsia="Times New Roman" w:hAnsi="TH SarabunPSK" w:cs="TH SarabunPSK"/>
          <w:sz w:val="32"/>
          <w:szCs w:val="32"/>
          <w:cs/>
        </w:rPr>
        <w:t>คุณภาพของ</w:t>
      </w:r>
      <w:r w:rsidR="00E3021C" w:rsidRPr="00E3021C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บัติที่มีผลจากการกระทำของมนุษย์ แบบมัลติเพลเยอร์</w:t>
      </w:r>
      <w:r w:rsidRPr="00E3021C">
        <w:rPr>
          <w:rFonts w:ascii="TH SarabunPSK" w:eastAsia="Times New Roman" w:hAnsi="TH SarabunPSK" w:cs="TH SarabunPSK"/>
          <w:sz w:val="32"/>
          <w:szCs w:val="32"/>
        </w:rPr>
        <w:t xml:space="preserve"> :</w:t>
      </w:r>
      <w:r w:rsidR="00AA5B12" w:rsidRPr="00E3021C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="00AA5B12" w:rsidRPr="00E3021C">
        <w:rPr>
          <w:rFonts w:ascii="TH SarabunPSK" w:eastAsia="Times New Roman" w:hAnsi="TH SarabunPSK" w:cs="TH SarabunPSK"/>
          <w:sz w:val="32"/>
          <w:szCs w:val="32"/>
        </w:rPr>
        <w:t>Project</w:t>
      </w:r>
      <w:r w:rsidRPr="00E3021C">
        <w:rPr>
          <w:rFonts w:ascii="TH SarabunPSK" w:eastAsia="Times New Roman" w:hAnsi="TH SarabunPSK" w:cs="TH SarabunPSK"/>
          <w:sz w:val="32"/>
          <w:szCs w:val="32"/>
        </w:rPr>
        <w:t xml:space="preserve"> Anima</w:t>
      </w:r>
    </w:p>
    <w:p w:rsidR="00DE3696" w:rsidRPr="00DE3696" w:rsidRDefault="00DE3696" w:rsidP="008C3210">
      <w:pPr>
        <w:spacing w:after="0" w:line="240" w:lineRule="auto"/>
        <w:ind w:left="360" w:firstLine="360"/>
        <w:jc w:val="thaiDistribute"/>
        <w:rPr>
          <w:rFonts w:ascii="TH SarabunPSK" w:eastAsia="Times New Roman" w:hAnsi="TH SarabunPSK" w:cs="TH SarabunPSK"/>
          <w:sz w:val="32"/>
          <w:szCs w:val="32"/>
          <w:cs/>
        </w:rPr>
      </w:pPr>
      <w:r>
        <w:rPr>
          <w:rFonts w:ascii="TH SarabunPSK" w:eastAsia="Times New Roman" w:hAnsi="TH SarabunPSK" w:cs="TH SarabunPSK"/>
          <w:sz w:val="32"/>
          <w:szCs w:val="32"/>
        </w:rPr>
        <w:t>1.5.3.2</w:t>
      </w:r>
      <w:r>
        <w:rPr>
          <w:rFonts w:ascii="TH SarabunPSK" w:eastAsia="Times New Roman" w:hAnsi="TH SarabunPSK" w:cs="TH SarabunPSK"/>
          <w:sz w:val="32"/>
          <w:szCs w:val="32"/>
        </w:rPr>
        <w:tab/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ความพึงพอใจของผู้เล่นที่มีต่อ</w:t>
      </w:r>
      <w:r w:rsidR="00E3021C" w:rsidRPr="00E3021C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 w:rsidR="00007FCB"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="00E3021C" w:rsidRPr="00E3021C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  <w:r w:rsidRPr="00E3021C">
        <w:rPr>
          <w:rFonts w:ascii="TH SarabunPSK" w:eastAsia="Times New Roman" w:hAnsi="TH SarabunPSK" w:cs="TH SarabunPSK"/>
          <w:sz w:val="32"/>
          <w:szCs w:val="32"/>
        </w:rPr>
        <w:t xml:space="preserve"> :</w:t>
      </w:r>
      <w:r w:rsidR="00AA5B12" w:rsidRPr="00E3021C">
        <w:rPr>
          <w:rFonts w:ascii="TH SarabunPSK" w:eastAsia="Times New Roman" w:hAnsi="TH SarabunPSK" w:cs="TH SarabunPSK"/>
          <w:sz w:val="32"/>
          <w:szCs w:val="32"/>
        </w:rPr>
        <w:t xml:space="preserve"> Project</w:t>
      </w:r>
      <w:r w:rsidRPr="00E3021C">
        <w:rPr>
          <w:rFonts w:ascii="TH SarabunPSK" w:eastAsia="Times New Roman" w:hAnsi="TH SarabunPSK" w:cs="TH SarabunPSK"/>
          <w:sz w:val="32"/>
          <w:szCs w:val="32"/>
        </w:rPr>
        <w:t xml:space="preserve"> Anima</w:t>
      </w:r>
    </w:p>
    <w:p w:rsidR="00332010" w:rsidRDefault="00332010" w:rsidP="00AB3B72">
      <w:pPr>
        <w:pStyle w:val="ListParagraph"/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</w:p>
    <w:p w:rsidR="00252AB4" w:rsidRDefault="00252AB4" w:rsidP="00AB3B72">
      <w:pPr>
        <w:pStyle w:val="ListParagraph"/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</w:p>
    <w:p w:rsidR="00252AB4" w:rsidRDefault="00252AB4" w:rsidP="00AB3B72">
      <w:pPr>
        <w:pStyle w:val="ListParagraph"/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</w:p>
    <w:p w:rsidR="00252AB4" w:rsidRPr="00401326" w:rsidRDefault="00252AB4" w:rsidP="00401326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043AE" w:rsidRPr="001C2B20" w:rsidRDefault="001C2B20" w:rsidP="00562E7A">
      <w:pPr>
        <w:pStyle w:val="ListParagraph"/>
        <w:numPr>
          <w:ilvl w:val="1"/>
          <w:numId w:val="1"/>
        </w:numPr>
        <w:spacing w:before="240" w:after="0" w:line="240" w:lineRule="auto"/>
        <w:rPr>
          <w:rFonts w:ascii="TH SarabunPSK" w:eastAsia="Times New Roman" w:hAnsi="TH SarabunPSK" w:cs="TH SarabunPSK"/>
          <w:sz w:val="36"/>
          <w:szCs w:val="36"/>
        </w:rPr>
      </w:pPr>
      <w:r>
        <w:rPr>
          <w:rFonts w:ascii="TH SarabunPSK" w:eastAsia="Times New Roman" w:hAnsi="TH SarabunPSK" w:cs="TH SarabunPSK" w:hint="cs"/>
          <w:b/>
          <w:bCs/>
          <w:color w:val="141823"/>
          <w:sz w:val="36"/>
          <w:szCs w:val="36"/>
          <w:shd w:val="clear" w:color="auto" w:fill="FFFFFF"/>
          <w:cs/>
        </w:rPr>
        <w:lastRenderedPageBreak/>
        <w:t xml:space="preserve"> </w:t>
      </w:r>
      <w:r w:rsidR="008043AE" w:rsidRPr="001C2B20">
        <w:rPr>
          <w:rFonts w:ascii="TH SarabunPSK" w:eastAsia="Times New Roman" w:hAnsi="TH SarabunPSK" w:cs="TH SarabunPSK"/>
          <w:b/>
          <w:bCs/>
          <w:color w:val="141823"/>
          <w:sz w:val="36"/>
          <w:szCs w:val="36"/>
          <w:shd w:val="clear" w:color="auto" w:fill="FFFFFF"/>
          <w:cs/>
        </w:rPr>
        <w:t>นิยามศัพท์</w:t>
      </w:r>
      <w:r w:rsidR="008865E7" w:rsidRPr="001C2B20">
        <w:rPr>
          <w:rFonts w:ascii="TH SarabunPSK" w:eastAsia="Times New Roman" w:hAnsi="TH SarabunPSK" w:cs="TH SarabunPSK" w:hint="cs"/>
          <w:b/>
          <w:bCs/>
          <w:color w:val="141823"/>
          <w:sz w:val="36"/>
          <w:szCs w:val="36"/>
          <w:shd w:val="clear" w:color="auto" w:fill="FFFFFF"/>
          <w:cs/>
        </w:rPr>
        <w:t>เฉพาะ</w:t>
      </w:r>
    </w:p>
    <w:p w:rsidR="008043AE" w:rsidRPr="008043AE" w:rsidRDefault="008C3210" w:rsidP="008C3210">
      <w:pPr>
        <w:shd w:val="clear" w:color="auto" w:fill="FFFFFF"/>
        <w:spacing w:after="0" w:line="240" w:lineRule="auto"/>
        <w:ind w:firstLine="360"/>
        <w:jc w:val="thaiDistribute"/>
        <w:textAlignment w:val="baseline"/>
        <w:rPr>
          <w:rFonts w:ascii="TH SarabunPSK" w:eastAsia="Times New Roman" w:hAnsi="TH SarabunPSK" w:cs="TH SarabunPSK"/>
          <w:color w:val="141823"/>
          <w:sz w:val="32"/>
          <w:szCs w:val="32"/>
        </w:rPr>
      </w:pPr>
      <w:r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1.6.1</w:t>
      </w:r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="008043AE" w:rsidRPr="00AA5B12">
        <w:rPr>
          <w:rFonts w:ascii="TH SarabunPSK" w:eastAsia="Times New Roman" w:hAnsi="TH SarabunPSK" w:cs="TH SarabunPSK"/>
          <w:b/>
          <w:bCs/>
          <w:color w:val="141823"/>
          <w:sz w:val="32"/>
          <w:szCs w:val="32"/>
          <w:shd w:val="clear" w:color="auto" w:fill="FFFFFF"/>
          <w:cs/>
        </w:rPr>
        <w:t>ภัยพิบัติ (</w:t>
      </w:r>
      <w:r w:rsidR="008043AE" w:rsidRPr="00AA5B12">
        <w:rPr>
          <w:rFonts w:ascii="TH SarabunPSK" w:eastAsia="Times New Roman" w:hAnsi="TH SarabunPSK" w:cs="TH SarabunPSK"/>
          <w:b/>
          <w:bCs/>
          <w:color w:val="141823"/>
          <w:sz w:val="32"/>
          <w:szCs w:val="32"/>
          <w:shd w:val="clear" w:color="auto" w:fill="FFFFFF"/>
        </w:rPr>
        <w:t>Disaster)</w:t>
      </w:r>
      <w:r w:rsidR="008043AE"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หมายถึง</w:t>
      </w:r>
      <w:r w:rsidR="008043AE" w:rsidRPr="008043AE">
        <w:rPr>
          <w:rFonts w:ascii="TH SarabunPSK" w:eastAsia="Times New Roman" w:hAnsi="TH SarabunPSK" w:cs="TH SarabunPSK"/>
          <w:color w:val="252525"/>
          <w:sz w:val="32"/>
          <w:szCs w:val="32"/>
          <w:shd w:val="clear" w:color="auto" w:fill="FFFFFF"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252525"/>
          <w:sz w:val="32"/>
          <w:szCs w:val="32"/>
          <w:shd w:val="clear" w:color="auto" w:fill="FFFFFF"/>
          <w:cs/>
        </w:rPr>
        <w:t xml:space="preserve">ภัยที่ก่อให้เกิดความเสียหายต่อชีวิตและทรัพย์สิน โดยส่งผลกระทบต่อภาวะเศรษฐกิจและวิถีชีวิตของผู้คนในสังคมทั้งในระยะสั้นและระยะยาว ภัยพิบัติแบ่งเป็น </w:t>
      </w:r>
      <w:r w:rsidR="008043AE" w:rsidRPr="008043AE">
        <w:rPr>
          <w:rFonts w:ascii="TH SarabunPSK" w:eastAsia="Times New Roman" w:hAnsi="TH SarabunPSK" w:cs="TH SarabunPSK"/>
          <w:color w:val="252525"/>
          <w:sz w:val="32"/>
          <w:szCs w:val="32"/>
          <w:shd w:val="clear" w:color="auto" w:fill="FFFFFF"/>
        </w:rPr>
        <w:t xml:space="preserve">2 </w:t>
      </w:r>
      <w:r w:rsidR="008043AE" w:rsidRPr="008043AE">
        <w:rPr>
          <w:rFonts w:ascii="TH SarabunPSK" w:eastAsia="Times New Roman" w:hAnsi="TH SarabunPSK" w:cs="TH SarabunPSK"/>
          <w:color w:val="252525"/>
          <w:sz w:val="32"/>
          <w:szCs w:val="32"/>
          <w:shd w:val="clear" w:color="auto" w:fill="FFFFFF"/>
          <w:cs/>
        </w:rPr>
        <w:t>ประเภท คือ ภัยพิบัติที่เกิดจากธรรมชาติและภัยพิบัติที่มนุษย์เป็นผู้สร้างขึ้นมา</w:t>
      </w:r>
    </w:p>
    <w:p w:rsidR="008043AE" w:rsidRPr="008C3210" w:rsidRDefault="008C3210" w:rsidP="008C3210">
      <w:pPr>
        <w:shd w:val="clear" w:color="auto" w:fill="FFFFFF"/>
        <w:spacing w:after="0" w:line="240" w:lineRule="auto"/>
        <w:ind w:firstLine="360"/>
        <w:jc w:val="thaiDistribute"/>
        <w:textAlignment w:val="baseline"/>
        <w:rPr>
          <w:rFonts w:ascii="TH SarabunPSK" w:eastAsia="Times New Roman" w:hAnsi="TH SarabunPSK" w:cs="TH SarabunPSK"/>
          <w:color w:val="252525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252525"/>
          <w:sz w:val="32"/>
          <w:szCs w:val="32"/>
          <w:shd w:val="clear" w:color="auto" w:fill="FFFFFF"/>
          <w:cs/>
        </w:rPr>
        <w:t xml:space="preserve">1.6.2 </w:t>
      </w:r>
      <w:r w:rsidR="008043AE" w:rsidRPr="008C3210">
        <w:rPr>
          <w:rFonts w:ascii="TH SarabunPSK" w:eastAsia="Times New Roman" w:hAnsi="TH SarabunPSK" w:cs="TH SarabunPSK"/>
          <w:b/>
          <w:bCs/>
          <w:color w:val="252525"/>
          <w:sz w:val="32"/>
          <w:szCs w:val="32"/>
          <w:shd w:val="clear" w:color="auto" w:fill="FFFFFF"/>
          <w:cs/>
        </w:rPr>
        <w:t>เกม (</w:t>
      </w:r>
      <w:r w:rsidR="008043AE" w:rsidRPr="008C3210">
        <w:rPr>
          <w:rFonts w:ascii="TH SarabunPSK" w:eastAsia="Times New Roman" w:hAnsi="TH SarabunPSK" w:cs="TH SarabunPSK"/>
          <w:b/>
          <w:bCs/>
          <w:color w:val="252525"/>
          <w:sz w:val="32"/>
          <w:szCs w:val="32"/>
          <w:shd w:val="clear" w:color="auto" w:fill="FFFFFF"/>
        </w:rPr>
        <w:t>Game)</w:t>
      </w:r>
      <w:r w:rsidR="008043AE" w:rsidRPr="008C3210">
        <w:rPr>
          <w:rFonts w:ascii="TH SarabunPSK" w:eastAsia="Times New Roman" w:hAnsi="TH SarabunPSK" w:cs="TH SarabunPSK"/>
          <w:color w:val="252525"/>
          <w:sz w:val="32"/>
          <w:szCs w:val="32"/>
          <w:shd w:val="clear" w:color="auto" w:fill="FFFFFF"/>
        </w:rPr>
        <w:t xml:space="preserve"> </w:t>
      </w:r>
      <w:r w:rsidR="008043AE" w:rsidRPr="008C3210">
        <w:rPr>
          <w:rFonts w:ascii="TH SarabunPSK" w:eastAsia="Times New Roman" w:hAnsi="TH SarabunPSK" w:cs="TH SarabunPSK"/>
          <w:color w:val="252525"/>
          <w:sz w:val="32"/>
          <w:szCs w:val="32"/>
          <w:shd w:val="clear" w:color="auto" w:fill="FFFFFF"/>
          <w:cs/>
        </w:rPr>
        <w:t>หมายถึง</w:t>
      </w:r>
      <w:r w:rsidR="008043AE" w:rsidRPr="008C3210">
        <w:rPr>
          <w:rFonts w:ascii="TH SarabunPSK" w:eastAsia="Times New Roman" w:hAnsi="TH SarabunPSK" w:cs="TH SarabunPSK"/>
          <w:color w:val="252525"/>
          <w:sz w:val="32"/>
          <w:szCs w:val="32"/>
          <w:shd w:val="clear" w:color="auto" w:fill="FFFFFF"/>
        </w:rPr>
        <w:t xml:space="preserve"> </w:t>
      </w:r>
      <w:r w:rsidR="008043AE" w:rsidRPr="008C3210">
        <w:rPr>
          <w:rFonts w:ascii="TH SarabunPSK" w:eastAsia="Times New Roman" w:hAnsi="TH SarabunPSK" w:cs="TH SarabunPSK"/>
          <w:color w:val="000000"/>
          <w:sz w:val="32"/>
          <w:szCs w:val="32"/>
          <w:shd w:val="clear" w:color="auto" w:fill="FFFFFF"/>
          <w:cs/>
        </w:rPr>
        <w:t>กิจกรรมอย่างหนึ่งของ</w:t>
      </w:r>
      <w:hyperlink r:id="rId8" w:history="1">
        <w:r w:rsidR="008043AE" w:rsidRPr="008C3210">
          <w:rPr>
            <w:rFonts w:ascii="TH SarabunPSK" w:eastAsia="Times New Roman" w:hAnsi="TH SarabunPSK" w:cs="TH SarabunPSK"/>
            <w:color w:val="000000"/>
            <w:sz w:val="32"/>
            <w:szCs w:val="32"/>
            <w:shd w:val="clear" w:color="auto" w:fill="FFFFFF"/>
            <w:cs/>
          </w:rPr>
          <w:t>มนุษย์</w:t>
        </w:r>
      </w:hyperlink>
      <w:r w:rsidR="008043AE" w:rsidRPr="008C3210">
        <w:rPr>
          <w:rFonts w:ascii="TH SarabunPSK" w:eastAsia="Times New Roman" w:hAnsi="TH SarabunPSK" w:cs="TH SarabunPSK"/>
          <w:color w:val="000000"/>
          <w:sz w:val="32"/>
          <w:szCs w:val="32"/>
          <w:shd w:val="clear" w:color="auto" w:fill="FFFFFF"/>
          <w:cs/>
        </w:rPr>
        <w:t>เพื่อประโยชน์อย่างใดอย่างหนึ่ง เช่น เพื่อความสนุกสนาน ฝึกทักษะ หรือเพื่อการเรียนรู้ เป็นต้น โดยเกมมักจะประกอบด้วยเป้าหมาย กฎเกณฑ์ การแข่งขันและปฏิสัมพันธ์ ซึ่งรูปแบบการเล่นของเกมนั้นจะแตกต่างกันไปตามแต่กฏเกณฑ์และวิธีการเล่น</w:t>
      </w:r>
    </w:p>
    <w:p w:rsidR="008043AE" w:rsidRPr="008043AE" w:rsidRDefault="008865E7" w:rsidP="008C3210">
      <w:pPr>
        <w:shd w:val="clear" w:color="auto" w:fill="FFFFFF"/>
        <w:spacing w:after="0" w:line="240" w:lineRule="auto"/>
        <w:ind w:firstLine="360"/>
        <w:jc w:val="thaiDistribute"/>
        <w:textAlignment w:val="baseline"/>
        <w:rPr>
          <w:rFonts w:ascii="TH SarabunPSK" w:eastAsia="Times New Roman" w:hAnsi="TH SarabunPSK" w:cs="TH SarabunPSK"/>
          <w:color w:val="141823"/>
          <w:sz w:val="32"/>
          <w:szCs w:val="32"/>
        </w:rPr>
      </w:pPr>
      <w:r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1</w:t>
      </w:r>
      <w:r w:rsidR="008C3210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.6.3</w:t>
      </w:r>
      <w:r w:rsidR="008C3210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="008043AE" w:rsidRPr="00AA5B12">
        <w:rPr>
          <w:rFonts w:ascii="TH SarabunPSK" w:eastAsia="Times New Roman" w:hAnsi="TH SarabunPSK" w:cs="TH SarabunPSK"/>
          <w:b/>
          <w:bCs/>
          <w:color w:val="141823"/>
          <w:sz w:val="32"/>
          <w:szCs w:val="32"/>
          <w:shd w:val="clear" w:color="auto" w:fill="FFFFFF"/>
          <w:cs/>
        </w:rPr>
        <w:t>เกมมัลติเพลเยอร์ (</w:t>
      </w:r>
      <w:r w:rsidR="008043AE" w:rsidRPr="00AA5B12">
        <w:rPr>
          <w:rFonts w:ascii="TH SarabunPSK" w:eastAsia="Times New Roman" w:hAnsi="TH SarabunPSK" w:cs="TH SarabunPSK"/>
          <w:b/>
          <w:bCs/>
          <w:color w:val="141823"/>
          <w:sz w:val="32"/>
          <w:szCs w:val="32"/>
          <w:shd w:val="clear" w:color="auto" w:fill="FFFFFF"/>
        </w:rPr>
        <w:t>Multiplayer Game)</w:t>
      </w:r>
      <w:r w:rsidR="008043AE"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หมายถึง เกม</w:t>
      </w:r>
      <w:r w:rsidR="008043AE" w:rsidRPr="008043AE">
        <w:rPr>
          <w:rFonts w:ascii="TH SarabunPSK" w:eastAsia="Times New Roman" w:hAnsi="TH SarabunPSK" w:cs="TH SarabunPSK"/>
          <w:color w:val="333333"/>
          <w:sz w:val="32"/>
          <w:szCs w:val="32"/>
          <w:shd w:val="clear" w:color="auto" w:fill="FFFFFF"/>
          <w:cs/>
        </w:rPr>
        <w:t>ที่เล่นบน</w:t>
      </w:r>
      <w:hyperlink r:id="rId9" w:history="1">
        <w:r w:rsidR="008043AE" w:rsidRPr="008043AE">
          <w:rPr>
            <w:rFonts w:ascii="TH SarabunPSK" w:eastAsia="Times New Roman" w:hAnsi="TH SarabunPSK" w:cs="TH SarabunPSK"/>
            <w:color w:val="2F2F2F"/>
            <w:sz w:val="32"/>
            <w:szCs w:val="32"/>
            <w:shd w:val="clear" w:color="auto" w:fill="FFFFFF"/>
            <w:cs/>
          </w:rPr>
          <w:t>เครือข่ายคอมพิวเตอร์</w:t>
        </w:r>
      </w:hyperlink>
      <w:r w:rsidR="008043AE" w:rsidRPr="008043AE">
        <w:rPr>
          <w:rFonts w:ascii="TH SarabunPSK" w:eastAsia="Times New Roman" w:hAnsi="TH SarabunPSK" w:cs="TH SarabunPSK"/>
          <w:color w:val="333333"/>
          <w:sz w:val="32"/>
          <w:szCs w:val="32"/>
          <w:shd w:val="clear" w:color="auto" w:fill="FFFFFF"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333333"/>
          <w:sz w:val="32"/>
          <w:szCs w:val="32"/>
          <w:shd w:val="clear" w:color="auto" w:fill="FFFFFF"/>
          <w:cs/>
        </w:rPr>
        <w:t>ทั้งบนเครือข่ายส่วนบุคคลและบน</w:t>
      </w:r>
      <w:hyperlink r:id="rId10" w:history="1">
        <w:r w:rsidR="008043AE" w:rsidRPr="008043AE">
          <w:rPr>
            <w:rFonts w:ascii="TH SarabunPSK" w:eastAsia="Times New Roman" w:hAnsi="TH SarabunPSK" w:cs="TH SarabunPSK"/>
            <w:color w:val="2F2F2F"/>
            <w:sz w:val="32"/>
            <w:szCs w:val="32"/>
            <w:shd w:val="clear" w:color="auto" w:fill="FFFFFF"/>
            <w:cs/>
          </w:rPr>
          <w:t>อินเทอร์เน็ต</w:t>
        </w:r>
      </w:hyperlink>
      <w:r w:rsidR="008043AE" w:rsidRPr="008043AE">
        <w:rPr>
          <w:rFonts w:ascii="TH SarabunPSK" w:eastAsia="Times New Roman" w:hAnsi="TH SarabunPSK" w:cs="TH SarabunPSK"/>
          <w:color w:val="333333"/>
          <w:sz w:val="32"/>
          <w:szCs w:val="32"/>
          <w:shd w:val="clear" w:color="auto" w:fill="FFFFFF"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333333"/>
          <w:sz w:val="32"/>
          <w:szCs w:val="32"/>
          <w:shd w:val="clear" w:color="auto" w:fill="FFFFFF"/>
          <w:cs/>
        </w:rPr>
        <w:t>ซึ่งตัวผู้เล่นสามารถที่จะสนทนา เล่น แลกเปลี่ยนไอเทมกับบุคคลอื่นๆ ในเกมได้ (</w:t>
      </w:r>
      <w:r w:rsidR="008043AE" w:rsidRPr="008043AE">
        <w:rPr>
          <w:rFonts w:ascii="TH SarabunPSK" w:eastAsia="Times New Roman" w:hAnsi="TH SarabunPSK" w:cs="TH SarabunPSK"/>
          <w:color w:val="333333"/>
          <w:sz w:val="32"/>
          <w:szCs w:val="32"/>
          <w:shd w:val="clear" w:color="auto" w:fill="FFFFFF"/>
        </w:rPr>
        <w:t>Multiplayer)</w:t>
      </w:r>
    </w:p>
    <w:p w:rsidR="008C3210" w:rsidRPr="008C3210" w:rsidRDefault="008C3210" w:rsidP="008C3210">
      <w:pPr>
        <w:shd w:val="clear" w:color="auto" w:fill="FFFFFF"/>
        <w:spacing w:after="0" w:line="240" w:lineRule="auto"/>
        <w:ind w:firstLine="36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1.6.4</w:t>
      </w:r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="008043AE" w:rsidRPr="00AA5B12">
        <w:rPr>
          <w:rFonts w:ascii="TH SarabunPSK" w:eastAsia="Times New Roman" w:hAnsi="TH SarabunPSK" w:cs="TH SarabunPSK"/>
          <w:b/>
          <w:bCs/>
          <w:color w:val="141823"/>
          <w:sz w:val="32"/>
          <w:szCs w:val="32"/>
          <w:shd w:val="clear" w:color="auto" w:fill="FFFFFF"/>
          <w:cs/>
        </w:rPr>
        <w:t>การ์ดเกม (</w:t>
      </w:r>
      <w:r w:rsidR="008043AE" w:rsidRPr="00AA5B12">
        <w:rPr>
          <w:rFonts w:ascii="TH SarabunPSK" w:eastAsia="Times New Roman" w:hAnsi="TH SarabunPSK" w:cs="TH SarabunPSK"/>
          <w:b/>
          <w:bCs/>
          <w:color w:val="141823"/>
          <w:sz w:val="32"/>
          <w:szCs w:val="32"/>
          <w:shd w:val="clear" w:color="auto" w:fill="FFFFFF"/>
        </w:rPr>
        <w:t>Card Game)</w:t>
      </w:r>
      <w:r w:rsidR="008043AE" w:rsidRPr="008865E7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="008043AE" w:rsidRPr="008865E7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หมายถึง</w:t>
      </w:r>
      <w:r w:rsidR="008043AE" w:rsidRPr="008865E7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="008043AE" w:rsidRPr="008865E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กมชนิดหนึ่งที่ใช้การ์ดเป็นอุปกรณ์การเล่นหลัก โดยที่ผู้เล่นแต่ละฝ่ายสามารถสร้างสำรับของตนเองขึ้นมาได้เพื่อแข่งขันกัน โดยการ์ดเกมแบ่งออกเป็น </w:t>
      </w:r>
      <w:r w:rsidR="008043AE" w:rsidRPr="008865E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 </w:t>
      </w:r>
      <w:r w:rsidR="008043AE" w:rsidRPr="008865E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บบ ได้แก่ </w:t>
      </w:r>
      <w:r w:rsidR="008043AE" w:rsidRPr="008865E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ollectible Card Game (CCG) Trading Card Game (TCG) </w:t>
      </w:r>
      <w:r w:rsidR="008043AE" w:rsidRPr="008865E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หรือ </w:t>
      </w:r>
      <w:r w:rsidR="008043AE" w:rsidRPr="008865E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ustomizable Card Game </w:t>
      </w:r>
      <w:r w:rsidR="008043AE" w:rsidRPr="008865E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ทั้งสามชื่อนั้นโดยรวมแล้วมีลักษณะที่คล้ายกันต่างกันตรงที่ </w:t>
      </w:r>
      <w:r w:rsidR="008043AE" w:rsidRPr="008865E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CG </w:t>
      </w:r>
      <w:r w:rsidR="008043AE" w:rsidRPr="008865E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ะเน้นในเรื่องรูปแบบการสะสมและความสวยงาม เพื่อความพึงพอใจของนักสะสมควบคู่ไปกับการเล่น ส่วนสองอย่างหลังจะไม่เน้นรูปแบบการสะสมการ์ด</w:t>
      </w:r>
    </w:p>
    <w:p w:rsidR="00AA5B12" w:rsidRPr="008C3210" w:rsidRDefault="008C3210" w:rsidP="008C3210">
      <w:pPr>
        <w:spacing w:after="0" w:line="240" w:lineRule="auto"/>
        <w:ind w:firstLine="36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1.6.5 </w:t>
      </w:r>
      <w:r w:rsidR="008043AE" w:rsidRPr="008C3210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ะบบปฏิบัติการแอนดรอยด์ (</w:t>
      </w:r>
      <w:r w:rsidR="008043AE" w:rsidRPr="008C3210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Android OS)</w:t>
      </w:r>
      <w:r w:rsidR="008043AE" w:rsidRPr="008C3210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8043AE" w:rsidRPr="008C321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มายถึง ระบบปฏิบัติการ (</w:t>
      </w:r>
      <w:r w:rsidR="008043AE" w:rsidRPr="008C3210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Operating </w:t>
      </w:r>
      <w:r w:rsidRPr="008C321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8043AE" w:rsidRPr="008C3210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ystem) </w:t>
      </w:r>
      <w:r w:rsidR="008043AE" w:rsidRPr="008C321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ี่พัฒนาโดยบริษัท กูเกิ้ล (</w:t>
      </w:r>
      <w:r w:rsidR="008043AE" w:rsidRPr="008C3210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Google Inc.) </w:t>
      </w:r>
      <w:r w:rsidR="008043AE" w:rsidRPr="008C321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ซึ่งได้รับความนิยมเป็นอย่างสูง เนื่องจากเป็นระบบปฏิบัติการแบบเปิดเผยซอร์ฟแวร์ต้นฉบับ (</w:t>
      </w:r>
      <w:r w:rsidR="008043AE" w:rsidRPr="008C3210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Open Source) </w:t>
      </w:r>
      <w:r w:rsidR="008043AE" w:rsidRPr="008C321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ำให้ผู้ที่นำไปใช้ สามารถนำไปพัฒนาเพิ่มเติมเสริมแต่งได้</w:t>
      </w:r>
    </w:p>
    <w:p w:rsidR="00AA5B12" w:rsidRPr="008C3210" w:rsidRDefault="008C3210" w:rsidP="008C3210">
      <w:pPr>
        <w:spacing w:after="0" w:line="240" w:lineRule="auto"/>
        <w:ind w:firstLine="36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1.6.6 </w:t>
      </w:r>
      <w:r w:rsidR="00AA5B12" w:rsidRPr="008C3210">
        <w:rPr>
          <w:rFonts w:ascii="TH SarabunPSK" w:hAnsi="TH SarabunPSK" w:cs="TH SarabunPSK"/>
          <w:b/>
          <w:bCs/>
          <w:sz w:val="32"/>
          <w:szCs w:val="32"/>
          <w:cs/>
        </w:rPr>
        <w:t>บอร์ดเกม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AA5B12" w:rsidRPr="008C3210">
        <w:rPr>
          <w:rFonts w:ascii="TH SarabunPSK" w:hAnsi="TH SarabunPSK" w:cs="TH SarabunPSK" w:hint="cs"/>
          <w:b/>
          <w:bCs/>
          <w:sz w:val="32"/>
          <w:szCs w:val="32"/>
          <w:cs/>
        </w:rPr>
        <w:t>(</w:t>
      </w:r>
      <w:r w:rsidR="00AA5B12" w:rsidRPr="008C3210">
        <w:rPr>
          <w:rFonts w:ascii="TH SarabunPSK" w:hAnsi="TH SarabunPSK" w:cs="TH SarabunPSK"/>
          <w:b/>
          <w:bCs/>
          <w:sz w:val="32"/>
          <w:szCs w:val="32"/>
        </w:rPr>
        <w:t>Board game</w:t>
      </w:r>
      <w:r w:rsidR="00AA5B12" w:rsidRPr="008C3210">
        <w:rPr>
          <w:rFonts w:ascii="TH SarabunPSK" w:hAnsi="TH SarabunPSK" w:cs="TH SarabunPSK" w:hint="cs"/>
          <w:b/>
          <w:bCs/>
          <w:sz w:val="32"/>
          <w:szCs w:val="32"/>
          <w:cs/>
        </w:rPr>
        <w:t>)</w:t>
      </w:r>
      <w:r w:rsidR="00AA5B12" w:rsidRPr="008C3210">
        <w:rPr>
          <w:rFonts w:ascii="TH SarabunPSK" w:hAnsi="TH SarabunPSK" w:cs="TH SarabunPSK"/>
          <w:sz w:val="32"/>
          <w:szCs w:val="32"/>
        </w:rPr>
        <w:t xml:space="preserve"> </w:t>
      </w:r>
      <w:r w:rsidR="00AA5B12" w:rsidRPr="008C3210">
        <w:rPr>
          <w:rFonts w:ascii="TH SarabunPSK" w:hAnsi="TH SarabunPSK" w:cs="TH SarabunPSK"/>
          <w:sz w:val="32"/>
          <w:szCs w:val="32"/>
          <w:cs/>
        </w:rPr>
        <w:t>หมายถึง</w:t>
      </w:r>
      <w:r w:rsidR="00AA5B12" w:rsidRPr="008C3210">
        <w:rPr>
          <w:rFonts w:ascii="TH SarabunPSK" w:hAnsi="TH SarabunPSK" w:cs="TH SarabunPSK"/>
          <w:sz w:val="32"/>
          <w:szCs w:val="32"/>
        </w:rPr>
        <w:t xml:space="preserve"> </w:t>
      </w:r>
      <w:r w:rsidR="00AA5B12" w:rsidRPr="008C3210">
        <w:rPr>
          <w:rFonts w:ascii="TH SarabunPSK" w:hAnsi="TH SarabunPSK" w:cs="TH SarabunPSK"/>
          <w:sz w:val="32"/>
          <w:szCs w:val="32"/>
          <w:cs/>
        </w:rPr>
        <w:t>เกมที่ต้องใช้ชิ้นส่วนหรือตัวหมากวางไว้บนพื้นที่เล่น เคลื่อนที่หรือหยิบออกจากพื้นที่เล่น พื้นที่เล่นเปรียบได้กับกระดาน</w:t>
      </w:r>
      <w:r w:rsidR="00AA5B12" w:rsidRPr="008C3210">
        <w:rPr>
          <w:rFonts w:ascii="TH SarabunPSK" w:hAnsi="TH SarabunPSK" w:cs="TH SarabunPSK"/>
          <w:sz w:val="32"/>
          <w:szCs w:val="32"/>
        </w:rPr>
        <w:t xml:space="preserve"> </w:t>
      </w:r>
      <w:r w:rsidR="00AA5B12" w:rsidRPr="008C3210">
        <w:rPr>
          <w:rFonts w:ascii="TH SarabunPSK" w:hAnsi="TH SarabunPSK" w:cs="TH SarabunPSK"/>
          <w:sz w:val="32"/>
          <w:szCs w:val="32"/>
          <w:cs/>
        </w:rPr>
        <w:t>ซึ่งจะมีผิวหน้าหรือรูปภาพเฉพาะส</w:t>
      </w:r>
      <w:r w:rsidR="00AA5B12" w:rsidRPr="008C3210">
        <w:rPr>
          <w:rFonts w:ascii="TH SarabunPSK" w:hAnsi="TH SarabunPSK" w:cs="TH SarabunPSK" w:hint="cs"/>
          <w:sz w:val="32"/>
          <w:szCs w:val="32"/>
          <w:cs/>
        </w:rPr>
        <w:t>ำ</w:t>
      </w:r>
      <w:r w:rsidR="00AA5B12" w:rsidRPr="008C3210">
        <w:rPr>
          <w:rFonts w:ascii="TH SarabunPSK" w:hAnsi="TH SarabunPSK" w:cs="TH SarabunPSK"/>
          <w:sz w:val="32"/>
          <w:szCs w:val="32"/>
          <w:cs/>
        </w:rPr>
        <w:t>หรับเกมนั้น ๆ</w:t>
      </w:r>
      <w:r w:rsidR="00AA5B12" w:rsidRPr="008C3210">
        <w:rPr>
          <w:rFonts w:ascii="TH SarabunPSK" w:hAnsi="TH SarabunPSK" w:cs="TH SarabunPSK"/>
          <w:sz w:val="32"/>
          <w:szCs w:val="32"/>
        </w:rPr>
        <w:t xml:space="preserve"> </w:t>
      </w:r>
      <w:r w:rsidR="00AA5B12" w:rsidRPr="008C3210">
        <w:rPr>
          <w:rFonts w:ascii="TH SarabunPSK" w:hAnsi="TH SarabunPSK" w:cs="TH SarabunPSK"/>
          <w:sz w:val="32"/>
          <w:szCs w:val="32"/>
          <w:cs/>
        </w:rPr>
        <w:t>บอร์ดเกมมีหลายประเภทและหลากรูปแบบ ตั้งแต่รูปแบบที่ง่าย ไปจนถึงเกมที่มีความซับซ้อน มีกติกามากมาย ต้องใช้แผนการหรือยุทธวิธีเข้าช่วยเพื่อที่จะให้ตนเองชนะ คือบรรลุจุดประสงค์ของการเล่นเกมนั้น การเล่นบอร์ดเกมเป็นความบันเทิงอย่างหนึ่งบางครั้งก็ใช้บอร์ดเกมส าหรับการแข่งขันในระดับชาติหรือนานาชาติ</w:t>
      </w:r>
    </w:p>
    <w:p w:rsidR="00A87594" w:rsidRPr="008C3210" w:rsidRDefault="008C3210" w:rsidP="008C3210">
      <w:pPr>
        <w:spacing w:after="0" w:line="240" w:lineRule="auto"/>
        <w:ind w:firstLine="36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 xml:space="preserve">1.6.7 </w:t>
      </w:r>
      <w:r w:rsidR="00AA5B12" w:rsidRPr="008C3210"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zh-CN"/>
        </w:rPr>
        <w:t>เซิร์ฟเวอร์</w:t>
      </w: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zh-CN"/>
        </w:rPr>
        <w:t xml:space="preserve"> </w:t>
      </w:r>
      <w:r w:rsidR="00AA5B12" w:rsidRPr="008C3210"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zh-CN"/>
        </w:rPr>
        <w:t>(</w:t>
      </w:r>
      <w:r w:rsidR="00AA5B12" w:rsidRPr="008C3210">
        <w:rPr>
          <w:rFonts w:ascii="TH SarabunPSK" w:eastAsia="Times New Roman" w:hAnsi="TH SarabunPSK" w:cs="TH SarabunPSK"/>
          <w:b/>
          <w:bCs/>
          <w:sz w:val="32"/>
          <w:szCs w:val="32"/>
          <w:lang w:eastAsia="zh-CN"/>
        </w:rPr>
        <w:t>Server</w:t>
      </w:r>
      <w:r w:rsidR="00AA5B12" w:rsidRPr="008C3210"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zh-CN"/>
        </w:rPr>
        <w:t>)</w:t>
      </w:r>
      <w:r w:rsidR="00AA5B12" w:rsidRPr="008C3210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 w:rsidR="00AA5B12" w:rsidRPr="008C3210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หมายถึง</w:t>
      </w:r>
      <w:r w:rsidR="00AA5B12" w:rsidRPr="008C3210"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 xml:space="preserve"> </w:t>
      </w:r>
      <w:r w:rsidR="00AA5B12" w:rsidRPr="008C3210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ครื่องคอมพิวเตอร์แม่ข่ายหรือโปรแกรมคอมพิวเตอร์ที่ทำหน้าที่ให้บริการเก็บข้อมูลโปรแกรมแบ่งปันไฟล์หรือโปรแกรมนั้นให้กับแก่เครื่องคอมพิวเตอร์ลูกข่ายหรือโปรแกรมคอมพิวเตอร์อื่น</w:t>
      </w:r>
    </w:p>
    <w:p w:rsidR="00A87594" w:rsidRPr="008C3210" w:rsidRDefault="008C3210" w:rsidP="008C3210">
      <w:pPr>
        <w:spacing w:after="0" w:line="240" w:lineRule="auto"/>
        <w:ind w:firstLine="36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lastRenderedPageBreak/>
        <w:t xml:space="preserve">1.6.8 </w:t>
      </w:r>
      <w:r w:rsidR="00A87594" w:rsidRPr="008C3210"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zh-CN"/>
        </w:rPr>
        <w:t>ไคลเอนต์</w:t>
      </w: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zh-CN"/>
        </w:rPr>
        <w:t xml:space="preserve"> </w:t>
      </w:r>
      <w:r w:rsidR="00A87594" w:rsidRPr="008C3210"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zh-CN"/>
        </w:rPr>
        <w:t>(</w:t>
      </w:r>
      <w:r w:rsidR="00A87594" w:rsidRPr="008C3210">
        <w:rPr>
          <w:rFonts w:ascii="TH SarabunPSK" w:eastAsia="Times New Roman" w:hAnsi="TH SarabunPSK" w:cs="TH SarabunPSK"/>
          <w:b/>
          <w:bCs/>
          <w:sz w:val="32"/>
          <w:szCs w:val="32"/>
          <w:lang w:eastAsia="zh-CN"/>
        </w:rPr>
        <w:t>Client</w:t>
      </w:r>
      <w:r w:rsidR="00A87594" w:rsidRPr="008C3210"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zh-CN"/>
        </w:rPr>
        <w:t>)</w:t>
      </w:r>
      <w:r w:rsidR="00A87594" w:rsidRPr="008C3210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 w:rsidR="00A87594" w:rsidRPr="008C3210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หมายถึง เครื่องคอมพิวเตอร์ลูกข่าย หรือคอมพิวเตอร์อื่นๆ ในระบบเน็ตเวิร์กที่ไปขอใช้บริการอย่างใดอย่างหนึ่งจาก จากเครื่องคอมพิวเตอร์แม่ข่าย หรือ เซิร์ฟเวอร์</w:t>
      </w:r>
    </w:p>
    <w:p w:rsidR="00A87594" w:rsidRPr="008C3210" w:rsidRDefault="008C3210" w:rsidP="008C3210">
      <w:pPr>
        <w:spacing w:after="0" w:line="240" w:lineRule="auto"/>
        <w:ind w:firstLine="36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 xml:space="preserve">1.6.9 </w:t>
      </w:r>
      <w:r w:rsidR="00A87594" w:rsidRPr="008C3210"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zh-CN"/>
        </w:rPr>
        <w:t>โปรโตคอล</w:t>
      </w: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zh-CN"/>
        </w:rPr>
        <w:t xml:space="preserve"> </w:t>
      </w:r>
      <w:r w:rsidR="00A87594" w:rsidRPr="008C3210">
        <w:rPr>
          <w:rFonts w:ascii="TH SarabunPSK" w:eastAsia="Times New Roman" w:hAnsi="TH SarabunPSK" w:cs="TH SarabunPSK"/>
          <w:b/>
          <w:bCs/>
          <w:sz w:val="32"/>
          <w:szCs w:val="32"/>
          <w:lang w:eastAsia="zh-CN"/>
        </w:rPr>
        <w:t>(Protocol)</w:t>
      </w:r>
      <w:r w:rsidR="00A87594" w:rsidRPr="008C3210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 w:rsidR="00A87594" w:rsidRPr="008C3210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หมายถึง กฎหรือวิธีการที่กำหนดขึ้นมาเป็นมาตรฐานเพื่อใช้ในการเชื่อมต่อระบบเครือข่ายคอมพิวเตอร์การก</w:t>
      </w:r>
      <w:r w:rsidR="00A87594" w:rsidRPr="008C3210"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ำ</w:t>
      </w:r>
      <w:r w:rsidR="00A87594" w:rsidRPr="008C3210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หนดโปรโตคอลจะช่วยทำให้การเชื่อมต่อระบบเครือข่ายง่ายขึ้น เนื่องจากมีการใช้มาตรฐานเดียวกันโปรโตคอลที่รู้จักกันดี คือ ทีซีพี/ไอพี (</w:t>
      </w:r>
      <w:r w:rsidR="00A87594" w:rsidRPr="008C3210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TCP/IP: Transmission Control Protocol/Internet Protocol) </w:t>
      </w:r>
      <w:r w:rsidR="00A87594" w:rsidRPr="008C3210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ป็นโปรโตคอลที่ใช้ในการเชื่อมต่อเครื่องคอมพิวเตอร์เข้ากับระบบเครือข่ายอินเทอร์เน็ต</w:t>
      </w:r>
    </w:p>
    <w:p w:rsidR="00A87594" w:rsidRPr="008C3210" w:rsidRDefault="008C3210" w:rsidP="008C3210">
      <w:pPr>
        <w:spacing w:after="0" w:line="240" w:lineRule="auto"/>
        <w:ind w:firstLine="36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C3210"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1.6.10</w:t>
      </w: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zh-CN"/>
        </w:rPr>
        <w:t xml:space="preserve"> </w:t>
      </w:r>
      <w:r w:rsidR="00A87594" w:rsidRPr="008C3210"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zh-CN"/>
        </w:rPr>
        <w:t>สมาร์ทโฟน</w:t>
      </w: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zh-CN"/>
        </w:rPr>
        <w:t xml:space="preserve"> </w:t>
      </w:r>
      <w:r w:rsidR="00A87594" w:rsidRPr="008C3210">
        <w:rPr>
          <w:rFonts w:ascii="TH SarabunPSK" w:eastAsia="Times New Roman" w:hAnsi="TH SarabunPSK" w:cs="TH SarabunPSK"/>
          <w:b/>
          <w:bCs/>
          <w:sz w:val="32"/>
          <w:szCs w:val="32"/>
          <w:lang w:eastAsia="zh-CN"/>
        </w:rPr>
        <w:t>(Smart phone)</w:t>
      </w:r>
      <w:r w:rsidR="00A87594" w:rsidRPr="008C3210"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 xml:space="preserve"> </w:t>
      </w:r>
      <w:r w:rsidR="00A87594" w:rsidRPr="008C3210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หมายถึง</w:t>
      </w:r>
      <w:r w:rsidR="00A87594" w:rsidRPr="008C3210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 w:rsidR="00A87594" w:rsidRPr="008C3210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โทรศัพท์เคลื่อนที่ที่มีความสามารถที่เพิ่มเติมนอกเหนือจากโทรศัพท์มือถือทั่วไปสมาร์ทโฟนได้ถูกมองว่าเป็นคอมพิวเตอร์พกพาที่ท</w:t>
      </w:r>
      <w:r w:rsidR="00A87594" w:rsidRPr="008C3210"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ำ</w:t>
      </w:r>
      <w:r w:rsidR="00A87594" w:rsidRPr="008C3210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งานในลักษณะของโทรศัพท์เคลื่อนที่ โดยที่สามารถเชื่อมต่อความสามารถหลักของโทรศัพท์มือถือ เข้าร่วมกับแอปพลิเคชันของโทรศัพท์เองสมาร์ทโฟนสามารถให้ผู้ใช้งานติดตั้งโปรแกรมเสริมสำหรับเพิ่มความสามารถของโทรศัพท์ตัวเองโดยรูปแบบนั้นขึ้นอยู่กับแพลตฟอร์มของโทรศัพท์และระบบปฏิบัติการ</w:t>
      </w:r>
    </w:p>
    <w:p w:rsidR="00AB3B72" w:rsidRDefault="00AB3B72" w:rsidP="008043AE">
      <w:pPr>
        <w:spacing w:after="24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E3021C" w:rsidRDefault="00E3021C" w:rsidP="008043AE">
      <w:pPr>
        <w:spacing w:after="24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E3021C" w:rsidRDefault="00E3021C" w:rsidP="008043AE">
      <w:pPr>
        <w:spacing w:after="24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E3021C" w:rsidRDefault="00E3021C" w:rsidP="008043AE">
      <w:pPr>
        <w:spacing w:after="24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E3021C" w:rsidRDefault="00E3021C" w:rsidP="008043AE">
      <w:pPr>
        <w:spacing w:after="24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E3021C" w:rsidRDefault="00E3021C" w:rsidP="008043AE">
      <w:pPr>
        <w:spacing w:after="24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E3021C" w:rsidRDefault="00E3021C" w:rsidP="008043AE">
      <w:pPr>
        <w:spacing w:after="24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E3021C" w:rsidRDefault="00E3021C" w:rsidP="008043AE">
      <w:pPr>
        <w:spacing w:after="24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E3021C" w:rsidRDefault="00E3021C" w:rsidP="008043AE">
      <w:pPr>
        <w:spacing w:after="24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E3021C" w:rsidRDefault="00E3021C" w:rsidP="008043AE">
      <w:pPr>
        <w:spacing w:after="24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E3021C" w:rsidRDefault="00E3021C" w:rsidP="008043AE">
      <w:pPr>
        <w:spacing w:after="24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401326" w:rsidRPr="008043AE" w:rsidRDefault="00401326" w:rsidP="008043AE">
      <w:pPr>
        <w:spacing w:after="24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043AE" w:rsidRPr="00282FE6" w:rsidRDefault="008043AE" w:rsidP="00282FE6">
      <w:pPr>
        <w:spacing w:after="0" w:line="240" w:lineRule="auto"/>
        <w:jc w:val="center"/>
        <w:rPr>
          <w:rFonts w:ascii="TH SarabunPSK" w:eastAsia="Times New Roman" w:hAnsi="TH SarabunPSK" w:cs="TH SarabunPSK"/>
          <w:sz w:val="36"/>
          <w:szCs w:val="36"/>
        </w:rPr>
      </w:pPr>
      <w:r w:rsidRPr="00282FE6">
        <w:rPr>
          <w:rFonts w:ascii="TH SarabunPSK" w:eastAsia="Times New Roman" w:hAnsi="TH SarabunPSK" w:cs="TH SarabunPSK"/>
          <w:b/>
          <w:bCs/>
          <w:color w:val="000000"/>
          <w:sz w:val="36"/>
          <w:szCs w:val="36"/>
          <w:cs/>
        </w:rPr>
        <w:lastRenderedPageBreak/>
        <w:t xml:space="preserve">บทที่ </w:t>
      </w:r>
      <w:r w:rsidRPr="00282FE6">
        <w:rPr>
          <w:rFonts w:ascii="TH SarabunPSK" w:eastAsia="Times New Roman" w:hAnsi="TH SarabunPSK" w:cs="TH SarabunPSK"/>
          <w:b/>
          <w:bCs/>
          <w:color w:val="000000"/>
          <w:sz w:val="36"/>
          <w:szCs w:val="36"/>
        </w:rPr>
        <w:t>2</w:t>
      </w:r>
      <w:r w:rsidR="0069383F" w:rsidRPr="00282FE6">
        <w:rPr>
          <w:rFonts w:ascii="TH SarabunPSK" w:eastAsia="Times New Roman" w:hAnsi="TH SarabunPSK" w:cs="TH SarabunPSK" w:hint="cs"/>
          <w:sz w:val="36"/>
          <w:szCs w:val="36"/>
          <w:cs/>
        </w:rPr>
        <w:t xml:space="preserve"> </w:t>
      </w:r>
      <w:r w:rsidRPr="00282FE6">
        <w:rPr>
          <w:rFonts w:ascii="TH SarabunPSK" w:eastAsia="Times New Roman" w:hAnsi="TH SarabunPSK" w:cs="TH SarabunPSK"/>
          <w:b/>
          <w:bCs/>
          <w:color w:val="000000"/>
          <w:sz w:val="36"/>
          <w:szCs w:val="36"/>
          <w:cs/>
        </w:rPr>
        <w:t>หลักการและทฤษฎีที่เกี่ยวข้อง</w:t>
      </w:r>
    </w:p>
    <w:p w:rsidR="008C3210" w:rsidRPr="008043AE" w:rsidRDefault="008C3210" w:rsidP="0069383F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</w:p>
    <w:p w:rsidR="008043AE" w:rsidRPr="008043AE" w:rsidRDefault="008043AE" w:rsidP="00987B62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ากการศึกษาค้นคว้าข้อมูลเกี่ยวกับการพัฒนาโครงการ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กมการเรียนรู้เพื่อส่งเสริมความรู้เกี่ยวกับอันตรายของภัยพิบัติที่มีผลจากการกระทำของมนุษย์ แบบมัลติเพลเยอร์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พบว่ามีทฤษฏีและข้อมูลที่เกี่ยวข้อง รวมทั้งช่วยให้มีความเข้าใจภาพรวมในการพัฒนาดังนี้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</w:p>
    <w:p w:rsidR="008043AE" w:rsidRPr="001C2B20" w:rsidRDefault="008043AE" w:rsidP="001C2B20">
      <w:pPr>
        <w:spacing w:after="0" w:line="240" w:lineRule="auto"/>
        <w:ind w:firstLine="720"/>
        <w:jc w:val="both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1C2B20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2.1 </w:t>
      </w:r>
      <w:r w:rsidRPr="001C2B20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ภัยพิบัติทางธรรมชาติและภัยพิบัติที่เกิดจากฝีมือมนุษย์</w:t>
      </w:r>
    </w:p>
    <w:p w:rsidR="008043AE" w:rsidRPr="008043AE" w:rsidRDefault="00856DBE" w:rsidP="00282FE6">
      <w:pPr>
        <w:spacing w:after="0" w:line="240" w:lineRule="auto"/>
        <w:ind w:left="1080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2.1.1</w:t>
      </w:r>
      <w:r w:rsidR="00282FE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ภัยพิบัติทางธรรมชาติที่เกิดจากฝีมือมนุษย์ในประเทศไทย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</w:p>
    <w:p w:rsidR="008043AE" w:rsidRPr="008043AE" w:rsidRDefault="008043AE" w:rsidP="00282FE6">
      <w:pPr>
        <w:spacing w:after="0" w:line="240" w:lineRule="auto"/>
        <w:ind w:left="1080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2.1.2</w:t>
      </w:r>
      <w:r w:rsidR="00282FE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ัวอย่างเกมภัยพิบัติธรรมชาติที่เกิดจากฝีมือมนุษย์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</w:p>
    <w:p w:rsidR="008043AE" w:rsidRPr="001C2B20" w:rsidRDefault="008043AE" w:rsidP="00B170D3">
      <w:pPr>
        <w:spacing w:after="0" w:line="240" w:lineRule="auto"/>
        <w:ind w:firstLine="720"/>
        <w:jc w:val="both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1C2B20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2.2 </w:t>
      </w:r>
      <w:r w:rsidRPr="001C2B20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ทฤษฎีที่เกี่ยวกับเกม</w:t>
      </w:r>
    </w:p>
    <w:p w:rsidR="008043AE" w:rsidRPr="008043AE" w:rsidRDefault="008043AE" w:rsidP="00B170D3">
      <w:pPr>
        <w:spacing w:after="0" w:line="240" w:lineRule="auto"/>
        <w:ind w:left="1080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2.2.1</w:t>
      </w:r>
      <w:r w:rsidR="00282FE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Game Based Learning</w:t>
      </w:r>
    </w:p>
    <w:p w:rsidR="008043AE" w:rsidRPr="008043AE" w:rsidRDefault="00856DBE" w:rsidP="00B170D3">
      <w:pPr>
        <w:spacing w:after="0" w:line="240" w:lineRule="auto"/>
        <w:ind w:left="1080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2.2.2</w:t>
      </w:r>
      <w:r w:rsidR="00282FE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กมการ์ด</w:t>
      </w:r>
      <w:r w:rsidR="00282FE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(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Card Game)</w:t>
      </w:r>
    </w:p>
    <w:p w:rsidR="008043AE" w:rsidRPr="008043AE" w:rsidRDefault="00856DBE" w:rsidP="00B170D3">
      <w:pPr>
        <w:spacing w:after="0" w:line="240" w:lineRule="auto"/>
        <w:ind w:left="1080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2.2.3</w:t>
      </w:r>
      <w:r w:rsidR="00282FE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Social Interaction</w:t>
      </w:r>
    </w:p>
    <w:p w:rsidR="008043AE" w:rsidRPr="001C2B20" w:rsidRDefault="008043AE" w:rsidP="00B170D3">
      <w:pPr>
        <w:spacing w:after="0" w:line="240" w:lineRule="auto"/>
        <w:ind w:firstLine="720"/>
        <w:jc w:val="both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1C2B20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2.3 </w:t>
      </w:r>
      <w:r w:rsidRPr="001C2B20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ทฤษฎีการออกแบบเกม</w:t>
      </w:r>
    </w:p>
    <w:p w:rsidR="008043AE" w:rsidRPr="008043AE" w:rsidRDefault="008043AE" w:rsidP="00B170D3">
      <w:pPr>
        <w:spacing w:after="0" w:line="240" w:lineRule="auto"/>
        <w:ind w:left="1080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2.3.1</w:t>
      </w:r>
      <w:r w:rsidR="00282FE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MDA Framework</w:t>
      </w:r>
    </w:p>
    <w:p w:rsidR="008043AE" w:rsidRPr="008043AE" w:rsidRDefault="00856DBE" w:rsidP="00B170D3">
      <w:pPr>
        <w:spacing w:after="0" w:line="240" w:lineRule="auto"/>
        <w:ind w:left="1080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2.3.2</w:t>
      </w:r>
      <w:r w:rsidR="00282FE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The Elemental Tetrad</w:t>
      </w:r>
    </w:p>
    <w:p w:rsidR="00B170D3" w:rsidRDefault="00856DBE" w:rsidP="00B170D3">
      <w:pPr>
        <w:spacing w:after="0" w:line="240" w:lineRule="auto"/>
        <w:ind w:left="1080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2.3.3</w:t>
      </w:r>
      <w:r w:rsidR="00282FE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The Iterative Process of Design</w:t>
      </w:r>
    </w:p>
    <w:p w:rsidR="00B170D3" w:rsidRPr="001C2B20" w:rsidRDefault="00367856" w:rsidP="001C2B20">
      <w:pPr>
        <w:spacing w:after="0" w:line="240" w:lineRule="auto"/>
        <w:ind w:firstLine="720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 w:rsidRPr="001C2B20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2.4 เครื่องมือที่ใช้ในการพัฒนาเกม</w:t>
      </w:r>
    </w:p>
    <w:p w:rsidR="00367856" w:rsidRDefault="00B170D3" w:rsidP="00B170D3">
      <w:pPr>
        <w:spacing w:after="0" w:line="240" w:lineRule="auto"/>
        <w:ind w:firstLine="720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</w:t>
      </w:r>
      <w:r w:rsidR="00CC07A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2.4.1 </w:t>
      </w:r>
      <w:r w:rsidR="00CC07AB">
        <w:rPr>
          <w:rFonts w:ascii="TH SarabunPSK" w:eastAsia="Times New Roman" w:hAnsi="TH SarabunPSK" w:cs="TH SarabunPSK"/>
          <w:color w:val="000000"/>
          <w:sz w:val="32"/>
          <w:szCs w:val="32"/>
        </w:rPr>
        <w:t>Unity</w:t>
      </w:r>
    </w:p>
    <w:p w:rsidR="00367856" w:rsidRDefault="00B170D3" w:rsidP="00B170D3">
      <w:pPr>
        <w:spacing w:after="0" w:line="240" w:lineRule="auto"/>
        <w:ind w:left="720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</w:t>
      </w:r>
      <w:r w:rsidR="0036785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2.4.2</w:t>
      </w:r>
      <w:r w:rsidR="00CC07AB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280B5F">
        <w:rPr>
          <w:rFonts w:ascii="TH SarabunPSK" w:eastAsia="Times New Roman" w:hAnsi="TH SarabunPSK" w:cs="TH SarabunPSK"/>
          <w:color w:val="000000"/>
          <w:sz w:val="32"/>
          <w:szCs w:val="32"/>
        </w:rPr>
        <w:t>Adobe Photoshop</w:t>
      </w:r>
    </w:p>
    <w:p w:rsidR="00367856" w:rsidRDefault="00B170D3" w:rsidP="00B170D3">
      <w:pPr>
        <w:spacing w:after="0" w:line="240" w:lineRule="auto"/>
        <w:ind w:firstLine="720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</w:t>
      </w:r>
      <w:r w:rsidR="0036785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2.4.3</w:t>
      </w:r>
      <w:r w:rsidR="00CC07AB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280B5F">
        <w:rPr>
          <w:rFonts w:ascii="TH SarabunPSK" w:eastAsia="Times New Roman" w:hAnsi="TH SarabunPSK" w:cs="TH SarabunPSK"/>
          <w:color w:val="000000"/>
          <w:sz w:val="32"/>
          <w:szCs w:val="32"/>
        </w:rPr>
        <w:t>Socket.io</w:t>
      </w:r>
    </w:p>
    <w:p w:rsidR="00367856" w:rsidRDefault="00B170D3" w:rsidP="001C2B20">
      <w:pPr>
        <w:spacing w:after="0" w:line="240" w:lineRule="auto"/>
        <w:ind w:firstLine="720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</w:t>
      </w:r>
      <w:r w:rsidR="006B24FD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.4.4 </w:t>
      </w:r>
      <w:r w:rsidR="00280B5F">
        <w:rPr>
          <w:rFonts w:ascii="TH SarabunPSK" w:eastAsia="Times New Roman" w:hAnsi="TH SarabunPSK" w:cs="TH SarabunPSK"/>
          <w:color w:val="000000"/>
          <w:sz w:val="32"/>
          <w:szCs w:val="32"/>
        </w:rPr>
        <w:t>Node.js</w:t>
      </w:r>
    </w:p>
    <w:p w:rsidR="008043AE" w:rsidRPr="001C2B20" w:rsidRDefault="00367856" w:rsidP="001C2B20">
      <w:pPr>
        <w:spacing w:after="0" w:line="240" w:lineRule="auto"/>
        <w:ind w:firstLine="720"/>
        <w:jc w:val="both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1C2B20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2.</w:t>
      </w:r>
      <w:r w:rsidRPr="001C2B20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5</w:t>
      </w:r>
      <w:r w:rsidR="008043AE" w:rsidRPr="001C2B20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 </w:t>
      </w:r>
      <w:r w:rsidR="008043AE" w:rsidRPr="001C2B20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ทฤษฎีความพึงพอใจ</w:t>
      </w:r>
    </w:p>
    <w:p w:rsidR="008043AE" w:rsidRPr="001C2B20" w:rsidRDefault="00367856" w:rsidP="001C2B20">
      <w:pPr>
        <w:spacing w:after="0" w:line="240" w:lineRule="auto"/>
        <w:ind w:firstLine="720"/>
        <w:jc w:val="both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1C2B20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2.</w:t>
      </w:r>
      <w:r w:rsidRPr="001C2B20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6</w:t>
      </w:r>
      <w:r w:rsidR="008043AE" w:rsidRPr="001C2B20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 </w:t>
      </w:r>
      <w:r w:rsidR="008043AE" w:rsidRPr="001C2B20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สถิติที่ใช้ในการวิเคราะห์ข้อมูล</w:t>
      </w:r>
    </w:p>
    <w:p w:rsidR="00367856" w:rsidRDefault="00367856" w:rsidP="008B4A02">
      <w:pPr>
        <w:spacing w:before="240" w:after="0" w:line="240" w:lineRule="auto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280B5F" w:rsidRDefault="00280B5F" w:rsidP="008B4A02">
      <w:pPr>
        <w:spacing w:before="240" w:after="0" w:line="240" w:lineRule="auto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69383F" w:rsidRDefault="0069383F" w:rsidP="008B4A02">
      <w:pPr>
        <w:spacing w:before="240" w:after="0" w:line="240" w:lineRule="auto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01326" w:rsidRDefault="00401326" w:rsidP="008B4A02">
      <w:pPr>
        <w:spacing w:before="240" w:after="0" w:line="240" w:lineRule="auto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8043AE" w:rsidRPr="008043AE" w:rsidRDefault="008043AE" w:rsidP="008B4A02">
      <w:pPr>
        <w:spacing w:before="240" w:after="0" w:line="240" w:lineRule="auto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lastRenderedPageBreak/>
        <w:t xml:space="preserve">2.1 </w:t>
      </w: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ภัยพิบัติทางธรรมชาติและภัยพิบัติที่เกิดจากฝีมือมนุษย์</w:t>
      </w:r>
    </w:p>
    <w:p w:rsidR="008043AE" w:rsidRPr="008043AE" w:rsidRDefault="008043AE" w:rsidP="00993A5C">
      <w:pPr>
        <w:spacing w:after="0" w:line="240" w:lineRule="auto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2.1.1 </w:t>
      </w: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ภัยพิบัติทางธรรมชาติที่เกิดจากฝีมือมนุษย์ในประเทศไทย</w:t>
      </w:r>
    </w:p>
    <w:p w:rsidR="00E17753" w:rsidRDefault="008043AE" w:rsidP="00987B62">
      <w:pPr>
        <w:spacing w:after="0" w:line="240" w:lineRule="auto"/>
        <w:ind w:firstLine="630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ภัยธรรมชาติที่เกิดขึ้นนับเป็นภัยพิบัติที่มีต่อมนุษย์ ทรัพย์สินและสิ่งก่อสร้างต่างๆ ชีวิต ซึ่งกว่าจะพัฒนากลีบมาให้ดีดั่งเดิมนั้นต้องเสียทรัพยากรจำนวนมากเพื่อบูรณะฟื้นฟูให้ดีดั่งเดิม แต่สำหรับประเทศไทยนั้นมีความโชคดีกว่าประเทศอื่นๆเนื่องจากสภาพภูมิประเทศเอื้ออำนวยต่อการอยู่อ่ศัย ดังนั้นภัยธรรมชาติที่จะเกิดจากวาตภัย อุทกภัยหรือแผ่นดินไหว มักเกิดได้น้อยครั้ง แต่ในระยะหลังมานี้จะพบได้ว่ามีความรุนแรงมากขึ้นและบ่อยครั้งขึ้นกว่าในอดีตซึ่งเป็นผลมาจากมนุษย์ทั้งสิ้น ซึ่งภัยธรรมชาติที่เกิดขึ้นในประเทศไทยตั้งแต่อดีตจนถ</w:t>
      </w: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ึงปัจจุบัน สามารถแบ่งออกได้เป็น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8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ประเภท ดังต่อไปนี้ [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1]</w:t>
      </w:r>
    </w:p>
    <w:p w:rsidR="00BE3187" w:rsidRPr="00BE3187" w:rsidRDefault="008043AE" w:rsidP="00BB104A">
      <w:pPr>
        <w:pStyle w:val="ListParagraph"/>
        <w:numPr>
          <w:ilvl w:val="3"/>
          <w:numId w:val="11"/>
        </w:numPr>
        <w:tabs>
          <w:tab w:val="left" w:pos="1170"/>
        </w:tabs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BE318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พายุหมุนเขตร้อน (</w:t>
      </w:r>
      <w:r w:rsidRPr="00BE318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Tropical Cyclones) </w:t>
      </w:r>
    </w:p>
    <w:p w:rsidR="00BE3187" w:rsidRPr="00BE3187" w:rsidRDefault="008043AE" w:rsidP="00BB104A">
      <w:pPr>
        <w:pStyle w:val="ListParagraph"/>
        <w:numPr>
          <w:ilvl w:val="3"/>
          <w:numId w:val="11"/>
        </w:numPr>
        <w:tabs>
          <w:tab w:val="left" w:pos="1170"/>
        </w:tabs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BE318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ผ่นดินไหว (</w:t>
      </w:r>
      <w:r w:rsidRPr="00BE318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Earthquakes) </w:t>
      </w:r>
    </w:p>
    <w:p w:rsidR="00BE3187" w:rsidRPr="00BE3187" w:rsidRDefault="008043AE" w:rsidP="00BB104A">
      <w:pPr>
        <w:pStyle w:val="ListParagraph"/>
        <w:numPr>
          <w:ilvl w:val="3"/>
          <w:numId w:val="11"/>
        </w:numPr>
        <w:tabs>
          <w:tab w:val="left" w:pos="1170"/>
        </w:tabs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BE318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อุทกภัย (</w:t>
      </w:r>
      <w:r w:rsidRPr="00BE318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Floods) </w:t>
      </w:r>
    </w:p>
    <w:p w:rsidR="00BE3187" w:rsidRPr="00BE3187" w:rsidRDefault="008043AE" w:rsidP="00BB104A">
      <w:pPr>
        <w:pStyle w:val="ListParagraph"/>
        <w:numPr>
          <w:ilvl w:val="3"/>
          <w:numId w:val="11"/>
        </w:numPr>
        <w:tabs>
          <w:tab w:val="left" w:pos="1170"/>
        </w:tabs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BE318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พายุฟาคะนองหรือพายุฤดูร้อน (</w:t>
      </w:r>
      <w:r w:rsidRPr="00BE318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Thunderstorms) </w:t>
      </w:r>
    </w:p>
    <w:p w:rsidR="00BE3187" w:rsidRPr="00BE3187" w:rsidRDefault="008043AE" w:rsidP="00BB104A">
      <w:pPr>
        <w:pStyle w:val="ListParagraph"/>
        <w:numPr>
          <w:ilvl w:val="3"/>
          <w:numId w:val="11"/>
        </w:numPr>
        <w:tabs>
          <w:tab w:val="left" w:pos="1170"/>
        </w:tabs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BE318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ผ่นดินถล่ม (</w:t>
      </w:r>
      <w:r w:rsidRPr="00BE318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Land Slides) </w:t>
      </w:r>
    </w:p>
    <w:p w:rsidR="00BE3187" w:rsidRPr="00BE3187" w:rsidRDefault="008043AE" w:rsidP="00BB104A">
      <w:pPr>
        <w:pStyle w:val="ListParagraph"/>
        <w:numPr>
          <w:ilvl w:val="3"/>
          <w:numId w:val="11"/>
        </w:numPr>
        <w:tabs>
          <w:tab w:val="left" w:pos="1170"/>
        </w:tabs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BE318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ลื่นพายุซัดฝั่ง (</w:t>
      </w:r>
      <w:r w:rsidRPr="00BE318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torm Surges) </w:t>
      </w:r>
    </w:p>
    <w:p w:rsidR="00BE3187" w:rsidRPr="00BE3187" w:rsidRDefault="008043AE" w:rsidP="00BB104A">
      <w:pPr>
        <w:pStyle w:val="ListParagraph"/>
        <w:numPr>
          <w:ilvl w:val="3"/>
          <w:numId w:val="11"/>
        </w:numPr>
        <w:tabs>
          <w:tab w:val="left" w:pos="1170"/>
        </w:tabs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BE318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ฟป่า (</w:t>
      </w:r>
      <w:r w:rsidRPr="00BE318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Fires) </w:t>
      </w:r>
    </w:p>
    <w:p w:rsidR="008043AE" w:rsidRPr="00BE3187" w:rsidRDefault="008043AE" w:rsidP="00BB104A">
      <w:pPr>
        <w:pStyle w:val="ListParagraph"/>
        <w:numPr>
          <w:ilvl w:val="3"/>
          <w:numId w:val="11"/>
        </w:numPr>
        <w:tabs>
          <w:tab w:val="left" w:pos="1170"/>
        </w:tabs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BE318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ฝนแล้ง (</w:t>
      </w:r>
      <w:r w:rsidRPr="00BE318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Droughts) </w:t>
      </w:r>
    </w:p>
    <w:p w:rsidR="00E17753" w:rsidRDefault="008043AE" w:rsidP="00987B62">
      <w:pPr>
        <w:spacing w:before="240" w:after="0" w:line="240" w:lineRule="auto"/>
        <w:ind w:firstLine="630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ซ</w:t>
      </w:r>
      <w:r w:rsidR="00CA0F1F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ึ่งในที่นี้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อจัดแบ่งเฉพาะ ประเภทภัยธรรมชาติซึ่งมีผลจากการกระทำของมนุษย์ จากข้างต้นแบ่งออกเป็นดังนี้</w:t>
      </w:r>
    </w:p>
    <w:p w:rsidR="00E17753" w:rsidRPr="00987B62" w:rsidRDefault="008043AE" w:rsidP="00BB104A">
      <w:pPr>
        <w:pStyle w:val="ListParagraph"/>
        <w:numPr>
          <w:ilvl w:val="0"/>
          <w:numId w:val="31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วาตภัย</w:t>
      </w:r>
      <w:r w:rsidR="00BE3187" w:rsidRPr="00987B6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หมายถึง ภัยธรรมชาติซึ่งเกิดจากพายุลมแรง ซึ่งแบ่งออกเป็น 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 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ชนิด [</w:t>
      </w:r>
      <w:r w:rsidR="00E17753" w:rsidRPr="00987B62">
        <w:rPr>
          <w:rFonts w:ascii="TH SarabunPSK" w:eastAsia="Times New Roman" w:hAnsi="TH SarabunPSK" w:cs="TH SarabunPSK"/>
          <w:color w:val="000000"/>
          <w:sz w:val="32"/>
          <w:szCs w:val="32"/>
        </w:rPr>
        <w:t>3]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</w:p>
    <w:p w:rsidR="00E17753" w:rsidRPr="00987B62" w:rsidRDefault="008043AE" w:rsidP="00BB104A">
      <w:pPr>
        <w:pStyle w:val="ListParagraph"/>
        <w:numPr>
          <w:ilvl w:val="0"/>
          <w:numId w:val="32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วาตภัยจากพายุฤดูร้อน </w:t>
      </w:r>
    </w:p>
    <w:p w:rsidR="008043AE" w:rsidRPr="00E17753" w:rsidRDefault="008043AE" w:rsidP="006230ED">
      <w:pPr>
        <w:spacing w:after="0" w:line="240" w:lineRule="auto"/>
        <w:ind w:left="1440"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E1775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ะเกิดขึ้นในช่วงฤดูร้อน (มีนาคม – พฤษภาคม) เกิดจาก กระแสอากาศร้อนยกขึ้นเบื้องบนอย่างรุนแรงและเย็นตัวลงอย่างรวดเร็วจนสามารถกลั่นตัวเป็นหยดน้ำหรือเป็น น้ำแข็งแล้วตกลงมา บางครั้งจะเกิดพายุฝนฟ้าคะนองและอาจมีลูกเห็บทำความเสียหายได้ในบริเวณเล็กๆ ช่วงเวลาสั้นๆ ทำให้สิ่งก่อสร้าง บ้านเรือน พืชผลทาง การเกษตรเสียหาย ฝนตกหนัก ฟ้าแลบ ฟ้าผ่า เป็นอันตรายแก่ชีวิตมนุษย์และสัตว์ได้</w:t>
      </w:r>
      <w:r w:rsidRPr="00E17753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</w:p>
    <w:p w:rsidR="00E17753" w:rsidRPr="00987B62" w:rsidRDefault="008043AE" w:rsidP="00BB104A">
      <w:pPr>
        <w:pStyle w:val="ListParagraph"/>
        <w:numPr>
          <w:ilvl w:val="0"/>
          <w:numId w:val="32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วาตภัยจากพายุหมุนเขตร้อน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</w:p>
    <w:p w:rsidR="008043AE" w:rsidRPr="00E17753" w:rsidRDefault="008043AE" w:rsidP="006230ED">
      <w:pPr>
        <w:spacing w:after="0" w:line="240" w:lineRule="auto"/>
        <w:ind w:left="1440"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E1775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พายุหมุนเขตร้อนมีลักษณะเด่น คือ มี ศูนยกลางหรือที่เรียกว่า ตาพายุ เปนบริเวณที่มีลมสงบ อากาศโปร่งใส โดยอาจมี เมฆและฝนบางเล็กน้อยล้อมรอบด้วยพื้นที่บริเวณที่พายุหมุนเขตรอนเคลื่อนที่ผ่าน ครั้งแรกจะปรากฏลักษณะอากาศ โปรงใส เมื่อด้านหน้าของพายุหมุนเขตร้อนมาถึง ปรากฏลมแรง ฝนตกหนักและ มีพายุฟาคะนอง </w:t>
      </w:r>
      <w:r w:rsidRPr="00E1775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lastRenderedPageBreak/>
        <w:t>ลมกระโชกแรง ในขณะตาพายุ มาถึงอากาศจะโปรงใสอีกครั้ง และเมื่อด้านหลังของพายุหมุนมาถึงอากาศจะ เลวร้ายลงอีกครั้งและรุนแรงกว่าครั้งแรก</w:t>
      </w:r>
    </w:p>
    <w:p w:rsidR="008043AE" w:rsidRPr="00987B62" w:rsidRDefault="008043AE" w:rsidP="00BB104A">
      <w:pPr>
        <w:pStyle w:val="ListParagraph"/>
        <w:numPr>
          <w:ilvl w:val="0"/>
          <w:numId w:val="31"/>
        </w:numPr>
        <w:tabs>
          <w:tab w:val="left" w:pos="1080"/>
        </w:tabs>
        <w:spacing w:before="240"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ผ่นดินไหว หมายถึง</w:t>
      </w:r>
      <w:r w:rsidR="00BE3187" w:rsidRPr="00987B6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สั่นสะเทือนของพื้นดิน ซึ่งมีสาเหตุมาจากการเคลื่อนที่อย่างฉับพลันของเปลือกโลก แผ่นดินไหวนอกจากจะเกิดจากปรากฏการณ์ธรรมชาติแล้วยังเป็นปรากฏการณ์ที่เกิดจากมนุษยซึ่งทําให้สภาพสมดุลของ เปลือกโลกบางส่วนเปลี่ยนไปและไปกระตุ้นให้เกิดอาการดังกล่าว แต่จะมีความรุนแรงน้อยกวาที่เกิดขึ้นเองตามธรรมชาติ แผ่นดินไหวอาจเกิดจากภูเขาไฟระเบิดเหมืองถล่ม หรือการทดลองระเบิดนิวเคลียร์ใต้ดิน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</w:p>
    <w:p w:rsidR="008043AE" w:rsidRPr="00541200" w:rsidRDefault="008043AE" w:rsidP="00E17753">
      <w:pPr>
        <w:tabs>
          <w:tab w:val="left" w:pos="1080"/>
        </w:tabs>
        <w:spacing w:after="0" w:line="240" w:lineRule="auto"/>
        <w:ind w:left="1080"/>
        <w:rPr>
          <w:rFonts w:ascii="TH SarabunPSK" w:eastAsia="Times New Roman" w:hAnsi="TH SarabunPSK" w:cs="TH SarabunPSK"/>
          <w:szCs w:val="22"/>
        </w:rPr>
      </w:pPr>
    </w:p>
    <w:p w:rsidR="008043AE" w:rsidRPr="00987B62" w:rsidRDefault="008043AE" w:rsidP="00BB104A">
      <w:pPr>
        <w:pStyle w:val="ListParagraph"/>
        <w:numPr>
          <w:ilvl w:val="0"/>
          <w:numId w:val="31"/>
        </w:numPr>
        <w:tabs>
          <w:tab w:val="left" w:pos="1080"/>
        </w:tabs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อุทกภัย หมายถึง ภัยและอันตรายที่เกิดจากสภาวะน้ำท่วมเป็นบริเวณกว้างหรือ น้ำท่วมฉับพลัน [</w:t>
      </w:r>
      <w:r w:rsidR="00D22359" w:rsidRPr="00987B62">
        <w:rPr>
          <w:rFonts w:ascii="TH SarabunPSK" w:eastAsia="Times New Roman" w:hAnsi="TH SarabunPSK" w:cs="TH SarabunPSK"/>
          <w:color w:val="000000"/>
          <w:sz w:val="32"/>
          <w:szCs w:val="32"/>
        </w:rPr>
        <w:t>3]</w:t>
      </w:r>
      <w:r w:rsidR="00D22359" w:rsidRPr="00987B6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น้ำท่วมอาคารบ้านเรือน สิ่งก่อสร้างและสาธารณสถานซึ่งจะทำให้เกิดความเสียหายทางเศรษฐกิจอย่างมาก บ้านเรือนหรืออาคารสิ่งก่อสร้างที่ไม่แข็งแรงจะถูกกระแสน้ำที่ไหลเชี่ยว พังทลายได้ คนและสัตว์พาหนะและสัตว์เลี้ยงอาจได้รับอันตรายถึงชีวิตจากการจมน้ำตาย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 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ระบบสาธารณูปโภคจะได้รับความเสียหาย เส้นทางคมนาคมและการขนส่ง อาจจะถูกตัดเป็นช่วงๆ โดยความแรงของ กระแสน้ำ ถนน และสะพานอาจจะถูกกระแสน้ำพัดให้พังทลาย</w:t>
      </w:r>
    </w:p>
    <w:p w:rsidR="00987B62" w:rsidRPr="00987B62" w:rsidRDefault="00987B62" w:rsidP="00987B62">
      <w:pPr>
        <w:pStyle w:val="ListParagraph"/>
        <w:tabs>
          <w:tab w:val="left" w:pos="1080"/>
        </w:tabs>
        <w:spacing w:after="0" w:line="240" w:lineRule="auto"/>
        <w:ind w:left="1800"/>
        <w:rPr>
          <w:rFonts w:ascii="TH SarabunPSK" w:eastAsia="Times New Roman" w:hAnsi="TH SarabunPSK" w:cs="TH SarabunPSK"/>
          <w:sz w:val="32"/>
          <w:szCs w:val="32"/>
        </w:rPr>
      </w:pPr>
    </w:p>
    <w:p w:rsidR="008043AE" w:rsidRPr="00987B62" w:rsidRDefault="008043AE" w:rsidP="00BB104A">
      <w:pPr>
        <w:pStyle w:val="ListParagraph"/>
        <w:numPr>
          <w:ilvl w:val="0"/>
          <w:numId w:val="31"/>
        </w:numPr>
        <w:tabs>
          <w:tab w:val="left" w:pos="1080"/>
        </w:tabs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ภัยเนื่องมาจากความแห้งแล้ง คือ ภัยที่เกิดจากการขาดแคลนน้ำ ในพื้นที่ใดพื้นที่หนึ่งเป็นเวลานาน ฝนแล้งไม่ตกต้องตามฤดูกาล จนก่อให้เกิดความแห้งแล้ง</w:t>
      </w:r>
      <w:r w:rsidR="00D22359" w:rsidRPr="00987B6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ภัยแล้งในประเทศไทยมีผลกระทบโดยตรงกับการเกษตรและแหล่งน้ำ เนื่องจากประเทศไทยเป็นประเทศ ที่ประชาชนประกอบอาชีพเกษตรกรรมเป็นส่วนใหญ่ ภัยแล้งจึงส่งผลเสียหายต่อกิจกรรมทางการเกษตร เช่น พื้นดินขาดความชุ่มชื้น พืชขาดน้ำ พืชชะงักการเจริญเติบโต ผลผลิตที่ได้มีคุณภาพลดลง รวมถึงปริมาณลดลง ซึ่งสาเหตุของการเกิดภัยแล้ง โดยการกระทำของมนุษย์ ได้แก่ การทำลายชั้นโอโซน 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, 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ผลกระทบของภาวะเรือนกระจก 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, 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ารพัฒนาด้านอุตสาหกรรม 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, 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ตัดไม้ทำลายป่า</w:t>
      </w:r>
    </w:p>
    <w:p w:rsidR="008043AE" w:rsidRPr="00541200" w:rsidRDefault="008043AE" w:rsidP="00E17753">
      <w:pPr>
        <w:tabs>
          <w:tab w:val="left" w:pos="1080"/>
        </w:tabs>
        <w:spacing w:after="0" w:line="240" w:lineRule="auto"/>
        <w:ind w:left="1080"/>
        <w:rPr>
          <w:rFonts w:ascii="TH SarabunPSK" w:eastAsia="Times New Roman" w:hAnsi="TH SarabunPSK" w:cs="TH SarabunPSK"/>
          <w:sz w:val="20"/>
          <w:szCs w:val="20"/>
        </w:rPr>
      </w:pPr>
    </w:p>
    <w:p w:rsidR="00CA0F1F" w:rsidRPr="00987B62" w:rsidRDefault="008043AE" w:rsidP="00BB104A">
      <w:pPr>
        <w:pStyle w:val="ListParagraph"/>
        <w:numPr>
          <w:ilvl w:val="0"/>
          <w:numId w:val="31"/>
        </w:numPr>
        <w:tabs>
          <w:tab w:val="left" w:pos="1080"/>
        </w:tabs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  <w:cs/>
        </w:rPr>
      </w:pP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ผ่นดินถล่ม เป็นปรากฏการณ์ธรรมชาติของการสึกกร่อนชนิดหนึ่งที่ก่อให้เกิดความเสียหายต่อบริเวณพื้นที่ที่เป็นเนินสูงหรือภูเขาที่มีความลาดชันมาก เนื่องจากขาดความสมดุลในการทรงตัว บริเวณดังกล่าวมักเกิดในกรณีที่มีฝนตกหนักมากบริเวณภูเขาและภูเขานั้น อุ้มน้ำไว้จนเกิดการอิ่มตัว โดยเฉพาะภูเขาหินแกรนิตมีพันธุ์ไม้ปกคลุมน้อย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 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วามรุนแรงของแผ่นดินถล่มมีองค์ประกอบ คือ</w:t>
      </w:r>
      <w:r w:rsidR="00D22359" w:rsidRPr="00987B6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ปริมาณฝนที่ตกบนภูเขา ความลาดชันของภูเขา ความสมบูรณ์ของ</w:t>
      </w:r>
    </w:p>
    <w:p w:rsidR="00541200" w:rsidRPr="00987B62" w:rsidRDefault="00987B62" w:rsidP="006230ED">
      <w:pPr>
        <w:tabs>
          <w:tab w:val="left" w:pos="1080"/>
        </w:tabs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ab/>
      </w:r>
      <w:r w:rsidR="008043AE"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ป่าไม้ ลักษณะทางธรณีวิทยาของภูเขา</w:t>
      </w:r>
    </w:p>
    <w:p w:rsidR="00CA0F1F" w:rsidRDefault="00CA0F1F" w:rsidP="00541200">
      <w:pPr>
        <w:pStyle w:val="ListParagraph"/>
        <w:rPr>
          <w:rFonts w:ascii="TH SarabunPSK" w:eastAsia="Times New Roman" w:hAnsi="TH SarabunPSK" w:cs="TH SarabunPSK"/>
          <w:szCs w:val="22"/>
        </w:rPr>
      </w:pPr>
    </w:p>
    <w:p w:rsidR="008043AE" w:rsidRPr="00987B62" w:rsidRDefault="008043AE" w:rsidP="00BB104A">
      <w:pPr>
        <w:pStyle w:val="ListParagraph"/>
        <w:numPr>
          <w:ilvl w:val="0"/>
          <w:numId w:val="31"/>
        </w:numPr>
        <w:tabs>
          <w:tab w:val="left" w:pos="1080"/>
        </w:tabs>
        <w:spacing w:before="240"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ฟป่า ภัยธรรมชาติซึ่งเกิดจากมนุษย์เป็นส่วนมาก</w:t>
      </w:r>
      <w:r w:rsidR="006230E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[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] 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ด้แก่ การเผาหา</w:t>
      </w:r>
      <w:r w:rsidR="00D22359"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องป่า เผาท</w:t>
      </w:r>
      <w:r w:rsidR="00D22359" w:rsidRPr="00987B6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ำ</w:t>
      </w:r>
      <w:r w:rsidR="00E17753"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ร่เลื่อนลอย เผาก</w:t>
      </w:r>
      <w:r w:rsidR="00E17753" w:rsidRPr="00987B6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ำ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ัดวัชพืช ส่วนน้อยที่เกิดจากการเสียดสีของต้นไม้แห้ง ปล</w:t>
      </w:r>
      <w:r w:rsidR="00AB3B72"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ายเดือนกุมภาพันธ์ - ต้นพฤษภาคม </w:t>
      </w:r>
      <w:r w:rsidR="00AB3B72" w:rsidRPr="00987B6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ำ</w:t>
      </w:r>
      <w:r w:rsidRPr="00987B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ให้เกิด มลพิษในอากาศมากขึ้น ผงฝุ่น ควันไฟกระจายในอากาศทั่วไป ไม่สามารถลอยขึ้นเบื้องบนได้ มองเห็น ไม่ชัดเจน สุขภาพเสื่อม พืชผลการเกษตรด้อยคุณภาพ แหล่งทรัพยากรลดลง</w:t>
      </w:r>
    </w:p>
    <w:p w:rsidR="008043AE" w:rsidRPr="00541200" w:rsidRDefault="008043AE" w:rsidP="008043AE">
      <w:pPr>
        <w:spacing w:after="0" w:line="240" w:lineRule="auto"/>
        <w:rPr>
          <w:rFonts w:ascii="TH SarabunPSK" w:eastAsia="Times New Roman" w:hAnsi="TH SarabunPSK" w:cs="TH SarabunPSK"/>
          <w:szCs w:val="22"/>
        </w:rPr>
      </w:pPr>
    </w:p>
    <w:p w:rsidR="008043AE" w:rsidRDefault="008043AE" w:rsidP="006230ED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สําหรับภัยธรรมชาติที่สร้างความเสียหายให้แก่ประเทศไทยมากที่สุด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 </w:t>
      </w:r>
      <w:r w:rsidR="00D2235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ประเภท คือ น้ำ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่วม แผ่นดินไหว ไฟ ไหม้ป่า และโคลนถล่ม[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2]</w:t>
      </w:r>
    </w:p>
    <w:p w:rsidR="000107EB" w:rsidRPr="008043AE" w:rsidRDefault="000107EB" w:rsidP="000107EB">
      <w:pPr>
        <w:spacing w:after="0" w:line="240" w:lineRule="auto"/>
        <w:ind w:left="360" w:firstLine="360"/>
        <w:rPr>
          <w:rFonts w:ascii="TH SarabunPSK" w:eastAsia="Times New Roman" w:hAnsi="TH SarabunPSK" w:cs="TH SarabunPSK"/>
          <w:sz w:val="32"/>
          <w:szCs w:val="32"/>
        </w:rPr>
      </w:pPr>
    </w:p>
    <w:p w:rsidR="008043AE" w:rsidRPr="006230ED" w:rsidRDefault="006230ED" w:rsidP="00993A5C">
      <w:pPr>
        <w:spacing w:before="240" w:after="0" w:line="240" w:lineRule="auto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 xml:space="preserve">2.1.2 </w:t>
      </w:r>
      <w:r w:rsidR="008043AE" w:rsidRPr="006230ED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ตัวอย่างเกมภัยพิบัติธรรมชาติที่เกิดจากฝีมือมนุษย์</w:t>
      </w:r>
      <w:r w:rsidR="008043AE" w:rsidRPr="006230ED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 </w:t>
      </w:r>
    </w:p>
    <w:p w:rsidR="008043AE" w:rsidRPr="00CA0F1F" w:rsidRDefault="00CA0F1F" w:rsidP="00CA0F1F">
      <w:pPr>
        <w:spacing w:after="0" w:line="240" w:lineRule="auto"/>
        <w:ind w:left="360" w:firstLine="36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2.1.2.1</w:t>
      </w:r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ab/>
      </w:r>
      <w:r w:rsidR="008043AE" w:rsidRPr="00CA0F1F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กม</w:t>
      </w:r>
      <w:r w:rsidR="00D22359" w:rsidRPr="00CA0F1F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="008043AE" w:rsidRPr="00CA0F1F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Stop Disaster</w:t>
      </w:r>
    </w:p>
    <w:p w:rsidR="008043AE" w:rsidRPr="00D22359" w:rsidRDefault="008043AE" w:rsidP="006230ED">
      <w:pPr>
        <w:spacing w:after="0" w:line="240" w:lineRule="auto"/>
        <w:ind w:left="720"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ป็นเกมที่คล้ายๆพวก</w:t>
      </w:r>
      <w:r w:rsidR="00D2235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Sim City</w:t>
      </w:r>
      <w:r w:rsidR="00D2235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แต่ที่ต่างกันคือตัวเกมจะมีโจทย์มาให้แก้ไขเป็นพวกภัยพิบัติต่างๆที่จะเกิดขึ้นในฉากผู้เล่นเป็นเหมือนผู้ที่คอยหาทางป้องกันเมืองเราไม่ให้เกิดภัยพิบัตินั้นๆโดยการสร้างสิ่งปลูกสร้างๆต่างๆขึ้นมา โดยตัวเกมจะมีสิ่งที่เรียกว่า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Key Fact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ซึ่งตอนแรกจะถูกปิดไว้อยู่จนกระทั่งเมื่อผู้เล่นทำสิ่งใดสิ่งหนึ่งที่ตรงกับ</w:t>
      </w:r>
      <w:r w:rsidR="00D2235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Key Fact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ช่อง</w:t>
      </w:r>
      <w:r w:rsidR="00D2235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Key Fact</w:t>
      </w:r>
      <w:r w:rsidR="00D2235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ก็จะปรากฏออกมาให้ผู้เล่นดูซึ่งแต่ละช่องก็จะเป็นวิธีต่างๆที่ถูกต้องในการหยุดภัยพิบัตินั้นๆโดยเริ่มมาตัวเกมจะมีให้เลือกระดับความยากและมีเงินสตาร์ทมาให้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40000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ผู้เล่นต้องใช้เงินจำนวนนี้ในการพัฒนาเมืองให้มันปลอดภัยจากตัวภัยพิบัติที่จะเกิดขึ้นยิ่งเราอยู่นานยิ่งได้คะแนนมากขึ้นเมื่อเล่นจบคะแนนของเราก็จะไปโชว์ที่หน้าเวบไซต์ของเกม</w:t>
      </w:r>
    </w:p>
    <w:p w:rsidR="008043AE" w:rsidRPr="006230ED" w:rsidRDefault="008043AE" w:rsidP="00BB104A">
      <w:pPr>
        <w:pStyle w:val="ListParagraph"/>
        <w:numPr>
          <w:ilvl w:val="0"/>
          <w:numId w:val="32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6230ED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จุดเด่นของเกม</w:t>
      </w:r>
      <w:r w:rsidRPr="006230ED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</w:p>
    <w:p w:rsidR="008043AE" w:rsidRPr="006230ED" w:rsidRDefault="008043AE" w:rsidP="00BB104A">
      <w:pPr>
        <w:pStyle w:val="ListParagraph"/>
        <w:numPr>
          <w:ilvl w:val="0"/>
          <w:numId w:val="33"/>
        </w:num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6230ED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มีการอธิบายพวกวิธีการในการป้องกันภัยพิบัติต่างๆในเกมไว้อย่างชัดเจนซึ่งแทรกไปตามเนื้อหาต่างๆในเกมแต่ไม่ได้บอกแบบโจ่งเเจ้งเหมือนสื่อการสอน</w:t>
      </w:r>
    </w:p>
    <w:p w:rsidR="008043AE" w:rsidRPr="006230ED" w:rsidRDefault="008043AE" w:rsidP="00BB104A">
      <w:pPr>
        <w:pStyle w:val="ListParagraph"/>
        <w:numPr>
          <w:ilvl w:val="0"/>
          <w:numId w:val="33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6230ED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ตัวเกมมีวิธีการเล่นง่ายไม่ยุ่งยาก</w:t>
      </w:r>
    </w:p>
    <w:p w:rsidR="008043AE" w:rsidRPr="006230ED" w:rsidRDefault="00D22359" w:rsidP="00BB104A">
      <w:pPr>
        <w:pStyle w:val="ListParagraph"/>
        <w:numPr>
          <w:ilvl w:val="0"/>
          <w:numId w:val="33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6230ED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ส</w:t>
      </w:r>
      <w:r w:rsidR="008043AE" w:rsidRPr="006230ED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ามารถเล่นบนเวปได้เลยไม่จำเป็นต้องโหลดตัวเกมมาลง</w:t>
      </w:r>
    </w:p>
    <w:p w:rsidR="006230ED" w:rsidRPr="006230ED" w:rsidRDefault="008043AE" w:rsidP="00BB104A">
      <w:pPr>
        <w:pStyle w:val="ListParagraph"/>
        <w:numPr>
          <w:ilvl w:val="0"/>
          <w:numId w:val="32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6230ED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จุดด้อยของเกม</w:t>
      </w:r>
    </w:p>
    <w:p w:rsidR="006230ED" w:rsidRPr="006230ED" w:rsidRDefault="008043AE" w:rsidP="00BB104A">
      <w:pPr>
        <w:pStyle w:val="ListParagraph"/>
        <w:numPr>
          <w:ilvl w:val="0"/>
          <w:numId w:val="34"/>
        </w:num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6230ED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ไม่มีวิธีการอธิบายการเล่นเบื้องต้นทำให้ผู้เ</w:t>
      </w:r>
      <w:r w:rsidR="006230ED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ล่นบางคนไม่รู้ว่าตัวเองควรทำอะไร</w:t>
      </w:r>
    </w:p>
    <w:p w:rsidR="008043AE" w:rsidRPr="006230ED" w:rsidRDefault="008043AE" w:rsidP="00BB104A">
      <w:pPr>
        <w:pStyle w:val="ListParagraph"/>
        <w:numPr>
          <w:ilvl w:val="0"/>
          <w:numId w:val="34"/>
        </w:num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6230ED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lastRenderedPageBreak/>
        <w:t>ระบบควบคุมค่อนข้างยากเพราะเล่นบนหน้าเวปใช้การคลิกเพียงอย่างเดียว</w:t>
      </w:r>
    </w:p>
    <w:p w:rsidR="008043AE" w:rsidRPr="006230ED" w:rsidRDefault="008043AE" w:rsidP="00BB104A">
      <w:pPr>
        <w:pStyle w:val="ListParagraph"/>
        <w:numPr>
          <w:ilvl w:val="0"/>
          <w:numId w:val="34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6230ED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กมมีแค่โหมด</w:t>
      </w:r>
      <w:r w:rsidR="00D22359" w:rsidRPr="006230ED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Pr="006230ED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Single player</w:t>
      </w:r>
      <w:r w:rsidR="00D22359" w:rsidRPr="006230ED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Pr="006230ED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และมี</w:t>
      </w:r>
      <w:r w:rsidR="007D26CE" w:rsidRPr="006230ED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Game play</w:t>
      </w:r>
      <w:r w:rsidRPr="006230ED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อยู่แบบเดียว</w:t>
      </w:r>
    </w:p>
    <w:p w:rsidR="008043AE" w:rsidRPr="008043AE" w:rsidRDefault="008043AE" w:rsidP="00AB3B72">
      <w:pPr>
        <w:spacing w:before="240"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drawing>
          <wp:inline distT="0" distB="0" distL="0" distR="0">
            <wp:extent cx="2763520" cy="2062480"/>
            <wp:effectExtent l="0" t="0" r="0" b="0"/>
            <wp:docPr id="11" name="Picture 11" descr="tsunami_scen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tsunami_scene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3520" cy="2062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043AE"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drawing>
          <wp:inline distT="0" distB="0" distL="0" distR="0">
            <wp:extent cx="2763520" cy="2072640"/>
            <wp:effectExtent l="0" t="0" r="0" b="3810"/>
            <wp:docPr id="10" name="Picture 10" descr="tsunami_mission_repor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tsunami_mission_report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3520" cy="2072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547" w:rsidRDefault="00CB3547" w:rsidP="00AB3B72">
      <w:pPr>
        <w:spacing w:before="240" w:after="0"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รูปที่ 2.1 แสดงรูปแบบการเล่นของเกม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Stop Disaster</w:t>
      </w:r>
    </w:p>
    <w:p w:rsidR="00065742" w:rsidRDefault="00065742" w:rsidP="00CA0F1F">
      <w:pPr>
        <w:spacing w:after="0" w:line="240" w:lineRule="auto"/>
        <w:ind w:left="360" w:firstLine="360"/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</w:pPr>
    </w:p>
    <w:p w:rsidR="00D22359" w:rsidRDefault="00CA0F1F" w:rsidP="00CA0F1F">
      <w:pPr>
        <w:spacing w:after="0" w:line="240" w:lineRule="auto"/>
        <w:ind w:left="360" w:firstLine="36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2.1.2.2</w:t>
      </w:r>
      <w:r w:rsid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ab/>
      </w:r>
      <w:r w:rsid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กม</w:t>
      </w:r>
      <w:r w:rsidR="00D2235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Fate of the World</w:t>
      </w:r>
    </w:p>
    <w:p w:rsidR="00D22359" w:rsidRDefault="008043AE" w:rsidP="006230ED">
      <w:pPr>
        <w:spacing w:after="0" w:line="240" w:lineRule="auto"/>
        <w:ind w:left="720" w:firstLine="720"/>
        <w:jc w:val="thaiDistribute"/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</w:pP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ป็นเกมที่มีรูปแบบการเล่มคล้ายๆกับการ์ดเกมเชิงกลยุทธ์ซึ่งตัวเกมนี้เหตุการณ์ทุกอย่างที่เกิดขึ้นจะแปรผลตามวิธีการที่ผู้เล่นได้ทำไว้ในแต่ละเทิร์นที่เล่น เป้าหมายของตัวเกมในแต่ละฉากคือเอาชีวิตรอดให้ได้ถึงเวลาที่กำหนด ส่วนเป้าหมายที่แฝงอยู่คือการช่วยโลกให้พ้นจากอันตรายที่ฉากนั้นๆกำหนดมาให้เล่นโลกร้อน ปัญหาน้ำมัน ฯลฯ โดยตัวละครของผู้เล่นจะได้รับบทเป็นประธานาธิปดีของประเทศ เกมจะเเบ่งเป็นฉากๆซึ่งอย่างที่บอกแต่ละฉากจะมีปัญหาให้แก้แตกต่างกันซึ่งการบางทีการแก้ปัญหานั้นจำเป็นจะต้องทำให้เกิดการเปลี่ยนแปลงของโลกเช่นจำเป็นต้องตัดไม้เอามาพัฒนาหรือสร้างอะไรซักอย่างโลกก็จะร้อนขึ้นพอโลกร้อนขึ้นก็จะเกิดภัยพิบัติรึการ์ดสิ่งปลูกสร้างบางอย่างก็จะทำให้เกิดภัยพิบัติดังนั้นเราต้องวางแผนให้ดีว่าจะทำยังไง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lastRenderedPageBreak/>
        <w:t xml:space="preserve">กับโจทย์ที่ได้รับมา และตัวโลกในเกมมันคือโลกทั้งโลกดังนั้นจึงไม่ได้มีแค่ประเทศของผู้เล่นประเทศเดียว ถ้าประเทศของผู้เล่นเป็นประเทศที่รักโลก แต่อีกประเทศนั้นไม่ชอบก็จบที่สงคราม </w:t>
      </w:r>
    </w:p>
    <w:p w:rsidR="008043AE" w:rsidRPr="008043AE" w:rsidRDefault="008043AE" w:rsidP="006230ED">
      <w:pPr>
        <w:spacing w:after="0" w:line="240" w:lineRule="auto"/>
        <w:ind w:left="720"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ดังนั้นเกมนี้คือการวางแผนทุกๆอย่างให้ผู้เล่นสามารถควบคุมได้ทั้งสถานภาพทางการเมืองและมลพิษรึสิ่งต่างๆที่จะทำให้โลกเกิดการเปลี่ยนแปลงเกิดภัยพิบัติและพังในที่สุด เริ่มเกมมาผู้เล่นจะสามารถเลือกประเทศได้ว่าจะเล่นประเทศอะไรซึ่งแต่ละประเทศจะมีสกิลประจำประเทศไม่เหมือนกันสกิลที่ว่านั้นจะมาในรูปแบบของการ์ดซึ่งเมื่อเราใช้การ์ดก็จะเกิดผลเอฟเฟคตามการ์ดที่เราใช้ดดยจะมีเวลากำหนดไว้ อย่างเช่นการ์ด</w:t>
      </w:r>
      <w:r w:rsidR="00D2235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="00D22359"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Environment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Protection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จะทำให้ประเทศเรานั้นไม่เพิ่มค่า</w:t>
      </w:r>
      <w:r w:rsidR="00D2235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="00D22359"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Pollution</w:t>
      </w:r>
      <w:r w:rsidR="00D2235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ป็นเวลา</w:t>
      </w:r>
      <w:r w:rsidR="00D2235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5</w:t>
      </w:r>
      <w:r w:rsidR="00D2235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ปี หรือการ์ด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Research Technology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จะทำให้คนมีความสุขแต่จะทำให้เกิดมลพิษตามมา ซึ่งตัวผู้เล่นจะเป็นคนใช้การ์ดที่ได้มาให้กับแต่ละประเทศหรือใช้กับตัวเองก็ได้โดยผลตอบรับที่ได้ก็ขึ้นอยู่กับว่าผู้เล่นไปใช้การ์ดเอฟเฟคแบบไหนกับประเทศอะไรซึ่งเมื่อเราวางแผนวางการ์ดเทิร์นแรกเสร็จแล้วเราก็กดข้ามเทิร์นซึ่งเทิร์นนึงจะใช้เวลา</w:t>
      </w:r>
      <w:r w:rsidR="00D2235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5</w:t>
      </w:r>
      <w:r w:rsidR="00D2235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ปีเท่ากับว่าข้าม</w:t>
      </w:r>
      <w:r w:rsidR="00CB3547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1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ทิร์นคือข้ามไป</w:t>
      </w:r>
      <w:r w:rsid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5</w:t>
      </w:r>
      <w:r w:rsid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ปีเอฟเฟคการ์ดก็จะทำงานและขึ้นแสดงผลมาถึงผู้เล่น</w:t>
      </w:r>
    </w:p>
    <w:p w:rsidR="008043AE" w:rsidRPr="006230ED" w:rsidRDefault="008043AE" w:rsidP="00BB104A">
      <w:pPr>
        <w:pStyle w:val="ListParagraph"/>
        <w:numPr>
          <w:ilvl w:val="0"/>
          <w:numId w:val="32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6230ED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จุดเด่นของเกม</w:t>
      </w:r>
    </w:p>
    <w:p w:rsidR="008043AE" w:rsidRPr="00D22359" w:rsidRDefault="008043AE" w:rsidP="00BB104A">
      <w:pPr>
        <w:pStyle w:val="ListParagraph"/>
        <w:numPr>
          <w:ilvl w:val="0"/>
          <w:numId w:val="2"/>
        </w:numPr>
        <w:spacing w:after="0" w:line="240" w:lineRule="auto"/>
        <w:ind w:left="25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ป็นการผสมผสานการ์ดเกมและ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Turn Base Strategy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ได้อย่างลงตัว</w:t>
      </w:r>
    </w:p>
    <w:p w:rsidR="008043AE" w:rsidRPr="00D22359" w:rsidRDefault="00D22359" w:rsidP="00BB104A">
      <w:pPr>
        <w:pStyle w:val="ListParagraph"/>
        <w:numPr>
          <w:ilvl w:val="0"/>
          <w:numId w:val="2"/>
        </w:numPr>
        <w:spacing w:after="0" w:line="240" w:lineRule="auto"/>
        <w:ind w:left="25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S</w:t>
      </w:r>
      <w:r w:rsidR="008043AE"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ound effect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="008043AE"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พราะดีฟังได้ผ่อนคลายซึ่งทำมาแมทกับตัวเกมเพราะเนื้อหาเกมนั้นเข้มข้นมากยังกะเล่นการเมือง</w:t>
      </w:r>
    </w:p>
    <w:p w:rsidR="008043AE" w:rsidRPr="00D22359" w:rsidRDefault="008043AE" w:rsidP="00BB104A">
      <w:pPr>
        <w:pStyle w:val="ListParagraph"/>
        <w:numPr>
          <w:ilvl w:val="0"/>
          <w:numId w:val="2"/>
        </w:numPr>
        <w:spacing w:after="0" w:line="240" w:lineRule="auto"/>
        <w:ind w:left="25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ป็นการสอนผู้เล่นทางอ้อมเมื่อเกิดเหตุการณ์ต่างๆโลกก็จะได้รับผลกระทบไปเรื่อยๆคือเป็นการให้ผู้เล่นเรียนรู้ไประหว่างเล่นเกมโดยไม่มีพวก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Hint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มาคอยสอนว่าภัยพิบัติอันนี้เกิดจากเหตุการณ์นี้แบบโต้งๆ</w:t>
      </w:r>
    </w:p>
    <w:p w:rsidR="008043AE" w:rsidRPr="00D22359" w:rsidRDefault="008043AE" w:rsidP="00BB104A">
      <w:pPr>
        <w:pStyle w:val="ListParagraph"/>
        <w:numPr>
          <w:ilvl w:val="0"/>
          <w:numId w:val="2"/>
        </w:numPr>
        <w:spacing w:after="0" w:line="240" w:lineRule="auto"/>
        <w:ind w:left="2520"/>
        <w:rPr>
          <w:rFonts w:ascii="TH SarabunPSK" w:eastAsia="Times New Roman" w:hAnsi="TH SarabunPSK" w:cs="TH SarabunPSK"/>
          <w:sz w:val="32"/>
          <w:szCs w:val="32"/>
        </w:rPr>
      </w:pP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แต่ละด่านมีความท้าทายมากๆชนะได้ผู้เล่นจะรู้สึกภูมิใจมากๆ</w:t>
      </w:r>
    </w:p>
    <w:p w:rsidR="008043AE" w:rsidRPr="006230ED" w:rsidRDefault="008043AE" w:rsidP="00BB104A">
      <w:pPr>
        <w:pStyle w:val="ListParagraph"/>
        <w:numPr>
          <w:ilvl w:val="0"/>
          <w:numId w:val="32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6230ED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จุดด้อยของเกม</w:t>
      </w:r>
    </w:p>
    <w:p w:rsidR="008043AE" w:rsidRPr="00D22359" w:rsidRDefault="008043AE" w:rsidP="00BB104A">
      <w:pPr>
        <w:pStyle w:val="ListParagraph"/>
        <w:numPr>
          <w:ilvl w:val="0"/>
          <w:numId w:val="3"/>
        </w:numPr>
        <w:spacing w:after="0" w:line="240" w:lineRule="auto"/>
        <w:ind w:left="25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ล่นยากมาก เข้าใจระบบยากมาก เพราะเป็นเกมที่ต้องคอยวางแผนและควบคุมทุกอย่าง สภาพของโลก สถานภาพทางการเมืองระหว่างประเทศ ความสุขและการพัฒนาประเทศตนเอง แต่มันมาอยู่ในรูปแบบ</w:t>
      </w:r>
      <w:r w:rsidR="00D22359"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Turn</w:t>
      </w:r>
      <w:r w:rsid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B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ase</w:t>
      </w:r>
      <w:r w:rsid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d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Card Game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ลยทำให้ควบคุมเหตุการณ์ต่างๆในเกมยากมากๆ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</w:p>
    <w:p w:rsidR="008043AE" w:rsidRPr="00D22359" w:rsidRDefault="008043AE" w:rsidP="00BB104A">
      <w:pPr>
        <w:pStyle w:val="ListParagraph"/>
        <w:numPr>
          <w:ilvl w:val="0"/>
          <w:numId w:val="3"/>
        </w:numPr>
        <w:spacing w:after="0" w:line="240" w:lineRule="auto"/>
        <w:ind w:left="25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รายละเอียดของตัวเกมเยอะเกินไปอย่างที่บอกมาข้างบนคือตัวเกมนั้นเอาหลายเรื่องมารวมๆกันต้องนั่งอ่านไกด์นานมากถึงจะเข้าใจได้</w:t>
      </w:r>
    </w:p>
    <w:p w:rsidR="008043AE" w:rsidRPr="00D22359" w:rsidRDefault="008043AE" w:rsidP="00BB104A">
      <w:pPr>
        <w:pStyle w:val="ListParagraph"/>
        <w:numPr>
          <w:ilvl w:val="0"/>
          <w:numId w:val="3"/>
        </w:numPr>
        <w:spacing w:after="0" w:line="240" w:lineRule="auto"/>
        <w:ind w:left="25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ล่นแบบ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Multiplayer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ไม่ได้ทั้งที่ตัวเกมน่าจะเล่นได้เพราะมีหลายประเทศ แต่คือตัวเกมใช้การ์ดเป็นตัวเล่นคือต่างคนต่างวางการ์ดให้ประเทศอื่นถ้า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lastRenderedPageBreak/>
        <w:t>เป็น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Multiplayer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มันคงจะใช้เวลาเล่นกันนานมากๆเพราะเล่นกัน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8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ประเทศ และกว่าแต่ละคนจะคิดแผนวางการ์ดตัวเองเสร็จก็คงจะใช้เวลานานมากๆอีกทั้งการคำนวณต่างๆแต่ละเทิร์นก็จะช้าตามหากเป็น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Multiplayer</w:t>
      </w:r>
    </w:p>
    <w:p w:rsidR="008043AE" w:rsidRPr="008043AE" w:rsidRDefault="008043AE" w:rsidP="008043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043AE" w:rsidRDefault="008043AE" w:rsidP="008043AE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noProof/>
          <w:color w:val="141823"/>
          <w:sz w:val="32"/>
          <w:szCs w:val="32"/>
          <w:shd w:val="clear" w:color="auto" w:fill="FFFFFF"/>
        </w:rPr>
        <w:drawing>
          <wp:inline distT="0" distB="0" distL="0" distR="0">
            <wp:extent cx="4409440" cy="2570480"/>
            <wp:effectExtent l="0" t="0" r="0" b="1270"/>
            <wp:docPr id="9" name="Picture 9" descr="Fate-of-the-World-screenshot-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ate-of-the-World-screenshot-01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9440" cy="257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547" w:rsidRPr="008043AE" w:rsidRDefault="00CB3547" w:rsidP="00AB3B72">
      <w:pPr>
        <w:spacing w:before="240"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รูปที่ 2.2 แสดงรูปแบบการเล่นของเกม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Fate of the World</w:t>
      </w:r>
    </w:p>
    <w:p w:rsidR="008043AE" w:rsidRPr="00CB3547" w:rsidRDefault="006D2078" w:rsidP="006D2078">
      <w:pPr>
        <w:spacing w:before="240" w:after="0" w:line="240" w:lineRule="auto"/>
        <w:ind w:left="360" w:firstLine="36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2.1.2.3</w:t>
      </w:r>
      <w:r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ab/>
      </w:r>
      <w:r w:rsidR="008043AE" w:rsidRPr="00CB3547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เกม </w:t>
      </w:r>
      <w:r w:rsidR="008043AE" w:rsidRPr="00CB3547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Climate Challenge</w:t>
      </w:r>
    </w:p>
    <w:p w:rsidR="008043AE" w:rsidRDefault="008043AE" w:rsidP="00B074AC">
      <w:pPr>
        <w:spacing w:after="0" w:line="240" w:lineRule="auto"/>
        <w:ind w:left="720" w:firstLine="720"/>
        <w:jc w:val="thaiDistribute"/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</w:pP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ในเกมผู้เล่นรับบทประธานสหภาพยุโรปที่จะต้องบริหารประเทศโดยออกนโยบายต่างๆโดยที่ไม่ให้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CO</w:t>
      </w:r>
      <w:r w:rsidR="00D248E8"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2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มากเกินไป โดยผู้เล่นจะได้เล่นทั้งหมด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9 turn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ส่วนวิธีเล่น เริ่มเกมมาตัวเกมจะมีหัวข้อให้เลือก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5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หัวข้อซึ่งแต่ละหัวข้อจะเป็นนโยบายด้านต่างๆ เช่น ด้านการค้า ด้านอุตสาหกรรม ด้านประชาชน เป็นต้น โดยนโยบายที่มีให้เลือกจะมาในรูปแบบของการ์ด ซึ่งตัวการ์ดจะบอกถึงทรัพยากรที่ได้และเสียของตัวนโยบายนั้นๆ ผู้เล่นจะเลือกการ์ดได้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5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ใบต่อ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1 turn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ซึ่งนอกจากผลของการ์ดแล้ว เรายังต้องคอยบริหารทรัพยากรที่มีไม่ให้หมดไป คอยคอมคุมปริมาณการผลิตหรือเพิ่ม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CO2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และรักษาค่าความชื่นชอบของประชาชน ซึ่งถ้าค่าความชื่อชอบลดลงต่ำสุด จะถูกประชาชนโหวตออกและเกมจะจบ เมื่อเลือกนโยบายได้แล้วจะเข้าเฟสสภาโลกแต่ละทวีปจะมาเสนอนโยบายเกี่ยวกับ 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C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limate change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ของตนซึ่งเราสามารถกดสนับสนุนนโยบายนั้นๆได้โดยการให้ 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R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esource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ของเราไป ในระหว่างเป็น 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T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urn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นั้นๆก็จะมี 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E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vent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ภัยพิบัติเกิดขึ้นกับทวีปของผู้เล่นแบบไม่ทันตั้งตัว ตัวเกมก็จะให้เราเลือกที่จะแก้ไขปัญหานั้นหรือไม่ โดยแลกกับการเสียทรัพยากรจำนวนมากเพื่อแก้ไขปัญหา ซึ่งเราจะเล่นแบบนี้ไปเรื่อยจนจบเกม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 </w:t>
      </w:r>
    </w:p>
    <w:p w:rsidR="00993A5C" w:rsidRDefault="00993A5C" w:rsidP="00B074AC">
      <w:pPr>
        <w:spacing w:after="0" w:line="240" w:lineRule="auto"/>
        <w:ind w:left="720" w:firstLine="720"/>
        <w:jc w:val="thaiDistribute"/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</w:pPr>
    </w:p>
    <w:p w:rsidR="008043AE" w:rsidRPr="00993A5C" w:rsidRDefault="008043AE" w:rsidP="00BB104A">
      <w:pPr>
        <w:pStyle w:val="ListParagraph"/>
        <w:numPr>
          <w:ilvl w:val="0"/>
          <w:numId w:val="32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993A5C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lastRenderedPageBreak/>
        <w:t>จุดเด่นของเกม</w:t>
      </w:r>
    </w:p>
    <w:p w:rsidR="008043AE" w:rsidRPr="00993A5C" w:rsidRDefault="008043AE" w:rsidP="00BB104A">
      <w:pPr>
        <w:pStyle w:val="ListParagraph"/>
        <w:numPr>
          <w:ilvl w:val="0"/>
          <w:numId w:val="35"/>
        </w:num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993A5C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ในการ์ดแต่ละใบ จะมีรายละเอียดของนโยบายและความเห็นในแต่ละด้านของประชาชน ซึ่งข้อมูลตรงนี้จะอิงตามความเป็นจริง ว่านโยบายนี้จะทำอะไร ยังไง และประชาชนมองนโยบายนี้ในแบบใด</w:t>
      </w:r>
      <w:r w:rsidRPr="00993A5C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</w:p>
    <w:p w:rsidR="008043AE" w:rsidRPr="00993A5C" w:rsidRDefault="008043AE" w:rsidP="00BB104A">
      <w:pPr>
        <w:pStyle w:val="ListParagraph"/>
        <w:numPr>
          <w:ilvl w:val="0"/>
          <w:numId w:val="35"/>
        </w:num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993A5C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นโยบายของแต่ละทวีปที่เสนอ จะเป็นเหมือนพวกแนวทางการแก้ปัญหา </w:t>
      </w:r>
      <w:r w:rsidR="00D248E8" w:rsidRPr="00993A5C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C</w:t>
      </w:r>
      <w:r w:rsidRPr="00993A5C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limate change </w:t>
      </w:r>
      <w:r w:rsidRPr="00993A5C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ว่าจะแก้</w:t>
      </w:r>
      <w:r w:rsidR="006D2078" w:rsidRPr="00993A5C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ไขอย่างไร</w:t>
      </w:r>
    </w:p>
    <w:p w:rsidR="008043AE" w:rsidRPr="00993A5C" w:rsidRDefault="008043AE" w:rsidP="00BB104A">
      <w:pPr>
        <w:pStyle w:val="ListParagraph"/>
        <w:numPr>
          <w:ilvl w:val="0"/>
          <w:numId w:val="35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993A5C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ระบบเล่นงานไม่ซับซ้อนมากไป</w:t>
      </w:r>
    </w:p>
    <w:p w:rsidR="008043AE" w:rsidRPr="00993A5C" w:rsidRDefault="008043AE" w:rsidP="00BB104A">
      <w:pPr>
        <w:pStyle w:val="ListParagraph"/>
        <w:numPr>
          <w:ilvl w:val="0"/>
          <w:numId w:val="32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993A5C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จุดด้อยของเกม</w:t>
      </w:r>
    </w:p>
    <w:p w:rsidR="008043AE" w:rsidRPr="00D22359" w:rsidRDefault="008043AE" w:rsidP="00BB104A">
      <w:pPr>
        <w:pStyle w:val="ListParagraph"/>
        <w:numPr>
          <w:ilvl w:val="0"/>
          <w:numId w:val="4"/>
        </w:numPr>
        <w:spacing w:after="0" w:line="240" w:lineRule="auto"/>
        <w:ind w:left="2520"/>
        <w:rPr>
          <w:rFonts w:ascii="TH SarabunPSK" w:eastAsia="Times New Roman" w:hAnsi="TH SarabunPSK" w:cs="TH SarabunPSK"/>
          <w:sz w:val="32"/>
          <w:szCs w:val="32"/>
        </w:rPr>
      </w:pP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ตัวภาพของเกมที่ไม่ได้มีความสวยงามอะไรเลย</w:t>
      </w:r>
    </w:p>
    <w:p w:rsidR="008043AE" w:rsidRPr="00993A5C" w:rsidRDefault="008043AE" w:rsidP="00BB104A">
      <w:pPr>
        <w:pStyle w:val="ListParagraph"/>
        <w:numPr>
          <w:ilvl w:val="0"/>
          <w:numId w:val="4"/>
        </w:numPr>
        <w:spacing w:after="0" w:line="240" w:lineRule="auto"/>
        <w:ind w:left="2520"/>
        <w:rPr>
          <w:rFonts w:ascii="TH SarabunPSK" w:eastAsia="Times New Roman" w:hAnsi="TH SarabunPSK" w:cs="TH SarabunPSK"/>
          <w:sz w:val="32"/>
          <w:szCs w:val="32"/>
        </w:rPr>
      </w:pP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ตัวเกมเน้นเนื้อหา ข้อมูลมากเกินไปและจะมาในรูปแบบของข้อความยาวๆ</w:t>
      </w:r>
    </w:p>
    <w:p w:rsidR="00993A5C" w:rsidRPr="00D22359" w:rsidRDefault="00993A5C" w:rsidP="00993A5C">
      <w:pPr>
        <w:pStyle w:val="ListParagraph"/>
        <w:spacing w:after="0" w:line="240" w:lineRule="auto"/>
        <w:ind w:left="2520"/>
        <w:rPr>
          <w:rFonts w:ascii="TH SarabunPSK" w:eastAsia="Times New Roman" w:hAnsi="TH SarabunPSK" w:cs="TH SarabunPSK"/>
          <w:sz w:val="32"/>
          <w:szCs w:val="32"/>
        </w:rPr>
      </w:pPr>
    </w:p>
    <w:p w:rsidR="008043AE" w:rsidRDefault="008043AE" w:rsidP="008043AE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noProof/>
          <w:color w:val="141823"/>
          <w:sz w:val="32"/>
          <w:szCs w:val="32"/>
          <w:shd w:val="clear" w:color="auto" w:fill="FFFFFF"/>
        </w:rPr>
        <w:drawing>
          <wp:inline distT="0" distB="0" distL="0" distR="0">
            <wp:extent cx="2702560" cy="1933728"/>
            <wp:effectExtent l="0" t="0" r="2540" b="9525"/>
            <wp:docPr id="8" name="Picture 8" descr="bbc_climategame-screen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bbc_climategame-screen.gif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8872" cy="19382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547" w:rsidRDefault="00CB3547" w:rsidP="008043AE">
      <w:pPr>
        <w:spacing w:after="0" w:line="240" w:lineRule="auto"/>
        <w:jc w:val="center"/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รูปที่ 2.3 แสดงรูปแบบการเล่นของเกม</w:t>
      </w:r>
      <w:r w:rsidRPr="00CB3547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Climate Challenge</w:t>
      </w:r>
    </w:p>
    <w:p w:rsidR="006C701D" w:rsidRPr="008043AE" w:rsidRDefault="006C701D" w:rsidP="008043AE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</w:p>
    <w:p w:rsidR="008043AE" w:rsidRPr="006D2078" w:rsidRDefault="00CB3547" w:rsidP="00BB104A">
      <w:pPr>
        <w:pStyle w:val="ListParagraph"/>
        <w:numPr>
          <w:ilvl w:val="3"/>
          <w:numId w:val="12"/>
        </w:numPr>
        <w:spacing w:before="240" w:after="0" w:line="240" w:lineRule="auto"/>
        <w:ind w:left="360" w:firstLine="360"/>
        <w:rPr>
          <w:rFonts w:ascii="TH SarabunPSK" w:eastAsia="Times New Roman" w:hAnsi="TH SarabunPSK" w:cs="TH SarabunPSK"/>
          <w:sz w:val="32"/>
          <w:szCs w:val="32"/>
        </w:rPr>
      </w:pPr>
      <w:r w:rsidRPr="006D207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กม</w:t>
      </w:r>
      <w:r w:rsidR="008043AE" w:rsidRPr="006D207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 </w:t>
      </w:r>
      <w:r w:rsidR="008043AE" w:rsidRPr="006D207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Disaster Will Strikes</w:t>
      </w:r>
    </w:p>
    <w:p w:rsidR="008043AE" w:rsidRPr="008043AE" w:rsidRDefault="008043AE" w:rsidP="00993A5C">
      <w:pPr>
        <w:spacing w:after="0" w:line="240" w:lineRule="auto"/>
        <w:ind w:left="720"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เกม 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P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uzzle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ที่ผู้เล่นต้องทำลายไข่ให้แตก ด้วยภัยพิบัติต่างๆเพื่อผ่านด่าน ตัวเกมมีความคล้ายเคียงกับ 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A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ngry birds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แต่เปลี่ยนจากการยิงนกมาเป็นการใช้ความสามารถของภัยพิบัติแทน ซึ่งความสามารถในเกมจะมีแผ่นดินไหว พายุ แผ่นดินแยก ฝูงแมลง และภาวะโลกร้อน จากที่ได้สัมผัสแล้ว ตัวเกมจะเล่นง่ายๆ ในแต่ละด่านเราจะต้องใช้ภัยพิบัติที่มีอยู่อย่างจำกัดทำลายไข่ให้หมด โดยตัวเกมเหมาะสมที่จะให้เด็กเล่นซะมากกว่า ซึ่งตัวเกมเน้นเล่นง่ายและให้ความรู้ง่ายๆ อย่างภัยพิบัติรูปแบบนี้ นั้นมีความสามารถอะไร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</w:p>
    <w:p w:rsidR="008043AE" w:rsidRPr="00993A5C" w:rsidRDefault="008043AE" w:rsidP="00BB104A">
      <w:pPr>
        <w:pStyle w:val="ListParagraph"/>
        <w:numPr>
          <w:ilvl w:val="0"/>
          <w:numId w:val="32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993A5C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จุดเด่นของเกม</w:t>
      </w:r>
    </w:p>
    <w:p w:rsidR="008043AE" w:rsidRPr="00993A5C" w:rsidRDefault="008043AE" w:rsidP="00BB104A">
      <w:pPr>
        <w:pStyle w:val="ListParagraph"/>
        <w:numPr>
          <w:ilvl w:val="0"/>
          <w:numId w:val="36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993A5C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กมเล่นง่าย ไม่ซับซ้อน</w:t>
      </w:r>
    </w:p>
    <w:p w:rsidR="008043AE" w:rsidRPr="00993A5C" w:rsidRDefault="008043AE" w:rsidP="00BB104A">
      <w:pPr>
        <w:pStyle w:val="ListParagraph"/>
        <w:numPr>
          <w:ilvl w:val="0"/>
          <w:numId w:val="36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993A5C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ตัวเกมจะบอกความหมายของภัยพิบัติง่ายๆ ผ่านการใช้สกิล</w:t>
      </w:r>
    </w:p>
    <w:p w:rsidR="008043AE" w:rsidRPr="00993A5C" w:rsidRDefault="008043AE" w:rsidP="00BB104A">
      <w:pPr>
        <w:pStyle w:val="ListParagraph"/>
        <w:numPr>
          <w:ilvl w:val="0"/>
          <w:numId w:val="32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993A5C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lastRenderedPageBreak/>
        <w:t>จุดด้อยของเกม</w:t>
      </w:r>
    </w:p>
    <w:p w:rsidR="008043AE" w:rsidRPr="00993A5C" w:rsidRDefault="008043AE" w:rsidP="00BB104A">
      <w:pPr>
        <w:pStyle w:val="ListParagraph"/>
        <w:numPr>
          <w:ilvl w:val="0"/>
          <w:numId w:val="37"/>
        </w:numPr>
        <w:spacing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993A5C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ด้วยความที่เป็นตัวเกมง่ายๆเน้นเพลินๆ ข้อมูลจึงไม่มาก</w:t>
      </w:r>
    </w:p>
    <w:p w:rsidR="008043AE" w:rsidRPr="008043AE" w:rsidRDefault="008043AE" w:rsidP="008043AE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noProof/>
          <w:color w:val="141823"/>
          <w:sz w:val="32"/>
          <w:szCs w:val="32"/>
          <w:shd w:val="clear" w:color="auto" w:fill="FFFFFF"/>
        </w:rPr>
        <w:drawing>
          <wp:inline distT="0" distB="0" distL="0" distR="0">
            <wp:extent cx="2244090" cy="1475775"/>
            <wp:effectExtent l="0" t="0" r="3810" b="0"/>
            <wp:docPr id="7" name="Picture 7" descr="2013210503005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20132105030057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4347" cy="148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043AE">
        <w:rPr>
          <w:rFonts w:ascii="TH SarabunPSK" w:eastAsia="Times New Roman" w:hAnsi="TH SarabunPSK" w:cs="TH SarabunPSK"/>
          <w:noProof/>
          <w:color w:val="141823"/>
          <w:sz w:val="32"/>
          <w:szCs w:val="32"/>
          <w:shd w:val="clear" w:color="auto" w:fill="FFFFFF"/>
        </w:rPr>
        <w:drawing>
          <wp:inline distT="0" distB="0" distL="0" distR="0">
            <wp:extent cx="1981200" cy="1493639"/>
            <wp:effectExtent l="0" t="0" r="0" b="0"/>
            <wp:docPr id="6" name="Picture 6" descr="disaster-will-strike_img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disaster-will-strike_img2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1157" cy="15011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547" w:rsidRDefault="00CB3547" w:rsidP="00AB3B72">
      <w:pPr>
        <w:spacing w:before="240" w:after="0" w:line="240" w:lineRule="auto"/>
        <w:jc w:val="center"/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</w:pPr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รูปที่ 2.4 แสดงรูปแบบการเล่นของเกม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Disaster Will Strikes</w:t>
      </w:r>
    </w:p>
    <w:p w:rsidR="00304E89" w:rsidRDefault="00304E89" w:rsidP="00AB3B72">
      <w:pPr>
        <w:spacing w:before="240" w:after="0" w:line="240" w:lineRule="auto"/>
        <w:jc w:val="center"/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</w:pPr>
    </w:p>
    <w:p w:rsidR="008043AE" w:rsidRPr="00993A5C" w:rsidRDefault="00304E89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6"/>
          <w:szCs w:val="36"/>
        </w:rPr>
      </w:pPr>
      <w:r w:rsidRPr="00993A5C">
        <w:rPr>
          <w:rFonts w:ascii="TH SarabunPSK" w:eastAsia="Times New Roman" w:hAnsi="TH SarabunPSK" w:cs="TH SarabunPSK" w:hint="cs"/>
          <w:b/>
          <w:bCs/>
          <w:sz w:val="36"/>
          <w:szCs w:val="36"/>
          <w:cs/>
        </w:rPr>
        <w:t>2.2 ทฤษฎีเกี่ยวกับเกม</w:t>
      </w:r>
    </w:p>
    <w:p w:rsidR="00993A5C" w:rsidRDefault="008043AE" w:rsidP="00993A5C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2.2.1 Game Based Learning</w:t>
      </w:r>
    </w:p>
    <w:p w:rsidR="00993A5C" w:rsidRDefault="008043AE" w:rsidP="00993A5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6D2078">
        <w:rPr>
          <w:rFonts w:ascii="TH SarabunPSK" w:eastAsia="Times New Roman" w:hAnsi="TH SarabunPSK" w:cs="TH SarabunPSK"/>
          <w:sz w:val="32"/>
          <w:szCs w:val="32"/>
        </w:rPr>
        <w:t>Game Based Learning (</w:t>
      </w:r>
      <w:r w:rsidRPr="006D2078">
        <w:rPr>
          <w:rFonts w:ascii="TH SarabunPSK" w:eastAsia="Times New Roman" w:hAnsi="TH SarabunPSK" w:cs="TH SarabunPSK"/>
          <w:sz w:val="32"/>
          <w:szCs w:val="32"/>
          <w:cs/>
        </w:rPr>
        <w:t>วันวิสา ดาดี</w:t>
      </w:r>
      <w:r w:rsidR="00D248E8" w:rsidRPr="006D2078">
        <w:rPr>
          <w:rFonts w:ascii="TH SarabunPSK" w:eastAsia="Times New Roman" w:hAnsi="TH SarabunPSK" w:cs="TH SarabunPSK"/>
          <w:sz w:val="32"/>
          <w:szCs w:val="32"/>
        </w:rPr>
        <w:t>,</w:t>
      </w:r>
      <w:r w:rsidR="00007FCB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D248E8" w:rsidRPr="006D2078">
        <w:rPr>
          <w:rFonts w:ascii="TH SarabunPSK" w:eastAsia="Times New Roman" w:hAnsi="TH SarabunPSK" w:cs="TH SarabunPSK"/>
          <w:sz w:val="32"/>
          <w:szCs w:val="32"/>
        </w:rPr>
        <w:t xml:space="preserve">2553) </w:t>
      </w:r>
      <w:r w:rsidR="006C6F1A" w:rsidRPr="006D2078">
        <w:rPr>
          <w:rFonts w:ascii="TH SarabunPSK" w:eastAsia="Times New Roman" w:hAnsi="TH SarabunPSK" w:cs="TH SarabunPSK" w:hint="cs"/>
          <w:sz w:val="32"/>
          <w:szCs w:val="32"/>
          <w:cs/>
        </w:rPr>
        <w:t>เป็น</w:t>
      </w:r>
      <w:r w:rsidR="006C6F1A" w:rsidRPr="006D2078">
        <w:rPr>
          <w:rFonts w:ascii="TH SarabunPSK" w:eastAsia="Times New Roman" w:hAnsi="TH SarabunPSK" w:cs="TH SarabunPSK"/>
          <w:sz w:val="32"/>
          <w:szCs w:val="32"/>
          <w:cs/>
        </w:rPr>
        <w:t>สื่อการเรียนรู้</w:t>
      </w:r>
      <w:r w:rsidR="006C6F1A" w:rsidRPr="006D2078">
        <w:rPr>
          <w:rFonts w:ascii="TH SarabunPSK" w:eastAsia="Times New Roman" w:hAnsi="TH SarabunPSK" w:cs="TH SarabunPSK" w:hint="cs"/>
          <w:sz w:val="32"/>
          <w:szCs w:val="32"/>
          <w:cs/>
        </w:rPr>
        <w:t>ที่ใช้</w:t>
      </w:r>
      <w:r w:rsidRPr="006D2078">
        <w:rPr>
          <w:rFonts w:ascii="TH SarabunPSK" w:eastAsia="Times New Roman" w:hAnsi="TH SarabunPSK" w:cs="TH SarabunPSK"/>
          <w:sz w:val="32"/>
          <w:szCs w:val="32"/>
          <w:cs/>
        </w:rPr>
        <w:t>เกมคอมพิวเตอร์เข้ามามีบทบาท</w:t>
      </w:r>
      <w:r w:rsidR="006C6F1A" w:rsidRPr="006D2078">
        <w:rPr>
          <w:rFonts w:ascii="TH SarabunPSK" w:eastAsia="Times New Roman" w:hAnsi="TH SarabunPSK" w:cs="TH SarabunPSK" w:hint="cs"/>
          <w:sz w:val="32"/>
          <w:szCs w:val="32"/>
          <w:cs/>
        </w:rPr>
        <w:t>ในการให้</w:t>
      </w:r>
      <w:r w:rsidR="006C6F1A" w:rsidRPr="006D2078">
        <w:rPr>
          <w:rFonts w:ascii="TH SarabunPSK" w:eastAsia="Times New Roman" w:hAnsi="TH SarabunPSK" w:cs="TH SarabunPSK"/>
          <w:sz w:val="32"/>
          <w:szCs w:val="32"/>
          <w:cs/>
        </w:rPr>
        <w:t>ความรู้ โดยสอดแทรกเนื้อหาทั้งหมดของหลักสูตรนั้นๆเอาไว้ในเกม</w:t>
      </w:r>
      <w:r w:rsidR="006C6F1A" w:rsidRPr="006D2078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ซึ่งนอกจากจะให้ความรู้แล้ว</w:t>
      </w:r>
      <w:r w:rsidR="006C6F1A" w:rsidRPr="006D2078">
        <w:rPr>
          <w:rFonts w:ascii="TH SarabunPSK" w:eastAsia="Times New Roman" w:hAnsi="TH SarabunPSK" w:cs="TH SarabunPSK"/>
          <w:sz w:val="32"/>
          <w:szCs w:val="32"/>
          <w:cs/>
        </w:rPr>
        <w:t>ยังสามารถสร้างแรงจูงใจให้ผู้เรียนอยากเรียนรู้</w:t>
      </w:r>
      <w:r w:rsidR="006C6F1A" w:rsidRPr="006D2078">
        <w:rPr>
          <w:rFonts w:ascii="TH SarabunPSK" w:eastAsia="Times New Roman" w:hAnsi="TH SarabunPSK" w:cs="TH SarabunPSK" w:hint="cs"/>
          <w:sz w:val="32"/>
          <w:szCs w:val="32"/>
          <w:cs/>
        </w:rPr>
        <w:t>และ</w:t>
      </w:r>
      <w:r w:rsidR="006C6F1A" w:rsidRPr="006D2078">
        <w:rPr>
          <w:rFonts w:ascii="TH SarabunPSK" w:eastAsia="Times New Roman" w:hAnsi="TH SarabunPSK" w:cs="TH SarabunPSK"/>
          <w:sz w:val="32"/>
          <w:szCs w:val="32"/>
          <w:cs/>
        </w:rPr>
        <w:t>สร้างความรู้สึกสนุกสนานให้แก่ผู้เรียน</w:t>
      </w:r>
      <w:r w:rsidR="006D2078" w:rsidRPr="006D2078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ได้อีกด้วย </w:t>
      </w:r>
    </w:p>
    <w:p w:rsidR="008043AE" w:rsidRPr="008043AE" w:rsidRDefault="008043AE" w:rsidP="00993A5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ารออกแบบ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Game Based Learning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ี่มีประสิทธิภาพ (สกุล สุขศิริ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, 2550)</w:t>
      </w:r>
      <w:r w:rsidR="00AB3B7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ะมีประสิทธิภาพหรือไม่นั้นได้ผลหรือไม่นั้นจะต้องให้ความสำคัญกับเรื่องของการออกแบบให้เหมาะสมด้วย โดยต้องคำนึงถึงเรื่องต่างๆดังต่อไปนี้</w:t>
      </w:r>
    </w:p>
    <w:p w:rsidR="00DF2B26" w:rsidRDefault="006D2078" w:rsidP="00DF2B26">
      <w:pPr>
        <w:spacing w:after="0" w:line="240" w:lineRule="auto"/>
        <w:ind w:left="1440" w:hanging="720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2.2.1.1</w:t>
      </w: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ab/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Practice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ารออกแบบ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Game Based Learning </w:t>
      </w:r>
      <w:r w:rsidR="00DF2B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นั้นจะต้องแฝงแบบฝึกหัดต่าง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พื่อให้ผู้</w:t>
      </w:r>
    </w:p>
    <w:p w:rsidR="006D2078" w:rsidRPr="00DF2B26" w:rsidRDefault="008043AE" w:rsidP="00DF2B26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รียนได้ทดลองทำ</w:t>
      </w:r>
    </w:p>
    <w:p w:rsidR="00DF2B26" w:rsidRDefault="006D2078" w:rsidP="00DF2B26">
      <w:pPr>
        <w:spacing w:after="0" w:line="240" w:lineRule="auto"/>
        <w:ind w:left="1440" w:hanging="720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2.2.1.2</w:t>
      </w:r>
      <w:r>
        <w:rPr>
          <w:rFonts w:ascii="TH SarabunPSK" w:eastAsia="Times New Roman" w:hAnsi="TH SarabunPSK" w:cs="TH SarabunPSK"/>
          <w:sz w:val="32"/>
          <w:szCs w:val="32"/>
        </w:rPr>
        <w:tab/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Learn</w:t>
      </w:r>
      <w:r w:rsidR="00D248E8">
        <w:rPr>
          <w:rFonts w:ascii="TH SarabunPSK" w:eastAsia="Times New Roman" w:hAnsi="TH SarabunPSK" w:cs="TH SarabunPSK"/>
          <w:color w:val="000000"/>
          <w:sz w:val="32"/>
          <w:szCs w:val="32"/>
        </w:rPr>
        <w:t>ing by d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oing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ะต้องเน้นให้ผู้เรียนเกิดการเร</w:t>
      </w:r>
      <w:r w:rsidR="00DF2B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ียนรู้ด้วยตัวเอง การเรียนรู้ด้วย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ัว</w:t>
      </w:r>
    </w:p>
    <w:p w:rsidR="008043AE" w:rsidRPr="00DF2B26" w:rsidRDefault="008043AE" w:rsidP="00DF2B26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องจะทำให้เข้าใจได้ลึกซึ้งกว่า</w:t>
      </w:r>
    </w:p>
    <w:p w:rsidR="00DF2B26" w:rsidRDefault="006D2078" w:rsidP="006D2078">
      <w:pPr>
        <w:spacing w:after="0" w:line="240" w:lineRule="auto"/>
        <w:ind w:left="1440" w:hanging="720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2.2.1.</w:t>
      </w:r>
      <w:r w:rsidR="00D248E8">
        <w:rPr>
          <w:rFonts w:ascii="TH SarabunPSK" w:eastAsia="Times New Roman" w:hAnsi="TH SarabunPSK" w:cs="TH SarabunPSK"/>
          <w:color w:val="000000"/>
          <w:sz w:val="32"/>
          <w:szCs w:val="32"/>
        </w:rPr>
        <w:t>3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 w:rsidR="00D248E8">
        <w:rPr>
          <w:rFonts w:ascii="TH SarabunPSK" w:eastAsia="Times New Roman" w:hAnsi="TH SarabunPSK" w:cs="TH SarabunPSK"/>
          <w:color w:val="000000"/>
          <w:sz w:val="32"/>
          <w:szCs w:val="32"/>
        </w:rPr>
        <w:t>Learning from m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istakes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ให้ผู้เรียนเรียนรู้จ</w:t>
      </w:r>
      <w:r w:rsidR="00DF2B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ากความผิดพลาด การเรียนรู้จากความ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ผิด</w:t>
      </w:r>
    </w:p>
    <w:p w:rsidR="008043AE" w:rsidRPr="008043AE" w:rsidRDefault="008043AE" w:rsidP="00DF2B26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พลาดไม่ใช่เรื่องเสียหาย แต่ยังจะช่วยให้ผู้เรียนจำได้ดียิ่งขึ้นอีกด้วย</w:t>
      </w:r>
    </w:p>
    <w:p w:rsidR="00DF2B26" w:rsidRDefault="006D2078" w:rsidP="006D2078">
      <w:pPr>
        <w:spacing w:after="0" w:line="240" w:lineRule="auto"/>
        <w:ind w:left="1440" w:hanging="720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2.2.1.4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 w:rsidR="00D248E8">
        <w:rPr>
          <w:rFonts w:ascii="TH SarabunPSK" w:eastAsia="Times New Roman" w:hAnsi="TH SarabunPSK" w:cs="TH SarabunPSK"/>
          <w:color w:val="000000"/>
          <w:sz w:val="32"/>
          <w:szCs w:val="32"/>
        </w:rPr>
        <w:t>Goal - o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riented Learning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้องมีเป้าหมายที่ชัดเจนในเกม เพื่อให้ผู้เรียนพยายามที่จะ</w:t>
      </w:r>
    </w:p>
    <w:p w:rsidR="008043AE" w:rsidRPr="008043AE" w:rsidRDefault="008043AE" w:rsidP="00DF2B26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ำให้บรรลุเป้าหมาย</w:t>
      </w:r>
    </w:p>
    <w:p w:rsidR="00DF2B26" w:rsidRDefault="006D2078" w:rsidP="00DF2B26">
      <w:pPr>
        <w:spacing w:after="0" w:line="240" w:lineRule="auto"/>
        <w:ind w:left="1440" w:hanging="720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2.2.1.5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 w:rsidR="00D248E8">
        <w:rPr>
          <w:rFonts w:ascii="TH SarabunPSK" w:eastAsia="Times New Roman" w:hAnsi="TH SarabunPSK" w:cs="TH SarabunPSK"/>
          <w:color w:val="000000"/>
          <w:sz w:val="32"/>
          <w:szCs w:val="32"/>
        </w:rPr>
        <w:t>Learning p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oint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้องแฝงไปด้วยข้อมูลหรือประเด็นหลักๆที่สำคัญต่างๆที่เกี่ยวข้องทั้ง</w:t>
      </w:r>
    </w:p>
    <w:p w:rsidR="00DF2B26" w:rsidRPr="00DF2B26" w:rsidRDefault="008043AE" w:rsidP="00DF2B26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มดที่ผู้เรียนสมควรรู้ เพื่อผู้เรียนจะได้นำเอาความรู้นั้นไปใช้งานได้จริง</w:t>
      </w:r>
    </w:p>
    <w:p w:rsidR="008043AE" w:rsidRPr="008043AE" w:rsidRDefault="008043AE" w:rsidP="008043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lastRenderedPageBreak/>
        <w:t xml:space="preserve">เหตุผลในการเลือก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Game Based Learning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มาใช้ในการจัดการเรียนรู้ (สกุล สุขศิริ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, 2550)</w:t>
      </w:r>
      <w:r w:rsidR="00AB3B7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AB3B72">
        <w:rPr>
          <w:rFonts w:ascii="TH SarabunPSK" w:eastAsia="Times New Roman" w:hAnsi="TH SarabunPSK" w:cs="TH SarabunPSK"/>
          <w:color w:val="000000"/>
          <w:sz w:val="32"/>
          <w:szCs w:val="32"/>
        </w:rPr>
        <w:t>[5]</w:t>
      </w:r>
    </w:p>
    <w:p w:rsidR="008043AE" w:rsidRPr="006D2078" w:rsidRDefault="008043AE" w:rsidP="00BB104A">
      <w:pPr>
        <w:pStyle w:val="ListParagraph"/>
        <w:numPr>
          <w:ilvl w:val="1"/>
          <w:numId w:val="13"/>
        </w:numPr>
        <w:spacing w:after="0" w:line="240" w:lineRule="auto"/>
        <w:ind w:left="144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6D207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Game Based Learning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ามารถสร้างความมีส่วนร่วม (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Engage)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ับผู้เรียนแต่ละคนได้ เพราะว่า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Game Based Learning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ด้ออกแบบให้มีจุดสำคัญในการเรียนรู้ (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Learning Point)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ลงไปในบริบท (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ontext)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องเกม ทำให้เรียนรู้ไปพร้อมๆกับได้รับความเพลิดเพลิน เป็นเรื่องที่ต้องให้ความสำคัญอย่างมากสำหรับผู้เรียนที่ไม่ชอบเรียน</w:t>
      </w:r>
    </w:p>
    <w:p w:rsidR="008043AE" w:rsidRPr="006D2078" w:rsidRDefault="008043AE" w:rsidP="00BB104A">
      <w:pPr>
        <w:pStyle w:val="ListParagraph"/>
        <w:numPr>
          <w:ilvl w:val="1"/>
          <w:numId w:val="13"/>
        </w:numPr>
        <w:spacing w:after="0" w:line="240" w:lineRule="auto"/>
        <w:ind w:left="144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6D207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Game Based Learning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็นกระบวนการที่เน้นให้ทุกคนมีปฏิสัมพันธ์ต่อกันและกันเรียนรู้ร่วมกัน (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Interactive Learning Process)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ามารถทำให้ความคิดเห็นของคนที่หลากหลายรวมกันเป็นเป้าหมายเดียวกันได้</w:t>
      </w:r>
    </w:p>
    <w:p w:rsidR="009E6902" w:rsidRPr="00304E89" w:rsidRDefault="008043AE" w:rsidP="00BB104A">
      <w:pPr>
        <w:pStyle w:val="ListParagraph"/>
        <w:numPr>
          <w:ilvl w:val="1"/>
          <w:numId w:val="13"/>
        </w:numPr>
        <w:spacing w:after="0" w:line="240" w:lineRule="auto"/>
        <w:ind w:left="144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6D207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Game Based Learning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สามารถนำเอาทั้ง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Engage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ละ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Interactive Learning Process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มาไว้ใน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package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ดียวกัน เป็นสื่อเดียวกันเครื่องมือเดียวกัน</w:t>
      </w:r>
    </w:p>
    <w:p w:rsidR="008043AE" w:rsidRPr="008043AE" w:rsidRDefault="008043AE" w:rsidP="00AB3B72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2.2.2 Card Game</w:t>
      </w:r>
    </w:p>
    <w:p w:rsidR="008043AE" w:rsidRDefault="00AB3B72" w:rsidP="00DF2B26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ประวัติของเกมการ์ด</w:t>
      </w:r>
      <w:r w:rsidR="00DF2B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[6]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็นเกมแนวใหม่ที่พัฒนามาจากเกมไพ่ โดยเกมการ์ดน้ันจะมีชุดการ์ดที่สร้างขึ้นเป็นพิเศษ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 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โดยการ์ดเกมทั่วไปจะแบ่งออกเป็น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บบ ได้แก่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ollectible Card Game (CCG) Trading Card Game (TCG)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ละ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ustomizable Card Game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ทั้งสามชื่อนั้นโดยรวมแล้วมีลักษณะที่คล้ายกันต่างกันตรงที่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CG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ะเน้นในเรื่องรูปแบบการสะสมและความสวยงาม เพื่อความพึงพอใจของนักสะสมควบคู่ไปกับการเล่น ส่วนสองอย่างหลังจะไม่เน้นรูปแบบการสะสมการ์ด</w:t>
      </w:r>
      <w:r w:rsidR="006D207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ต่รูปแบบเกมการ์ดที่เราจะทำคือ เกมการ์ดชุดเดียว (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tandalone Card Game)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ือการ์ดทั้งหมดจะรวมอยู่ในชุด เดียวกัน ทำให้ได้การ์ดทั้งหมดโดยไม่มีเพิ่มเติม และมีการ์ดเหมือนกันทุกกล่อง อีกหนึ่งประเภทคือ เกม การ์ดสะสม</w:t>
      </w:r>
    </w:p>
    <w:p w:rsidR="008043AE" w:rsidRPr="008043AE" w:rsidRDefault="008043AE" w:rsidP="00AB3B72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2.2.3 Social Interaction </w:t>
      </w:r>
    </w:p>
    <w:p w:rsidR="008043AE" w:rsidRPr="008043AE" w:rsidRDefault="008043AE" w:rsidP="00DF2B26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ปฏิสัมพันธ์</w:t>
      </w:r>
      <w:r w:rsidR="00DF2B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AB3B72">
        <w:rPr>
          <w:rFonts w:ascii="TH SarabunPSK" w:eastAsia="Times New Roman" w:hAnsi="TH SarabunPSK" w:cs="TH SarabunPSK"/>
          <w:color w:val="000000"/>
          <w:sz w:val="32"/>
          <w:szCs w:val="32"/>
        </w:rPr>
        <w:t>[7]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เป็นการกระทำ ระหว่างบุคคลหรือกลุ่มบุคคล ที่มีการตอบสนองซึ่งกัน และกันซึ่งในการเล่นเกม การมีปฏิสัมพันธ์ระหว่างผู้เล่นเป็นสิ่งที่สำคัญช่วยเพิ่มความสนุกสนานในการเล่น โดยผู้เล่นมีการ ตอบโต้ตอบสนองแลกเปลี่ยนความคิดเห็นซึ่งกันและกัน ก่อให้เกิดความสิมพันธ์ที่ ดีระหว่างผู้เล่น เนื่องจากในปัจจุบันมีเกมออนไลน์เกิดขึ้นมากมาย ผู้เล่นสามารถเล่นเกมกับผู้เล่นอื่นผ่านทางการ เชื่อมต่ออินเตอร์เน็ตได้ แต่ผู้เล่นจะไม่มีปฏิสัมพันธ์ร่วมกับผู้เล่นเกมคนอื่นเลย เนื่องจากไม่มีการตอบโต้ แลกเปลี่ยนความเห็นระหว่างกัน ซึ่งถือว่าเป็นเสน่ห์ของการเล่นเกมที่สร้างความสนุกสนานให้กับ ผู้เล่น การพัฒนาเกมในครั้งนี้จึงพยายามสร้างปฏิสัมพันธ์ระหว่างผู้เล่น ด้วยการกำหนดให้ผู้เล่นต้อง เล่น เกมบนกระดานเดียวกันวางกลยุทธ์ในการเล่นเกม ซึ่งจะสร้างความสนุกให้กับผู้เล่นเป็นอย่างมาก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</w:p>
    <w:p w:rsidR="00885CA9" w:rsidRDefault="00885CA9" w:rsidP="00AB3B72">
      <w:pPr>
        <w:spacing w:before="240" w:after="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8043AE" w:rsidRPr="00DF2B26" w:rsidRDefault="00304E89" w:rsidP="00AB3B72">
      <w:pPr>
        <w:spacing w:before="240" w:after="0" w:line="240" w:lineRule="auto"/>
        <w:rPr>
          <w:rFonts w:ascii="TH SarabunPSK" w:eastAsia="Times New Roman" w:hAnsi="TH SarabunPSK" w:cs="TH SarabunPSK"/>
          <w:sz w:val="36"/>
          <w:szCs w:val="36"/>
        </w:rPr>
      </w:pPr>
      <w:r w:rsidRPr="00DF2B26">
        <w:rPr>
          <w:rFonts w:ascii="TH SarabunPSK" w:eastAsia="Times New Roman" w:hAnsi="TH SarabunPSK" w:cs="TH SarabunPSK"/>
          <w:b/>
          <w:bCs/>
          <w:color w:val="000000"/>
          <w:sz w:val="36"/>
          <w:szCs w:val="36"/>
        </w:rPr>
        <w:lastRenderedPageBreak/>
        <w:t>2.</w:t>
      </w:r>
      <w:r w:rsidRPr="00DF2B26">
        <w:rPr>
          <w:rFonts w:ascii="TH SarabunPSK" w:eastAsia="Times New Roman" w:hAnsi="TH SarabunPSK" w:cs="TH SarabunPSK" w:hint="cs"/>
          <w:b/>
          <w:bCs/>
          <w:color w:val="000000"/>
          <w:sz w:val="36"/>
          <w:szCs w:val="36"/>
          <w:cs/>
        </w:rPr>
        <w:t>3</w:t>
      </w:r>
      <w:r w:rsidR="008043AE" w:rsidRPr="00DF2B26">
        <w:rPr>
          <w:rFonts w:ascii="TH SarabunPSK" w:eastAsia="Times New Roman" w:hAnsi="TH SarabunPSK" w:cs="TH SarabunPSK"/>
          <w:b/>
          <w:bCs/>
          <w:color w:val="000000"/>
          <w:sz w:val="36"/>
          <w:szCs w:val="36"/>
        </w:rPr>
        <w:t xml:space="preserve"> </w:t>
      </w:r>
      <w:r w:rsidR="008043AE" w:rsidRPr="00DF2B26">
        <w:rPr>
          <w:rFonts w:ascii="TH SarabunPSK" w:eastAsia="Times New Roman" w:hAnsi="TH SarabunPSK" w:cs="TH SarabunPSK"/>
          <w:b/>
          <w:bCs/>
          <w:color w:val="000000"/>
          <w:sz w:val="36"/>
          <w:szCs w:val="36"/>
          <w:cs/>
        </w:rPr>
        <w:t>ทฤษฎีการออกแบบเกม</w:t>
      </w:r>
    </w:p>
    <w:p w:rsidR="008043AE" w:rsidRPr="008043AE" w:rsidRDefault="00304E89" w:rsidP="00DF2B26">
      <w:pPr>
        <w:spacing w:after="0" w:line="240" w:lineRule="auto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2.</w:t>
      </w: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3</w:t>
      </w:r>
      <w:r w:rsidR="008043AE"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.1 MDA Framework</w:t>
      </w:r>
    </w:p>
    <w:p w:rsidR="008043AE" w:rsidRPr="008043AE" w:rsidRDefault="008043AE" w:rsidP="00DF2B26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ป็นวิธีคิดในการออกแบบและวิเคราะห์เกมรูปแบบหนึ่งที่จะช่วยให้การออกแบบและวิเคราะห์เกมได้ดี โดย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framework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ตัวนี้เป็นงานวิจัยร่วมกันระหว่าง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Robin </w:t>
      </w:r>
      <w:proofErr w:type="spellStart"/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Hunicke</w:t>
      </w:r>
      <w:proofErr w:type="spellEnd"/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, Mark Leblanc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ละ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Robert </w:t>
      </w:r>
      <w:proofErr w:type="spellStart"/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Zubek</w:t>
      </w:r>
      <w:proofErr w:type="spellEnd"/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ซึ่ง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MDA framework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ะประกอบไปด้วย</w:t>
      </w:r>
    </w:p>
    <w:p w:rsidR="008043AE" w:rsidRPr="00885CA9" w:rsidRDefault="008043AE" w:rsidP="00BB104A">
      <w:pPr>
        <w:pStyle w:val="ListParagraph"/>
        <w:numPr>
          <w:ilvl w:val="0"/>
          <w:numId w:val="39"/>
        </w:numPr>
        <w:spacing w:after="0" w:line="240" w:lineRule="auto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Mechanics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ือ กฏกติกาต่างๆที่ดีไซน์เนอร์กำหนดขึ้นมาภายในเกม</w:t>
      </w:r>
    </w:p>
    <w:p w:rsidR="008043AE" w:rsidRPr="00885CA9" w:rsidRDefault="008043AE" w:rsidP="00BB104A">
      <w:pPr>
        <w:pStyle w:val="ListParagraph"/>
        <w:numPr>
          <w:ilvl w:val="0"/>
          <w:numId w:val="39"/>
        </w:numPr>
        <w:spacing w:after="0" w:line="240" w:lineRule="auto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Dynamics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ือ สิ่งที่เกิดขึ้นเมื่อผู้เล่นกับกฏมาเจอกัน แล้วมีปฏิกริยาออกมา</w:t>
      </w:r>
    </w:p>
    <w:p w:rsidR="008043AE" w:rsidRPr="00885CA9" w:rsidRDefault="008043AE" w:rsidP="00BB104A">
      <w:pPr>
        <w:pStyle w:val="ListParagraph"/>
        <w:numPr>
          <w:ilvl w:val="0"/>
          <w:numId w:val="39"/>
        </w:numPr>
        <w:spacing w:after="0" w:line="240" w:lineRule="auto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Aesthetics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คือ ความสนุกหรืออารมณ์ที่เกิดจาก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Dynamics </w:t>
      </w:r>
    </w:p>
    <w:p w:rsidR="008043AE" w:rsidRPr="008043AE" w:rsidRDefault="00DF2B26" w:rsidP="00DF2B26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โดยหลักการทำงานของ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MDA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Framework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AB3B72">
        <w:rPr>
          <w:rFonts w:ascii="TH SarabunPSK" w:eastAsia="Times New Roman" w:hAnsi="TH SarabunPSK" w:cs="TH SarabunPSK"/>
          <w:color w:val="000000"/>
          <w:sz w:val="32"/>
          <w:szCs w:val="32"/>
        </w:rPr>
        <w:t>[8]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จะเป็นการทำหน้าที่อธิบายความสัมพันธ์ระหว่าง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Mechanics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ับ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Aesthetics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โดยที่มี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Dynamics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็นตัวเชื่อม</w:t>
      </w:r>
    </w:p>
    <w:p w:rsidR="008043AE" w:rsidRPr="008043AE" w:rsidRDefault="008043AE" w:rsidP="008043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043AE" w:rsidRPr="008043AE" w:rsidRDefault="00304E89" w:rsidP="00DF2B26">
      <w:pPr>
        <w:spacing w:after="0" w:line="240" w:lineRule="auto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2.</w:t>
      </w: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3</w:t>
      </w:r>
      <w:r w:rsidR="008043AE"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.2 The Elemental Tetrad</w:t>
      </w:r>
    </w:p>
    <w:p w:rsidR="00DF2B26" w:rsidRDefault="008043AE" w:rsidP="00DF2B26">
      <w:pPr>
        <w:spacing w:after="0" w:line="240" w:lineRule="auto"/>
        <w:ind w:firstLine="720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ส่วนประกอบสำคัญ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อย่างที่ใช้ในการพัฒนาเกม ประกอบไปด้วย</w:t>
      </w:r>
    </w:p>
    <w:p w:rsidR="008043AE" w:rsidRPr="00304E89" w:rsidRDefault="00304E89" w:rsidP="00DF2B26">
      <w:pPr>
        <w:spacing w:after="0" w:line="240" w:lineRule="auto"/>
        <w:ind w:firstLine="720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2.3.2.1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Mechanics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คือกฏเกณฑ์ระหว่างผู้เล่นกับตัวเกม โดยจะแบ่งเป็นส่วนย่อยๆได้อีก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7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อย่าง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ด้แก่</w:t>
      </w:r>
    </w:p>
    <w:p w:rsidR="008043AE" w:rsidRPr="00DF2B26" w:rsidRDefault="008043AE" w:rsidP="00BB104A">
      <w:pPr>
        <w:pStyle w:val="ListParagraph"/>
        <w:numPr>
          <w:ilvl w:val="0"/>
          <w:numId w:val="38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DF2B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Objective </w:t>
      </w:r>
      <w:r w:rsidRPr="00DF2B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ป้าหมายของเกม แบ่งเป็น </w:t>
      </w:r>
      <w:r w:rsidRPr="00DF2B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 </w:t>
      </w:r>
      <w:r w:rsidRPr="00DF2B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ระดับ</w:t>
      </w:r>
    </w:p>
    <w:p w:rsidR="008043AE" w:rsidRPr="008043AE" w:rsidRDefault="008043AE" w:rsidP="00BB104A">
      <w:pPr>
        <w:numPr>
          <w:ilvl w:val="0"/>
          <w:numId w:val="5"/>
        </w:numPr>
        <w:spacing w:after="0" w:line="240" w:lineRule="auto"/>
        <w:ind w:left="234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hort - term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้าหมายระยะสั้น เช่น การกำจัดศัตรูที่อยู่ต่อหน้า</w:t>
      </w:r>
    </w:p>
    <w:p w:rsidR="008043AE" w:rsidRPr="008043AE" w:rsidRDefault="008043AE" w:rsidP="00BB104A">
      <w:pPr>
        <w:numPr>
          <w:ilvl w:val="0"/>
          <w:numId w:val="5"/>
        </w:numPr>
        <w:spacing w:after="0" w:line="240" w:lineRule="auto"/>
        <w:ind w:left="234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Mid - term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้าหมายระยะกลาง เช่น การเล่นภารกิจนั้นๆ ในเกมให้จบ</w:t>
      </w:r>
    </w:p>
    <w:p w:rsidR="008043AE" w:rsidRPr="008043AE" w:rsidRDefault="00885CA9" w:rsidP="00BB104A">
      <w:pPr>
        <w:numPr>
          <w:ilvl w:val="0"/>
          <w:numId w:val="5"/>
        </w:numPr>
        <w:spacing w:after="0" w:line="240" w:lineRule="auto"/>
        <w:ind w:left="234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L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ong - term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้าหมายระยะยาว เช่น การเล่นเกมนั้นให้จบสมบูรณ์</w:t>
      </w:r>
    </w:p>
    <w:p w:rsidR="008043AE" w:rsidRPr="00DF2B26" w:rsidRDefault="008043AE" w:rsidP="00BB104A">
      <w:pPr>
        <w:pStyle w:val="ListParagraph"/>
        <w:numPr>
          <w:ilvl w:val="0"/>
          <w:numId w:val="38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DF2B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Player Relationship </w:t>
      </w:r>
      <w:r w:rsidRPr="00DF2B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ปฏิสัมพันธ์ของผู้เล่นกับเกม ซึ่งแบ่งออกเป็น </w:t>
      </w:r>
      <w:r w:rsidRPr="00DF2B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7 </w:t>
      </w:r>
      <w:r w:rsidRPr="00DF2B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ชนิด ได้แก่</w:t>
      </w:r>
    </w:p>
    <w:p w:rsidR="008043AE" w:rsidRPr="004D33D4" w:rsidRDefault="008043AE" w:rsidP="00BB104A">
      <w:pPr>
        <w:pStyle w:val="ListParagraph"/>
        <w:numPr>
          <w:ilvl w:val="0"/>
          <w:numId w:val="6"/>
        </w:numPr>
        <w:spacing w:after="0" w:line="240" w:lineRule="auto"/>
        <w:ind w:left="2340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ingle player vs </w:t>
      </w:r>
      <w:r w:rsidR="00DF2B26"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Game </w:t>
      </w:r>
      <w:r w:rsidR="00DF2B26"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ผู้เล่นหนึ่งคนที่มีเป้าหมายในการจบเกม</w:t>
      </w:r>
    </w:p>
    <w:p w:rsidR="008043AE" w:rsidRPr="004D33D4" w:rsidRDefault="008043AE" w:rsidP="00BB104A">
      <w:pPr>
        <w:pStyle w:val="ListParagraph"/>
        <w:numPr>
          <w:ilvl w:val="0"/>
          <w:numId w:val="6"/>
        </w:numPr>
        <w:spacing w:after="0" w:line="240" w:lineRule="auto"/>
        <w:ind w:left="234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Multiple individual players vs Game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ผู้เล่นหลายคนที่มีเป้าหมายในการจบเกมต่าง</w:t>
      </w:r>
      <w:r w:rsidR="004D33D4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ับไปและไม่ได้มีปฏิสัมพันธ์กับผู้เล่นคนอื่นหรือมีปฏิสัมพันธ์น้อยมาก</w:t>
      </w:r>
    </w:p>
    <w:p w:rsidR="008043AE" w:rsidRPr="004D33D4" w:rsidRDefault="008043AE" w:rsidP="00BB104A">
      <w:pPr>
        <w:pStyle w:val="ListParagraph"/>
        <w:numPr>
          <w:ilvl w:val="0"/>
          <w:numId w:val="6"/>
        </w:numPr>
        <w:spacing w:after="0" w:line="240" w:lineRule="auto"/>
        <w:ind w:left="234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ooperative play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ผู้เล่นหลายคนที่มีเป้าหมายในการจบเกมเหมือนกันมาช่วยกันเล่น</w:t>
      </w:r>
    </w:p>
    <w:p w:rsidR="008043AE" w:rsidRPr="004D33D4" w:rsidRDefault="008043AE" w:rsidP="00BB104A">
      <w:pPr>
        <w:pStyle w:val="ListParagraph"/>
        <w:numPr>
          <w:ilvl w:val="0"/>
          <w:numId w:val="6"/>
        </w:numPr>
        <w:spacing w:after="0" w:line="240" w:lineRule="auto"/>
        <w:ind w:left="234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Player vs Player (PVP)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ผู้เล่น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นที่มีเป้าหมายในการจัดการฝ่ายตรงข้าม</w:t>
      </w:r>
    </w:p>
    <w:p w:rsidR="008043AE" w:rsidRPr="004D33D4" w:rsidRDefault="008043AE" w:rsidP="00BB104A">
      <w:pPr>
        <w:pStyle w:val="ListParagraph"/>
        <w:numPr>
          <w:ilvl w:val="0"/>
          <w:numId w:val="6"/>
        </w:numPr>
        <w:spacing w:after="0" w:line="240" w:lineRule="auto"/>
        <w:ind w:left="234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Multilateral competition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รูปแบบเหมือน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PVP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ต่จะมีผู้เล่นมากกว่ากว่า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นขึ้นไป</w:t>
      </w:r>
    </w:p>
    <w:p w:rsidR="008043AE" w:rsidRPr="004D33D4" w:rsidRDefault="008043AE" w:rsidP="00BB104A">
      <w:pPr>
        <w:pStyle w:val="ListParagraph"/>
        <w:numPr>
          <w:ilvl w:val="0"/>
          <w:numId w:val="6"/>
        </w:numPr>
        <w:spacing w:after="0" w:line="240" w:lineRule="auto"/>
        <w:ind w:left="234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lastRenderedPageBreak/>
        <w:t xml:space="preserve">Unilateral competition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ผู้เล่น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1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นปะทะกับผู้เล่นอื่นที่รวมตัวกันเป็นกลุ่ม</w:t>
      </w:r>
    </w:p>
    <w:p w:rsidR="008043AE" w:rsidRPr="004D33D4" w:rsidRDefault="008043AE" w:rsidP="00BB104A">
      <w:pPr>
        <w:pStyle w:val="ListParagraph"/>
        <w:numPr>
          <w:ilvl w:val="0"/>
          <w:numId w:val="6"/>
        </w:numPr>
        <w:spacing w:after="0" w:line="240" w:lineRule="auto"/>
        <w:ind w:left="2340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Team competition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ผู้เล่น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ลุ่มที่มีเป้าหมายในการจัดการ่ายตรงข้าม</w:t>
      </w:r>
    </w:p>
    <w:p w:rsidR="008043AE" w:rsidRPr="00885CA9" w:rsidRDefault="008043AE" w:rsidP="00BB104A">
      <w:pPr>
        <w:pStyle w:val="ListParagraph"/>
        <w:numPr>
          <w:ilvl w:val="0"/>
          <w:numId w:val="38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Rules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ฏของเกม โดยแบ่งเป็นกฏที่ผู้เล่นทราบอยู่แล้วกับกฏที่ผู้เล่นเป็นคนกำหนดเอง</w:t>
      </w:r>
    </w:p>
    <w:p w:rsidR="008043AE" w:rsidRPr="00885CA9" w:rsidRDefault="008043AE" w:rsidP="00BB104A">
      <w:pPr>
        <w:pStyle w:val="ListParagraph"/>
        <w:numPr>
          <w:ilvl w:val="0"/>
          <w:numId w:val="38"/>
        </w:num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Boundaries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อบเขตของเกม เช่น แผนที่ภายใ</w:t>
      </w:r>
      <w:r w:rsidR="00AB3B72"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นเกม หรือ เขตสนามฟุตบอลในเกมฟุต</w:t>
      </w:r>
      <w:r w:rsid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บอลเป็นต้น</w:t>
      </w:r>
    </w:p>
    <w:p w:rsidR="008043AE" w:rsidRPr="00885CA9" w:rsidRDefault="008043AE" w:rsidP="00BB104A">
      <w:pPr>
        <w:pStyle w:val="ListParagraph"/>
        <w:numPr>
          <w:ilvl w:val="0"/>
          <w:numId w:val="38"/>
        </w:num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Resources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รัพยากรภายในเกม เช่น อาวุธ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,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งิน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,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ครื่องประดับ หรือ เสื้อผ้า เป็นต้น</w:t>
      </w:r>
    </w:p>
    <w:p w:rsidR="008043AE" w:rsidRPr="00885CA9" w:rsidRDefault="008043AE" w:rsidP="00BB104A">
      <w:pPr>
        <w:pStyle w:val="ListParagraph"/>
        <w:numPr>
          <w:ilvl w:val="0"/>
          <w:numId w:val="38"/>
        </w:num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paces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ระดับของเกมหรือพื้นที่ภายในเกม เช่น ระดับความยากง่ายภายในเกมหรือจุด</w:t>
      </w:r>
      <w:r w:rsid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ด่นภายในแผนที่ของเกมที่บ่งบอกว่าตัวละครของเราอยุ่ส่วนไหนภายในเกม</w:t>
      </w:r>
    </w:p>
    <w:p w:rsidR="00AB3B72" w:rsidRPr="00046F07" w:rsidRDefault="008043AE" w:rsidP="00BB104A">
      <w:pPr>
        <w:pStyle w:val="ListParagraph"/>
        <w:numPr>
          <w:ilvl w:val="0"/>
          <w:numId w:val="38"/>
        </w:num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Tables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ตารางข้อมูลต่างๆภายในเกม เช่น ตารางรายชื่อของ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NPC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หรือ ตารางข้อมูลของ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kill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่างๆ เป็นต้น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</w:p>
    <w:p w:rsidR="008043AE" w:rsidRPr="008043AE" w:rsidRDefault="00304E89" w:rsidP="00885CA9">
      <w:pPr>
        <w:spacing w:before="240" w:after="0" w:line="240" w:lineRule="auto"/>
        <w:ind w:firstLine="720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2.3.2.2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Aesthetics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ือสุนทรียภาพของผู้เล่น ที่ผู้สร้างต้องการต้องการให้ผู้เล่นได้รับ โดยผ่านประสาท</w:t>
      </w:r>
      <w:r w:rsidR="00C7446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สัมผัสทั้ง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ด้แก่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</w:p>
    <w:p w:rsidR="008043AE" w:rsidRPr="00885CA9" w:rsidRDefault="008043AE" w:rsidP="00BB104A">
      <w:pPr>
        <w:pStyle w:val="ListParagraph"/>
        <w:numPr>
          <w:ilvl w:val="0"/>
          <w:numId w:val="40"/>
        </w:num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Vision </w:t>
      </w:r>
      <w:r w:rsid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มองเห็น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โดยการสร้างนั้นจะขึ้นอยู่ที่ผู้พัฒนาจะเป็นคนตัดสินใจว่าจะทำกราฟ</w:t>
      </w:r>
      <w:r w:rsid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ฟิคของเกมออกมาในรูปแบบไหน เช่น </w:t>
      </w:r>
      <w:r w:rsidR="00885CA9">
        <w:rPr>
          <w:rFonts w:ascii="TH SarabunPSK" w:eastAsia="Times New Roman" w:hAnsi="TH SarabunPSK" w:cs="TH SarabunPSK"/>
          <w:color w:val="000000"/>
          <w:sz w:val="32"/>
          <w:szCs w:val="32"/>
        </w:rPr>
        <w:t>2D</w:t>
      </w:r>
      <w:r w:rsidR="00046F07">
        <w:rPr>
          <w:rFonts w:ascii="TH SarabunPSK" w:eastAsia="Times New Roman" w:hAnsi="TH SarabunPSK" w:cs="TH SarabunPSK"/>
          <w:color w:val="000000"/>
          <w:sz w:val="32"/>
          <w:szCs w:val="32"/>
        </w:rPr>
        <w:t>,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2.5D</w:t>
      </w:r>
      <w:r w:rsidR="00046F07">
        <w:rPr>
          <w:rFonts w:ascii="TH SarabunPSK" w:eastAsia="Times New Roman" w:hAnsi="TH SarabunPSK" w:cs="TH SarabunPSK"/>
          <w:color w:val="000000"/>
          <w:sz w:val="32"/>
          <w:szCs w:val="32"/>
        </w:rPr>
        <w:t>,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3D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หรือ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Pixel Art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็นต้น</w:t>
      </w:r>
    </w:p>
    <w:p w:rsidR="008043AE" w:rsidRPr="00885CA9" w:rsidRDefault="008043AE" w:rsidP="00BB104A">
      <w:pPr>
        <w:pStyle w:val="ListParagraph"/>
        <w:numPr>
          <w:ilvl w:val="0"/>
          <w:numId w:val="40"/>
        </w:numPr>
        <w:spacing w:after="0" w:line="240" w:lineRule="auto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Hearing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ารได้ยิน โดยเสียงภายในเกมจะแบ่งออกเป็บน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บบ ได้แก่ </w:t>
      </w:r>
      <w:r w:rsidR="00046F0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ound effect </w:t>
      </w:r>
    </w:p>
    <w:p w:rsidR="008043AE" w:rsidRPr="00885CA9" w:rsidRDefault="008043AE" w:rsidP="00046F07">
      <w:pPr>
        <w:spacing w:after="0" w:line="240" w:lineRule="auto"/>
        <w:ind w:left="720"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Music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ละ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>Dialogue</w:t>
      </w:r>
    </w:p>
    <w:p w:rsidR="008043AE" w:rsidRPr="00885CA9" w:rsidRDefault="008043AE" w:rsidP="00BB104A">
      <w:pPr>
        <w:pStyle w:val="ListParagraph"/>
        <w:numPr>
          <w:ilvl w:val="0"/>
          <w:numId w:val="41"/>
        </w:num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Touching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ารสัมผัสของผู้เล่นกับฮาร์ดแวร์ของเกม เช่น </w:t>
      </w:r>
      <w:r w:rsidR="00046F07">
        <w:rPr>
          <w:rFonts w:ascii="TH SarabunPSK" w:eastAsia="Times New Roman" w:hAnsi="TH SarabunPSK" w:cs="TH SarabunPSK"/>
          <w:color w:val="000000"/>
          <w:sz w:val="32"/>
          <w:szCs w:val="32"/>
        </w:rPr>
        <w:t>Joystick, Smartphone,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Keyboard </w:t>
      </w:r>
      <w:r w:rsidRPr="00885C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็นต้น ในส่วนนี้ทางผู้ออกแบบและพัฒนาเกมต้องคำนึงถึงกลไกของตัวเกม ว่าจะออกแบบเป็นในรูปแบบใด ฮาร์ดแวร์ประเภทใดจึงจะเหมาะสมกับกลไกของเกม</w:t>
      </w:r>
    </w:p>
    <w:p w:rsidR="008043AE" w:rsidRPr="00046F07" w:rsidRDefault="008043AE" w:rsidP="00BB104A">
      <w:pPr>
        <w:pStyle w:val="ListParagraph"/>
        <w:numPr>
          <w:ilvl w:val="0"/>
          <w:numId w:val="42"/>
        </w:num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046F0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mell </w:t>
      </w:r>
      <w:r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ารได้กลิ่น ในปัจจุบันมีส่วนน้อยมากที่จะนำการได้กลิ่นมาประกอบการเล่นเกม เนื่องจากต้องมีอุปกรณ์ครบครัน แต่จะสามารถพบเห็นได้เกม </w:t>
      </w:r>
      <w:r w:rsidRPr="00046F0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Arcade </w:t>
      </w:r>
      <w:r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ามห้างสรรพ</w:t>
      </w:r>
      <w:r w:rsidR="00046F0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ินค้าใหญ่ๆ</w:t>
      </w:r>
    </w:p>
    <w:p w:rsidR="00AB3B72" w:rsidRPr="00541200" w:rsidRDefault="00AB3B72" w:rsidP="00AB3B72">
      <w:pPr>
        <w:pStyle w:val="ListParagraph"/>
        <w:spacing w:after="0" w:line="240" w:lineRule="auto"/>
        <w:ind w:left="1440"/>
        <w:jc w:val="both"/>
        <w:rPr>
          <w:rFonts w:ascii="TH SarabunPSK" w:eastAsia="Times New Roman" w:hAnsi="TH SarabunPSK" w:cs="TH SarabunPSK"/>
          <w:sz w:val="20"/>
          <w:szCs w:val="20"/>
        </w:rPr>
      </w:pPr>
    </w:p>
    <w:p w:rsidR="00541200" w:rsidRPr="00046F07" w:rsidRDefault="00304E89" w:rsidP="00046F07">
      <w:pPr>
        <w:spacing w:before="240"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2.3.2.3 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Technology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ทคโนโลยีที่นำมาใช้เล่นเกมทั้งด้าน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oftware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ละ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Hardware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ช่น การใช้ </w:t>
      </w:r>
      <w:r w:rsidR="004D33D4" w:rsidRPr="00304E8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oftware </w:t>
      </w:r>
      <w:proofErr w:type="spellStart"/>
      <w:r w:rsidR="004D33D4" w:rsidRPr="00304E89">
        <w:rPr>
          <w:rFonts w:ascii="TH SarabunPSK" w:eastAsia="Times New Roman" w:hAnsi="TH SarabunPSK" w:cs="TH SarabunPSK"/>
          <w:color w:val="000000"/>
          <w:sz w:val="32"/>
          <w:szCs w:val="32"/>
        </w:rPr>
        <w:t>C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</w:rPr>
        <w:t>ryengine</w:t>
      </w:r>
      <w:proofErr w:type="spellEnd"/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พื่อพัฒนาเกม หรือ การใช้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VR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พื่อเล่นเกมในรูปแบบความจริงเสมือน</w:t>
      </w:r>
    </w:p>
    <w:p w:rsidR="008043AE" w:rsidRPr="00304E89" w:rsidRDefault="00304E89" w:rsidP="00046F07">
      <w:pPr>
        <w:spacing w:before="240"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2.3.2.4</w:t>
      </w:r>
      <w:r w:rsidRPr="00304E8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tory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นื้อเรื่องของเกม ซึ่งยังรวมไปถึงตัวละครภายในเกม หรือ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NPC </w:t>
      </w:r>
      <w:r w:rsidR="00C74462" w:rsidRPr="00304E8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โดยขั้นตอนการออกแบ</w:t>
      </w:r>
      <w:r w:rsidR="00C74462" w:rsidRPr="00304E8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บ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นื้อเรื่องของเกม จะแบ่งได้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ั้นตอนคือ</w:t>
      </w:r>
    </w:p>
    <w:p w:rsidR="008043AE" w:rsidRPr="00046F07" w:rsidRDefault="008043AE" w:rsidP="00BB104A">
      <w:pPr>
        <w:pStyle w:val="ListParagraph"/>
        <w:numPr>
          <w:ilvl w:val="0"/>
          <w:numId w:val="43"/>
        </w:num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046F07">
        <w:rPr>
          <w:rFonts w:ascii="TH SarabunPSK" w:eastAsia="Times New Roman" w:hAnsi="TH SarabunPSK" w:cs="TH SarabunPSK"/>
          <w:color w:val="000000"/>
          <w:sz w:val="32"/>
          <w:szCs w:val="32"/>
        </w:rPr>
        <w:lastRenderedPageBreak/>
        <w:t xml:space="preserve">Premise </w:t>
      </w:r>
      <w:r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ุดเริ่มต้นของการดำเนินเนื้อเรื่อง ซึ่งอาจจะเป็นการท้าวความจากอดีตหรือการเริ่มเนื้อเรื่องจากจุดๆ</w:t>
      </w:r>
      <w:r w:rsidR="00046F0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ด้จุดหนึ่ง</w:t>
      </w:r>
    </w:p>
    <w:p w:rsidR="008043AE" w:rsidRPr="00046F07" w:rsidRDefault="008043AE" w:rsidP="00BB104A">
      <w:pPr>
        <w:pStyle w:val="ListParagraph"/>
        <w:numPr>
          <w:ilvl w:val="0"/>
          <w:numId w:val="43"/>
        </w:num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046F0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etting </w:t>
      </w:r>
      <w:r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ารดำเนินเรื่องต่อจาก </w:t>
      </w:r>
      <w:r w:rsidRPr="00046F0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Premise </w:t>
      </w:r>
      <w:r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พื่อบอกใบ้หรืออธิบายเป้าหมายของเนื้อเรื่องให้ผู้เล่นได้ทราบ เช่น เจ้าชายจะต้องทำสงครามเพื่อปกป้องบ้านเมืองของเขาให้ได้ เป็นต้น</w:t>
      </w:r>
    </w:p>
    <w:p w:rsidR="008043AE" w:rsidRPr="00046F07" w:rsidRDefault="008043AE" w:rsidP="00BB104A">
      <w:pPr>
        <w:pStyle w:val="ListParagraph"/>
        <w:numPr>
          <w:ilvl w:val="0"/>
          <w:numId w:val="43"/>
        </w:num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046F0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haracter </w:t>
      </w:r>
      <w:r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ัวละครภายในเรื่อง โดยที่ในแต่ละตัวละครจะต้องมีที่มาที่ไปเป็นของตัวเอง</w:t>
      </w:r>
      <w:r w:rsidR="004D33D4" w:rsidRPr="00046F07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เ</w:t>
      </w:r>
      <w:r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ช่น </w:t>
      </w:r>
      <w:r w:rsidR="00AB3B72" w:rsidRPr="00046F0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Morris </w:t>
      </w:r>
      <w:r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นายทุนหน้าเลือดจากเมืองกรุงที่พยายามเข้ามาขยายกิจการร้านสะดวกซื้อของตัวเองภายในหมู่บ้านชนบท</w:t>
      </w:r>
    </w:p>
    <w:p w:rsidR="008043AE" w:rsidRPr="00046F07" w:rsidRDefault="008043AE" w:rsidP="00BB104A">
      <w:pPr>
        <w:pStyle w:val="ListParagraph"/>
        <w:numPr>
          <w:ilvl w:val="0"/>
          <w:numId w:val="43"/>
        </w:num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ค้าโครงของเรื่องภายในเกม โดยในปัจจุบันการวางโครงเรื่องที่ใช้กันจะมีอยู่ </w:t>
      </w:r>
      <w:r w:rsidRPr="00046F0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 </w:t>
      </w:r>
      <w:r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บบ</w:t>
      </w:r>
      <w:r w:rsidR="00AB3B72" w:rsidRPr="00046F07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ได้แก่ </w:t>
      </w:r>
      <w:r w:rsidRPr="00046F0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Five-Act Structure </w:t>
      </w:r>
      <w:r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ละ </w:t>
      </w:r>
      <w:r w:rsidRPr="00046F07">
        <w:rPr>
          <w:rFonts w:ascii="TH SarabunPSK" w:eastAsia="Times New Roman" w:hAnsi="TH SarabunPSK" w:cs="TH SarabunPSK"/>
          <w:color w:val="000000"/>
          <w:sz w:val="32"/>
          <w:szCs w:val="32"/>
        </w:rPr>
        <w:t>Tree-Act Structure</w:t>
      </w:r>
    </w:p>
    <w:p w:rsidR="008043AE" w:rsidRPr="008043AE" w:rsidRDefault="008043AE" w:rsidP="008043AE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drawing>
          <wp:inline distT="0" distB="0" distL="0" distR="0">
            <wp:extent cx="3620506" cy="2092671"/>
            <wp:effectExtent l="0" t="0" r="0" b="3175"/>
            <wp:docPr id="5" name="Picture 5" descr="https://lh6.googleusercontent.com/_oJdaf-DmUGYJ_2gX3T2AWaOPFHXOVhYGFhhISjeHHppkGYrw_IrCXUSeVRIEX-bLrKSuEepEUS7Ks3saXeDe741LHiO7tGEjRbl0_ORojuez4VxYWcXv3VCL8bsGsIvS7v0_zy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lh6.googleusercontent.com/_oJdaf-DmUGYJ_2gX3T2AWaOPFHXOVhYGFhhISjeHHppkGYrw_IrCXUSeVRIEX-bLrKSuEepEUS7Ks3saXeDe741LHiO7tGEjRbl0_ORojuez4VxYWcXv3VCL8bsGsIvS7v0_zy2"/>
                    <pic:cNvPicPr>
                      <a:picLocks noChangeAspect="1" noChangeArrowheads="1"/>
                    </pic:cNvPicPr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960"/>
                    <a:stretch/>
                  </pic:blipFill>
                  <pic:spPr bwMode="auto">
                    <a:xfrm>
                      <a:off x="0" y="0"/>
                      <a:ext cx="3645294" cy="21069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043AE" w:rsidRPr="008043AE" w:rsidRDefault="00CB3547" w:rsidP="00541200">
      <w:pPr>
        <w:spacing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รูปที่ 2.5 แสดง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โครงเรื่องแบบ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Five-Act Structure</w:t>
      </w:r>
    </w:p>
    <w:p w:rsidR="008043AE" w:rsidRPr="008043AE" w:rsidRDefault="008043AE" w:rsidP="008043AE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drawing>
          <wp:inline distT="0" distB="0" distL="0" distR="0">
            <wp:extent cx="3535680" cy="2117772"/>
            <wp:effectExtent l="0" t="0" r="7620" b="0"/>
            <wp:docPr id="4" name="Picture 4" descr="https://lh6.googleusercontent.com/TSBfs9yKojRL-qLjsHuWgk0Vfi1Xg87FLaE5Bz3w1iIn213G5F5ZvboT4CGLYF4kiRAA1zJKrYhieM81a1WZ4LFijAQqZA_seTys_5aWkZNLMGAA1xKJSwCxRGoRPdWTOSBe0w9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s://lh6.googleusercontent.com/TSBfs9yKojRL-qLjsHuWgk0Vfi1Xg87FLaE5Bz3w1iIn213G5F5ZvboT4CGLYF4kiRAA1zJKrYhieM81a1WZ4LFijAQqZA_seTys_5aWkZNLMGAA1xKJSwCxRGoRPdWTOSBe0w9b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668"/>
                    <a:stretch/>
                  </pic:blipFill>
                  <pic:spPr bwMode="auto">
                    <a:xfrm>
                      <a:off x="0" y="0"/>
                      <a:ext cx="3548046" cy="21251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043AE" w:rsidRDefault="00CB3547" w:rsidP="008043AE">
      <w:pPr>
        <w:spacing w:after="0"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รูปที่ 2.6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แสดง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โครงเรื่องแบบ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Tree-Act Structure</w:t>
      </w:r>
    </w:p>
    <w:p w:rsidR="00F91BEC" w:rsidRDefault="00F91BEC" w:rsidP="008043AE">
      <w:pPr>
        <w:spacing w:after="0"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F52503" w:rsidRDefault="00F52503" w:rsidP="008043AE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043AE" w:rsidRPr="008043AE" w:rsidRDefault="008043AE" w:rsidP="008043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lastRenderedPageBreak/>
        <w:t>2.</w:t>
      </w:r>
      <w:r w:rsidR="00304E89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3</w:t>
      </w: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.3 The Iterative Process of design</w:t>
      </w:r>
    </w:p>
    <w:p w:rsidR="008043AE" w:rsidRPr="008043AE" w:rsidRDefault="008043AE" w:rsidP="008043AE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drawing>
          <wp:inline distT="0" distB="0" distL="0" distR="0">
            <wp:extent cx="2458720" cy="2489200"/>
            <wp:effectExtent l="0" t="0" r="0" b="6350"/>
            <wp:docPr id="3" name="Picture 3" descr="https://lh5.googleusercontent.com/c6RiXM0sRe0qLpUKweyqxN7zGgYWlkVjp79C0qMJ4PULOhVo8ug7fuR9aYpY8doDNAw-a_Ec81ElLzMY_CjU0mkj_jICTu5ZXcTEMS541IiSTW6p7LgnWyTibu6gI6Vh7ffKEK6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s://lh5.googleusercontent.com/c6RiXM0sRe0qLpUKweyqxN7zGgYWlkVjp79C0qMJ4PULOhVo8ug7fuR9aYpY8doDNAw-a_Ec81ElLzMY_CjU0mkj_jICTu5ZXcTEMS541IiSTW6p7LgnWyTibu6gI6Vh7ffKEK6X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8720" cy="248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43AE" w:rsidRPr="008043AE" w:rsidRDefault="00CB3547" w:rsidP="00AB3B72">
      <w:pPr>
        <w:spacing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รูปที่ 2.7 แสดง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The </w:t>
      </w:r>
      <w:r w:rsidR="004D33D4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Iterative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Process of Design Table</w:t>
      </w:r>
    </w:p>
    <w:p w:rsidR="008043AE" w:rsidRPr="008043AE" w:rsidRDefault="008043AE" w:rsidP="00046F07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ระบวนการทำซ้ำของการออกแบบ (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The iterative Process of Design)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จะประกอบไปด้วย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ั้นตอน</w:t>
      </w:r>
    </w:p>
    <w:p w:rsidR="008043AE" w:rsidRPr="00046F07" w:rsidRDefault="00046F07" w:rsidP="00046F07">
      <w:pPr>
        <w:spacing w:after="0" w:line="240" w:lineRule="auto"/>
        <w:ind w:firstLine="72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.3.3.1 </w:t>
      </w:r>
      <w:r w:rsidR="008043AE"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วิเคราะห์ (</w:t>
      </w:r>
      <w:r w:rsidR="008043AE" w:rsidRPr="00046F0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Analysis) </w:t>
      </w:r>
      <w:r w:rsidR="008043AE"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มายถึง การเข้าใจว่าคุณอยู่ในจุดไหน และทำอย่างไรจึงจำ</w:t>
      </w:r>
      <w:r w:rsidRPr="00046F0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8043AE"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ำเร็จโดยคำนึงถึงทรัพยากรและเวลาที่มีอยู่</w:t>
      </w:r>
    </w:p>
    <w:p w:rsidR="008043AE" w:rsidRPr="00046F07" w:rsidRDefault="00046F07" w:rsidP="00046F07">
      <w:pPr>
        <w:spacing w:after="0" w:line="240" w:lineRule="auto"/>
        <w:ind w:firstLine="72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.3.3.2 </w:t>
      </w:r>
      <w:r w:rsidR="008043AE"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ออกแบบ (</w:t>
      </w:r>
      <w:r w:rsidR="008043AE" w:rsidRPr="00046F0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Design) </w:t>
      </w:r>
      <w:r w:rsidR="008043AE"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มายถึง การออกแบบตัวเกมที่สามารถตอบโจทย์ความต้องการของผู้เล่น หรือตามสถานการณ์ที่เหมาะสม โดยใช้วิธีการระดมความคิด</w:t>
      </w:r>
      <w:r w:rsidR="00541200" w:rsidRPr="00046F07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8043AE"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(</w:t>
      </w:r>
      <w:proofErr w:type="spellStart"/>
      <w:r w:rsidR="008043AE" w:rsidRPr="00046F07">
        <w:rPr>
          <w:rFonts w:ascii="TH SarabunPSK" w:eastAsia="Times New Roman" w:hAnsi="TH SarabunPSK" w:cs="TH SarabunPSK"/>
          <w:color w:val="000000"/>
          <w:sz w:val="32"/>
          <w:szCs w:val="32"/>
        </w:rPr>
        <w:t>Brainstrom</w:t>
      </w:r>
      <w:proofErr w:type="spellEnd"/>
      <w:r w:rsidR="008043AE" w:rsidRPr="00046F0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) </w:t>
      </w:r>
      <w:r w:rsidR="008043AE"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ละจบด้วยการพัฒนามันขึ้นมา</w:t>
      </w:r>
    </w:p>
    <w:p w:rsidR="008043AE" w:rsidRPr="00046F07" w:rsidRDefault="00046F07" w:rsidP="00046F07">
      <w:pPr>
        <w:spacing w:after="0" w:line="240" w:lineRule="auto"/>
        <w:ind w:firstLine="72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.3.3.4 </w:t>
      </w:r>
      <w:r w:rsidR="008043AE"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พัฒนา (</w:t>
      </w:r>
      <w:r w:rsidR="008043AE" w:rsidRPr="00046F0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Implementation) </w:t>
      </w:r>
      <w:r w:rsidR="008043AE"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มายถึง การนำสิ่งที่ออกแบบไว้มาสร้างเป็นตัวอย่างการสำหรับการทดสอบ (</w:t>
      </w:r>
      <w:r w:rsidR="008043AE" w:rsidRPr="00046F0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Prototype) </w:t>
      </w:r>
      <w:r w:rsidR="008043AE"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โดยใช้วิธีในการทำออกมาให้เร็วที่สุดเพื่อนำไปทดสอบ</w:t>
      </w:r>
    </w:p>
    <w:p w:rsidR="00046F07" w:rsidRDefault="00046F07" w:rsidP="00046F07">
      <w:pPr>
        <w:spacing w:after="0" w:line="240" w:lineRule="auto"/>
        <w:ind w:firstLine="72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.3.3.5 </w:t>
      </w:r>
      <w:r w:rsidR="008043AE"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ทดสอบ (</w:t>
      </w:r>
      <w:r w:rsidR="008043AE" w:rsidRPr="00046F0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Testing) </w:t>
      </w:r>
      <w:r w:rsidR="008043AE" w:rsidRPr="00046F0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่วนนี้เป็นส่วนที่สำคัญที่สุด เพื่อที่จะได้รู้ว่าผู้เล่นมีการตอบสนองอย่างไร</w:t>
      </w:r>
    </w:p>
    <w:p w:rsidR="008043AE" w:rsidRPr="00046F07" w:rsidRDefault="008043AE" w:rsidP="00046F07">
      <w:pPr>
        <w:spacing w:after="0" w:line="240" w:lineRule="auto"/>
        <w:ind w:firstLine="7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ทำซ้ำ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ั้นตอนนี้ไปเรื่อยๆ จนกว่าจะได้เกมที่สมบูรณ์ที่สุด</w:t>
      </w:r>
    </w:p>
    <w:p w:rsidR="00046F07" w:rsidRDefault="00046F07" w:rsidP="006B24FD">
      <w:pPr>
        <w:spacing w:after="0" w:line="240" w:lineRule="auto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6B24FD" w:rsidRPr="008043AE" w:rsidRDefault="006B24FD" w:rsidP="006B24FD">
      <w:pPr>
        <w:spacing w:after="0" w:line="240" w:lineRule="auto"/>
        <w:jc w:val="both"/>
        <w:rPr>
          <w:rFonts w:ascii="TH SarabunPSK" w:eastAsia="Times New Roman" w:hAnsi="TH SarabunPSK" w:cs="TH SarabunPSK"/>
          <w:sz w:val="32"/>
          <w:szCs w:val="32"/>
          <w:cs/>
        </w:rPr>
      </w:pP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2.4 </w:t>
      </w:r>
      <w:r w:rsidR="00DA17B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เครื่องมือ</w:t>
      </w: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ใช้พัฒนาเกม</w:t>
      </w:r>
    </w:p>
    <w:p w:rsidR="00DA17BA" w:rsidRDefault="00DA17BA" w:rsidP="00DA17BA">
      <w:pPr>
        <w:pStyle w:val="NormalWeb"/>
        <w:tabs>
          <w:tab w:val="left" w:pos="426"/>
        </w:tabs>
        <w:spacing w:before="0" w:beforeAutospacing="0" w:after="0" w:afterAutospacing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2.4.1 </w:t>
      </w:r>
      <w:r>
        <w:rPr>
          <w:rFonts w:ascii="TH SarabunPSK" w:hAnsi="TH SarabunPSK" w:cs="TH SarabunPSK"/>
          <w:b/>
          <w:bCs/>
          <w:sz w:val="32"/>
          <w:szCs w:val="32"/>
        </w:rPr>
        <w:t>Unity</w:t>
      </w:r>
    </w:p>
    <w:p w:rsidR="00DA17BA" w:rsidRDefault="00DA17BA" w:rsidP="00DA17BA">
      <w:pPr>
        <w:pStyle w:val="NormalWeb"/>
        <w:tabs>
          <w:tab w:val="left" w:pos="426"/>
        </w:tabs>
        <w:spacing w:before="0" w:beforeAutospacing="0" w:after="0" w:afterAutospacing="0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</w:rPr>
        <w:tab/>
      </w:r>
      <w:r w:rsidR="00046F07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 xml:space="preserve">Unity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ป็น </w:t>
      </w:r>
      <w:r>
        <w:rPr>
          <w:rFonts w:ascii="TH SarabunPSK" w:hAnsi="TH SarabunPSK" w:cs="TH SarabunPSK"/>
          <w:sz w:val="32"/>
          <w:szCs w:val="32"/>
        </w:rPr>
        <w:t xml:space="preserve">Game Engine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สำหรับสร้างเกมที่ได้รับความนิยมในปัจจุบัน ด้วยความสามารถที่สามารถทำเกมได้ทั้งแบบ 2 มิติ และ 3 มิติ อีกทั้งมีฟังก์ชันการใช้งานที่พร้อมสำหรับนักพัฒนาเกม ทั้งผู้เริ่มต้นและผู้ที่มีความชำนาญ เช่นระบบ </w:t>
      </w:r>
      <w:r>
        <w:rPr>
          <w:rFonts w:ascii="TH SarabunPSK" w:hAnsi="TH SarabunPSK" w:cs="TH SarabunPSK"/>
          <w:sz w:val="32"/>
          <w:szCs w:val="32"/>
        </w:rPr>
        <w:t xml:space="preserve">Physics, Collider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proofErr w:type="spellStart"/>
      <w:r>
        <w:rPr>
          <w:rFonts w:ascii="TH SarabunPSK" w:hAnsi="TH SarabunPSK" w:cs="TH SarabunPSK"/>
          <w:sz w:val="32"/>
          <w:szCs w:val="32"/>
        </w:rPr>
        <w:t>Rigidbody</w:t>
      </w:r>
      <w:proofErr w:type="spellEnd"/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ะมีรูปแบบ </w:t>
      </w:r>
      <w:r>
        <w:rPr>
          <w:rFonts w:ascii="TH SarabunPSK" w:hAnsi="TH SarabunPSK" w:cs="TH SarabunPSK"/>
          <w:sz w:val="32"/>
          <w:szCs w:val="32"/>
        </w:rPr>
        <w:t xml:space="preserve">User Interface (UI)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ที่มีความง่ายในการใช้งาน ซึ่งโปรแกรม </w:t>
      </w:r>
      <w:r>
        <w:rPr>
          <w:rFonts w:ascii="TH SarabunPSK" w:hAnsi="TH SarabunPSK" w:cs="TH SarabunPSK"/>
          <w:sz w:val="32"/>
          <w:szCs w:val="32"/>
        </w:rPr>
        <w:t xml:space="preserve">Unity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นั้น ในส่วนของ </w:t>
      </w:r>
      <w:r>
        <w:rPr>
          <w:rFonts w:ascii="TH SarabunPSK" w:hAnsi="TH SarabunPSK" w:cs="TH SarabunPSK"/>
          <w:sz w:val="32"/>
          <w:szCs w:val="32"/>
        </w:rPr>
        <w:t xml:space="preserve">Programming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หรือ </w:t>
      </w:r>
      <w:r>
        <w:rPr>
          <w:rFonts w:ascii="TH SarabunPSK" w:hAnsi="TH SarabunPSK" w:cs="TH SarabunPSK"/>
          <w:sz w:val="32"/>
          <w:szCs w:val="32"/>
        </w:rPr>
        <w:lastRenderedPageBreak/>
        <w:t xml:space="preserve">Coding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นั้นจะใช้ภาษา </w:t>
      </w:r>
      <w:r>
        <w:rPr>
          <w:rFonts w:ascii="TH SarabunPSK" w:hAnsi="TH SarabunPSK" w:cs="TH SarabunPSK"/>
          <w:sz w:val="32"/>
          <w:szCs w:val="32"/>
        </w:rPr>
        <w:t xml:space="preserve">C#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ในการเขียนโปรแกรม ซึ่ง </w:t>
      </w:r>
      <w:r>
        <w:rPr>
          <w:rFonts w:ascii="TH SarabunPSK" w:hAnsi="TH SarabunPSK" w:cs="TH SarabunPSK"/>
          <w:sz w:val="32"/>
          <w:szCs w:val="32"/>
        </w:rPr>
        <w:t xml:space="preserve">C# </w:t>
      </w:r>
      <w:r>
        <w:rPr>
          <w:rFonts w:ascii="TH SarabunPSK" w:hAnsi="TH SarabunPSK" w:cs="TH SarabunPSK" w:hint="cs"/>
          <w:sz w:val="32"/>
          <w:szCs w:val="32"/>
          <w:cs/>
        </w:rPr>
        <w:t>เป็นโปรแกรมภาษาที่ช่วยให้สามารถเขียนโปรแกรมได้อย่างมีประสิทธิภาพ</w:t>
      </w:r>
      <w:r w:rsidR="00280B5F">
        <w:rPr>
          <w:rFonts w:ascii="TH SarabunPSK" w:hAnsi="TH SarabunPSK" w:cs="TH SarabunPSK" w:hint="cs"/>
          <w:sz w:val="32"/>
          <w:szCs w:val="32"/>
          <w:cs/>
        </w:rPr>
        <w:t xml:space="preserve"> และ นอกจากนี้ปัจจุบัน</w:t>
      </w:r>
      <w:r w:rsidR="00280B5F">
        <w:rPr>
          <w:rFonts w:ascii="TH SarabunPSK" w:hAnsi="TH SarabunPSK" w:cs="TH SarabunPSK"/>
          <w:sz w:val="32"/>
          <w:szCs w:val="32"/>
        </w:rPr>
        <w:t>Unity</w:t>
      </w:r>
      <w:r w:rsidR="00280B5F">
        <w:rPr>
          <w:rFonts w:ascii="TH SarabunPSK" w:hAnsi="TH SarabunPSK" w:cs="TH SarabunPSK" w:hint="cs"/>
          <w:sz w:val="32"/>
          <w:szCs w:val="32"/>
          <w:cs/>
        </w:rPr>
        <w:t>นั้นยังมีฟังก์ชันที่เอาไว้สำหรับทำเกม</w:t>
      </w:r>
      <w:r w:rsidR="00280B5F">
        <w:rPr>
          <w:rFonts w:ascii="TH SarabunPSK" w:hAnsi="TH SarabunPSK" w:cs="TH SarabunPSK"/>
          <w:sz w:val="32"/>
          <w:szCs w:val="32"/>
        </w:rPr>
        <w:t>Multiplayer</w:t>
      </w:r>
      <w:r w:rsidR="00280B5F">
        <w:rPr>
          <w:rFonts w:ascii="TH SarabunPSK" w:hAnsi="TH SarabunPSK" w:cs="TH SarabunPSK" w:hint="cs"/>
          <w:sz w:val="32"/>
          <w:szCs w:val="32"/>
          <w:cs/>
        </w:rPr>
        <w:t>มาให้อีกด้วย</w:t>
      </w:r>
    </w:p>
    <w:p w:rsidR="00DA17BA" w:rsidRDefault="00DA17BA" w:rsidP="00DA17BA">
      <w:pPr>
        <w:pStyle w:val="NormalWeb"/>
        <w:tabs>
          <w:tab w:val="left" w:pos="426"/>
        </w:tabs>
        <w:spacing w:before="0" w:beforeAutospacing="0" w:after="0" w:afterAutospacing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>2.4.2 Adobe Photoshop</w:t>
      </w:r>
    </w:p>
    <w:p w:rsidR="008043AE" w:rsidRDefault="00DA17BA" w:rsidP="00DA17BA">
      <w:pPr>
        <w:pStyle w:val="NormalWeb"/>
        <w:tabs>
          <w:tab w:val="left" w:pos="426"/>
        </w:tabs>
        <w:spacing w:before="0" w:beforeAutospacing="0" w:after="0" w:afterAutospacing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ab/>
      </w:r>
      <w:r w:rsidR="006C701D">
        <w:rPr>
          <w:rFonts w:ascii="TH SarabunPSK" w:hAnsi="TH SarabunPSK" w:cs="TH SarabunPSK"/>
          <w:b/>
          <w:bCs/>
          <w:sz w:val="32"/>
          <w:szCs w:val="32"/>
        </w:rPr>
        <w:tab/>
      </w:r>
      <w:r w:rsidRPr="00D97CF5">
        <w:rPr>
          <w:rFonts w:ascii="TH SarabunPSK" w:hAnsi="TH SarabunPSK" w:cs="TH SarabunPSK"/>
          <w:sz w:val="32"/>
          <w:szCs w:val="32"/>
        </w:rPr>
        <w:t>Photoshop  </w:t>
      </w:r>
      <w:r w:rsidRPr="00D97CF5">
        <w:rPr>
          <w:rFonts w:ascii="TH SarabunPSK" w:hAnsi="TH SarabunPSK" w:cs="TH SarabunPSK"/>
          <w:sz w:val="32"/>
          <w:szCs w:val="32"/>
          <w:cs/>
        </w:rPr>
        <w:t xml:space="preserve">เป็นโปรแกรมในตระกูล </w:t>
      </w:r>
      <w:r w:rsidRPr="00D97CF5">
        <w:rPr>
          <w:rFonts w:ascii="TH SarabunPSK" w:hAnsi="TH SarabunPSK" w:cs="TH SarabunPSK"/>
          <w:sz w:val="32"/>
          <w:szCs w:val="32"/>
        </w:rPr>
        <w:t xml:space="preserve">Adobe </w:t>
      </w:r>
      <w:r w:rsidRPr="00D97CF5">
        <w:rPr>
          <w:rFonts w:ascii="TH SarabunPSK" w:hAnsi="TH SarabunPSK" w:cs="TH SarabunPSK"/>
          <w:sz w:val="32"/>
          <w:szCs w:val="32"/>
          <w:cs/>
        </w:rPr>
        <w:t>ที่ใช้สำหรับตกแต่งภาพถ่ายและภาพกราฟฟิก ได้อย่างมีประสิทธิ์ภาพ</w:t>
      </w:r>
      <w:r w:rsidRPr="00D97CF5">
        <w:rPr>
          <w:rFonts w:ascii="TH SarabunPSK" w:hAnsi="TH SarabunPSK" w:cs="TH SarabunPSK"/>
          <w:sz w:val="32"/>
          <w:szCs w:val="32"/>
        </w:rPr>
        <w:t xml:space="preserve"> </w:t>
      </w:r>
      <w:r w:rsidRPr="00D97CF5">
        <w:rPr>
          <w:rFonts w:ascii="TH SarabunPSK" w:hAnsi="TH SarabunPSK" w:cs="TH SarabunPSK"/>
          <w:sz w:val="32"/>
          <w:szCs w:val="32"/>
          <w:cs/>
        </w:rPr>
        <w:t>ไม่ว่าจะเป็นงานด้านสิ่งพิมพ์ นิตยสาร และงานด้านมัลติมีเดีย</w:t>
      </w:r>
      <w:r w:rsidRPr="00D97CF5">
        <w:rPr>
          <w:rFonts w:ascii="TH SarabunPSK" w:hAnsi="TH SarabunPSK" w:cs="TH SarabunPSK"/>
          <w:sz w:val="32"/>
          <w:szCs w:val="32"/>
        </w:rPr>
        <w:t xml:space="preserve"> </w:t>
      </w:r>
      <w:r w:rsidRPr="00D97CF5">
        <w:rPr>
          <w:rFonts w:ascii="TH SarabunPSK" w:hAnsi="TH SarabunPSK" w:cs="TH SarabunPSK"/>
          <w:sz w:val="32"/>
          <w:szCs w:val="32"/>
          <w:cs/>
        </w:rPr>
        <w:t>อีกทั้งยังสามารถ</w:t>
      </w:r>
      <w:r w:rsidRPr="00D97CF5">
        <w:rPr>
          <w:rFonts w:ascii="TH SarabunPSK" w:hAnsi="TH SarabunPSK" w:cs="TH SarabunPSK"/>
          <w:sz w:val="32"/>
          <w:szCs w:val="32"/>
        </w:rPr>
        <w:t xml:space="preserve">retouching </w:t>
      </w:r>
      <w:r w:rsidRPr="00D97CF5">
        <w:rPr>
          <w:rFonts w:ascii="TH SarabunPSK" w:hAnsi="TH SarabunPSK" w:cs="TH SarabunPSK"/>
          <w:sz w:val="32"/>
          <w:szCs w:val="32"/>
          <w:cs/>
        </w:rPr>
        <w:t>ตกแต่งภาพและสร้างภาพ</w:t>
      </w:r>
      <w:r w:rsidRPr="00D97CF5">
        <w:rPr>
          <w:rFonts w:ascii="TH SarabunPSK" w:hAnsi="TH SarabunPSK" w:cs="TH SarabunPSK"/>
          <w:sz w:val="32"/>
          <w:szCs w:val="32"/>
        </w:rPr>
        <w:t xml:space="preserve"> </w:t>
      </w:r>
      <w:r w:rsidRPr="00D97CF5">
        <w:rPr>
          <w:rFonts w:ascii="TH SarabunPSK" w:hAnsi="TH SarabunPSK" w:cs="TH SarabunPSK"/>
          <w:sz w:val="32"/>
          <w:szCs w:val="32"/>
          <w:cs/>
        </w:rPr>
        <w:t>ซึ่งกำลังเป็นที่นิยมสูงมากในขณะนี้ เราสามารถนำโปรแกรม</w:t>
      </w:r>
      <w:r w:rsidRPr="00D97CF5">
        <w:rPr>
          <w:rFonts w:ascii="TH SarabunPSK" w:hAnsi="TH SarabunPSK" w:cs="TH SarabunPSK"/>
          <w:sz w:val="32"/>
          <w:szCs w:val="32"/>
        </w:rPr>
        <w:t xml:space="preserve">Photoshop </w:t>
      </w:r>
      <w:r w:rsidRPr="00D97CF5">
        <w:rPr>
          <w:rFonts w:ascii="TH SarabunPSK" w:hAnsi="TH SarabunPSK" w:cs="TH SarabunPSK"/>
          <w:sz w:val="32"/>
          <w:szCs w:val="32"/>
          <w:cs/>
        </w:rPr>
        <w:t xml:space="preserve">ในการแต่งภาพ การใส่ </w:t>
      </w:r>
      <w:r w:rsidRPr="00D97CF5">
        <w:rPr>
          <w:rFonts w:ascii="TH SarabunPSK" w:hAnsi="TH SarabunPSK" w:cs="TH SarabunPSK"/>
          <w:sz w:val="32"/>
          <w:szCs w:val="32"/>
        </w:rPr>
        <w:t xml:space="preserve">Effect </w:t>
      </w:r>
      <w:r w:rsidRPr="00D97CF5">
        <w:rPr>
          <w:rFonts w:ascii="TH SarabunPSK" w:hAnsi="TH SarabunPSK" w:cs="TH SarabunPSK"/>
          <w:sz w:val="32"/>
          <w:szCs w:val="32"/>
          <w:cs/>
        </w:rPr>
        <w:t>ต่าง ๆให้กับภาพและตัวหนังสือ</w:t>
      </w:r>
      <w:r w:rsidRPr="00D97CF5">
        <w:rPr>
          <w:rFonts w:ascii="TH SarabunPSK" w:hAnsi="TH SarabunPSK" w:cs="TH SarabunPSK"/>
          <w:sz w:val="32"/>
          <w:szCs w:val="32"/>
        </w:rPr>
        <w:t xml:space="preserve"> </w:t>
      </w:r>
      <w:r w:rsidRPr="00D97CF5">
        <w:rPr>
          <w:rFonts w:ascii="TH SarabunPSK" w:hAnsi="TH SarabunPSK" w:cs="TH SarabunPSK"/>
          <w:sz w:val="32"/>
          <w:szCs w:val="32"/>
          <w:cs/>
        </w:rPr>
        <w:t>การทำภาพขาวดำและการทำภาพถ่ายเป็นภาพเขียน การนำภาพต่างๆ มารวมกัน</w:t>
      </w:r>
      <w:r w:rsidRPr="00D97CF5">
        <w:rPr>
          <w:rFonts w:ascii="TH SarabunPSK" w:hAnsi="TH SarabunPSK" w:cs="TH SarabunPSK"/>
          <w:sz w:val="32"/>
          <w:szCs w:val="32"/>
        </w:rPr>
        <w:t xml:space="preserve"> </w:t>
      </w:r>
      <w:r w:rsidRPr="00D97CF5">
        <w:rPr>
          <w:rFonts w:ascii="TH SarabunPSK" w:hAnsi="TH SarabunPSK" w:cs="TH SarabunPSK"/>
          <w:sz w:val="32"/>
          <w:szCs w:val="32"/>
          <w:cs/>
        </w:rPr>
        <w:t>การ</w:t>
      </w:r>
      <w:r w:rsidRPr="00D97CF5">
        <w:rPr>
          <w:rFonts w:ascii="TH SarabunPSK" w:hAnsi="TH SarabunPSK" w:cs="TH SarabunPSK"/>
          <w:sz w:val="32"/>
          <w:szCs w:val="32"/>
        </w:rPr>
        <w:t xml:space="preserve">Retouch </w:t>
      </w:r>
      <w:r w:rsidRPr="00D97CF5">
        <w:rPr>
          <w:rFonts w:ascii="TH SarabunPSK" w:hAnsi="TH SarabunPSK" w:cs="TH SarabunPSK"/>
          <w:sz w:val="32"/>
          <w:szCs w:val="32"/>
          <w:cs/>
        </w:rPr>
        <w:t>ตกแต่งภาพ เป็นต้น นอกจากนี้แล้ว โปรแกรม</w:t>
      </w:r>
      <w:r w:rsidRPr="00D97CF5">
        <w:rPr>
          <w:rFonts w:ascii="TH SarabunPSK" w:hAnsi="TH SarabunPSK" w:cs="TH SarabunPSK"/>
          <w:sz w:val="32"/>
          <w:szCs w:val="32"/>
        </w:rPr>
        <w:t xml:space="preserve">Photoshop </w:t>
      </w:r>
      <w:r w:rsidRPr="00D97CF5">
        <w:rPr>
          <w:rFonts w:ascii="TH SarabunPSK" w:hAnsi="TH SarabunPSK" w:cs="TH SarabunPSK"/>
          <w:sz w:val="32"/>
          <w:szCs w:val="32"/>
          <w:cs/>
        </w:rPr>
        <w:t>ยังเป็นโปรแกรมสร้างและแก้ไขรูปภาพอย่างมืออาชีพโดยเฉพาะนักออกแบบในทุกวงการย่อมรู้จักโปรแกรมตัวนี้ดี</w:t>
      </w:r>
      <w:r w:rsidRPr="00D97CF5">
        <w:rPr>
          <w:rFonts w:ascii="TH SarabunPSK" w:hAnsi="TH SarabunPSK" w:cs="TH SarabunPSK"/>
          <w:sz w:val="32"/>
          <w:szCs w:val="32"/>
        </w:rPr>
        <w:t xml:space="preserve"> </w:t>
      </w:r>
      <w:r w:rsidRPr="00D97CF5">
        <w:rPr>
          <w:rFonts w:ascii="TH SarabunPSK" w:hAnsi="TH SarabunPSK" w:cs="TH SarabunPSK"/>
          <w:sz w:val="32"/>
          <w:szCs w:val="32"/>
          <w:cs/>
        </w:rPr>
        <w:t xml:space="preserve">โปรแกรม </w:t>
      </w:r>
      <w:r w:rsidRPr="00D97CF5">
        <w:rPr>
          <w:rFonts w:ascii="TH SarabunPSK" w:hAnsi="TH SarabunPSK" w:cs="TH SarabunPSK"/>
          <w:sz w:val="32"/>
          <w:szCs w:val="32"/>
        </w:rPr>
        <w:t xml:space="preserve">Photoshop </w:t>
      </w:r>
      <w:r w:rsidRPr="00D97CF5">
        <w:rPr>
          <w:rFonts w:ascii="TH SarabunPSK" w:hAnsi="TH SarabunPSK" w:cs="TH SarabunPSK"/>
          <w:sz w:val="32"/>
          <w:szCs w:val="32"/>
          <w:cs/>
        </w:rPr>
        <w:t>เป็นโปรแกรมที่มีเครื่องมือมากมายเพื่อสนับสนุนการสร้างงานประเภทสิ่งพิมพ์</w:t>
      </w:r>
      <w:r w:rsidRPr="00D97CF5">
        <w:rPr>
          <w:rFonts w:ascii="TH SarabunPSK" w:hAnsi="TH SarabunPSK" w:cs="TH SarabunPSK"/>
          <w:sz w:val="32"/>
          <w:szCs w:val="32"/>
        </w:rPr>
        <w:t xml:space="preserve"> </w:t>
      </w:r>
      <w:r w:rsidRPr="00D97CF5">
        <w:rPr>
          <w:rFonts w:ascii="TH SarabunPSK" w:hAnsi="TH SarabunPSK" w:cs="TH SarabunPSK"/>
          <w:sz w:val="32"/>
          <w:szCs w:val="32"/>
          <w:cs/>
        </w:rPr>
        <w:t>งานวิดีทัศน์ งานนำเสนอ งานมัลติมีเดีย ตลอดจนงานออกแบบและพัฒนาเว็บไซต์</w:t>
      </w:r>
      <w:r w:rsidRPr="00D97CF5">
        <w:rPr>
          <w:rFonts w:ascii="TH SarabunPSK" w:hAnsi="TH SarabunPSK" w:cs="TH SarabunPSK"/>
          <w:sz w:val="32"/>
          <w:szCs w:val="32"/>
        </w:rPr>
        <w:t xml:space="preserve"> </w:t>
      </w:r>
      <w:r w:rsidRPr="00D97CF5">
        <w:rPr>
          <w:rFonts w:ascii="TH SarabunPSK" w:hAnsi="TH SarabunPSK" w:cs="TH SarabunPSK"/>
          <w:sz w:val="32"/>
          <w:szCs w:val="32"/>
          <w:cs/>
        </w:rPr>
        <w:t xml:space="preserve">ในชุดโปรแกรม </w:t>
      </w:r>
      <w:r w:rsidRPr="00D97CF5">
        <w:rPr>
          <w:rFonts w:ascii="TH SarabunPSK" w:hAnsi="TH SarabunPSK" w:cs="TH SarabunPSK"/>
          <w:sz w:val="32"/>
          <w:szCs w:val="32"/>
        </w:rPr>
        <w:t>Adobe Photoshop</w:t>
      </w:r>
      <w:r w:rsidRPr="00D97CF5">
        <w:rPr>
          <w:rFonts w:ascii="TH SarabunPSK" w:hAnsi="TH SarabunPSK" w:cs="TH SarabunPSK"/>
          <w:sz w:val="32"/>
          <w:szCs w:val="32"/>
          <w:cs/>
        </w:rPr>
        <w:t xml:space="preserve">จะประกอบด้วยโปรแกรมสองตัวได้แก่ </w:t>
      </w:r>
      <w:r w:rsidRPr="00D97CF5">
        <w:rPr>
          <w:rFonts w:ascii="TH SarabunPSK" w:hAnsi="TH SarabunPSK" w:cs="TH SarabunPSK"/>
          <w:sz w:val="32"/>
          <w:szCs w:val="32"/>
        </w:rPr>
        <w:t xml:space="preserve">Photoshop </w:t>
      </w:r>
      <w:r w:rsidRPr="00D97CF5">
        <w:rPr>
          <w:rFonts w:ascii="TH SarabunPSK" w:hAnsi="TH SarabunPSK" w:cs="TH SarabunPSK"/>
          <w:sz w:val="32"/>
          <w:szCs w:val="32"/>
          <w:cs/>
        </w:rPr>
        <w:t xml:space="preserve">และ </w:t>
      </w:r>
      <w:proofErr w:type="spellStart"/>
      <w:r w:rsidRPr="00D97CF5">
        <w:rPr>
          <w:rFonts w:ascii="TH SarabunPSK" w:hAnsi="TH SarabunPSK" w:cs="TH SarabunPSK"/>
          <w:sz w:val="32"/>
          <w:szCs w:val="32"/>
        </w:rPr>
        <w:t>ImageReady</w:t>
      </w:r>
      <w:proofErr w:type="spellEnd"/>
      <w:r w:rsidRPr="00D97CF5">
        <w:rPr>
          <w:rFonts w:ascii="TH SarabunPSK" w:hAnsi="TH SarabunPSK" w:cs="TH SarabunPSK"/>
          <w:sz w:val="32"/>
          <w:szCs w:val="32"/>
        </w:rPr>
        <w:t xml:space="preserve"> </w:t>
      </w:r>
      <w:r w:rsidRPr="00D97CF5">
        <w:rPr>
          <w:rFonts w:ascii="TH SarabunPSK" w:hAnsi="TH SarabunPSK" w:cs="TH SarabunPSK"/>
          <w:sz w:val="32"/>
          <w:szCs w:val="32"/>
          <w:cs/>
        </w:rPr>
        <w:t>การที่จะใช้งานโปรแกรม</w:t>
      </w:r>
      <w:r w:rsidRPr="00D97CF5">
        <w:rPr>
          <w:rFonts w:ascii="TH SarabunPSK" w:hAnsi="TH SarabunPSK" w:cs="TH SarabunPSK"/>
          <w:sz w:val="32"/>
          <w:szCs w:val="32"/>
        </w:rPr>
        <w:t xml:space="preserve"> Photoshop</w:t>
      </w:r>
      <w:r w:rsidR="00280B5F">
        <w:rPr>
          <w:rFonts w:ascii="TH SarabunPSK" w:hAnsi="TH SarabunPSK" w:cs="TH SarabunPSK" w:hint="cs"/>
          <w:sz w:val="32"/>
          <w:szCs w:val="32"/>
          <w:cs/>
        </w:rPr>
        <w:t>จำเป็น</w:t>
      </w:r>
      <w:r w:rsidRPr="00D97CF5">
        <w:rPr>
          <w:rFonts w:ascii="TH SarabunPSK" w:hAnsi="TH SarabunPSK" w:cs="TH SarabunPSK"/>
          <w:sz w:val="32"/>
          <w:szCs w:val="32"/>
          <w:cs/>
        </w:rPr>
        <w:t>ต้องมีเครื่องที่มีความสามารถสูงพอควร มีความเร็วในการประมวลผล</w:t>
      </w:r>
      <w:r w:rsidRPr="00D97CF5">
        <w:rPr>
          <w:rFonts w:ascii="TH SarabunPSK" w:hAnsi="TH SarabunPSK" w:cs="TH SarabunPSK"/>
          <w:sz w:val="32"/>
          <w:szCs w:val="32"/>
        </w:rPr>
        <w:t xml:space="preserve"> </w:t>
      </w:r>
      <w:r w:rsidRPr="00D97CF5">
        <w:rPr>
          <w:rFonts w:ascii="TH SarabunPSK" w:hAnsi="TH SarabunPSK" w:cs="TH SarabunPSK"/>
          <w:sz w:val="32"/>
          <w:szCs w:val="32"/>
          <w:cs/>
        </w:rPr>
        <w:t>และมีหน่วยความจำที่เพียงพอ</w:t>
      </w:r>
      <w:r w:rsidR="00280B5F">
        <w:rPr>
          <w:rFonts w:ascii="TH SarabunPSK" w:hAnsi="TH SarabunPSK" w:cs="TH SarabunPSK" w:hint="cs"/>
          <w:sz w:val="32"/>
          <w:szCs w:val="32"/>
          <w:cs/>
        </w:rPr>
        <w:t>เพื่อให้การทำงานเป็นไปอย่างราบรื่น</w:t>
      </w:r>
    </w:p>
    <w:p w:rsidR="00280B5F" w:rsidRDefault="00280B5F" w:rsidP="00DA17BA">
      <w:pPr>
        <w:pStyle w:val="NormalWeb"/>
        <w:tabs>
          <w:tab w:val="left" w:pos="426"/>
        </w:tabs>
        <w:spacing w:before="0" w:beforeAutospacing="0" w:after="0" w:afterAutospacing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>2</w:t>
      </w:r>
      <w:r w:rsidR="0072762E">
        <w:rPr>
          <w:rFonts w:ascii="TH SarabunPSK" w:hAnsi="TH SarabunPSK" w:cs="TH SarabunPSK"/>
          <w:b/>
          <w:bCs/>
          <w:sz w:val="32"/>
          <w:szCs w:val="32"/>
        </w:rPr>
        <w:t>.4.3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Socket.io</w:t>
      </w:r>
    </w:p>
    <w:p w:rsidR="00280B5F" w:rsidRDefault="00280B5F" w:rsidP="00DA17BA">
      <w:pPr>
        <w:pStyle w:val="NormalWeb"/>
        <w:tabs>
          <w:tab w:val="left" w:pos="426"/>
        </w:tabs>
        <w:spacing w:before="0" w:beforeAutospacing="0" w:after="0" w:afterAutospacing="0"/>
        <w:jc w:val="thaiDistribute"/>
        <w:rPr>
          <w:rFonts w:ascii="TH SarabunPSK" w:hAnsi="TH SarabunPSK" w:cs="TH SarabunPSK"/>
          <w:sz w:val="32"/>
          <w:szCs w:val="32"/>
        </w:rPr>
      </w:pPr>
      <w:r>
        <w:tab/>
      </w:r>
      <w:r w:rsidR="006C701D">
        <w:tab/>
      </w:r>
      <w:r w:rsidRPr="00280B5F">
        <w:rPr>
          <w:rFonts w:ascii="TH SarabunPSK" w:hAnsi="TH SarabunPSK" w:cs="TH SarabunPSK"/>
          <w:sz w:val="32"/>
          <w:szCs w:val="32"/>
        </w:rPr>
        <w:t xml:space="preserve">Socket.IO </w:t>
      </w:r>
      <w:r w:rsidRPr="00280B5F">
        <w:rPr>
          <w:rFonts w:ascii="TH SarabunPSK" w:hAnsi="TH SarabunPSK" w:cs="TH SarabunPSK"/>
          <w:sz w:val="32"/>
          <w:szCs w:val="32"/>
          <w:cs/>
        </w:rPr>
        <w:t xml:space="preserve">เป็นโมดูลของ </w:t>
      </w:r>
      <w:r w:rsidRPr="00280B5F">
        <w:rPr>
          <w:rFonts w:ascii="TH SarabunPSK" w:hAnsi="TH SarabunPSK" w:cs="TH SarabunPSK"/>
          <w:sz w:val="32"/>
          <w:szCs w:val="32"/>
        </w:rPr>
        <w:t xml:space="preserve">Node.js </w:t>
      </w:r>
      <w:r w:rsidRPr="00280B5F">
        <w:rPr>
          <w:rFonts w:ascii="TH SarabunPSK" w:hAnsi="TH SarabunPSK" w:cs="TH SarabunPSK"/>
          <w:sz w:val="32"/>
          <w:szCs w:val="32"/>
          <w:cs/>
        </w:rPr>
        <w:t xml:space="preserve">ที่เอาไว้เรียกใช้งาน </w:t>
      </w:r>
      <w:r w:rsidRPr="00280B5F">
        <w:rPr>
          <w:rFonts w:ascii="TH SarabunPSK" w:hAnsi="TH SarabunPSK" w:cs="TH SarabunPSK"/>
          <w:sz w:val="32"/>
          <w:szCs w:val="32"/>
        </w:rPr>
        <w:t xml:space="preserve">Web Socket </w:t>
      </w:r>
      <w:r>
        <w:rPr>
          <w:rFonts w:ascii="TH SarabunPSK" w:hAnsi="TH SarabunPSK" w:cs="TH SarabunPSK" w:hint="cs"/>
          <w:sz w:val="32"/>
          <w:szCs w:val="32"/>
          <w:cs/>
        </w:rPr>
        <w:t>ที่มีวิธีการใช้งานที่ไม่ยุ่งยาก</w:t>
      </w:r>
      <w:r w:rsidRPr="00280B5F">
        <w:rPr>
          <w:rFonts w:ascii="TH SarabunPSK" w:hAnsi="TH SarabunPSK" w:cs="TH SarabunPSK"/>
          <w:sz w:val="32"/>
          <w:szCs w:val="32"/>
          <w:cs/>
        </w:rPr>
        <w:t xml:space="preserve">เพราะที่ใช้หลักๆ แล้วจะมีด้วยกัน </w:t>
      </w:r>
      <w:r w:rsidRPr="00280B5F">
        <w:rPr>
          <w:rFonts w:ascii="TH SarabunPSK" w:hAnsi="TH SarabunPSK" w:cs="TH SarabunPSK"/>
          <w:sz w:val="32"/>
          <w:szCs w:val="32"/>
        </w:rPr>
        <w:t xml:space="preserve">2 </w:t>
      </w:r>
      <w:r w:rsidRPr="00280B5F">
        <w:rPr>
          <w:rFonts w:ascii="TH SarabunPSK" w:hAnsi="TH SarabunPSK" w:cs="TH SarabunPSK"/>
          <w:sz w:val="32"/>
          <w:szCs w:val="32"/>
          <w:cs/>
        </w:rPr>
        <w:t>แบบ</w:t>
      </w:r>
      <w:r w:rsidRPr="00280B5F">
        <w:rPr>
          <w:rFonts w:ascii="TH SarabunPSK" w:hAnsi="TH SarabunPSK" w:cs="TH SarabunPSK"/>
          <w:sz w:val="32"/>
          <w:szCs w:val="32"/>
        </w:rPr>
        <w:t xml:space="preserve"> </w:t>
      </w:r>
      <w:r w:rsidRPr="00280B5F">
        <w:rPr>
          <w:rFonts w:ascii="TH SarabunPSK" w:hAnsi="TH SarabunPSK" w:cs="TH SarabunPSK"/>
          <w:sz w:val="32"/>
          <w:szCs w:val="32"/>
          <w:cs/>
        </w:rPr>
        <w:t>เท่านั้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280B5F">
        <w:rPr>
          <w:rFonts w:ascii="TH SarabunPSK" w:hAnsi="TH SarabunPSK" w:cs="TH SarabunPSK"/>
          <w:sz w:val="32"/>
          <w:szCs w:val="32"/>
        </w:rPr>
        <w:t xml:space="preserve">Web Socket </w:t>
      </w:r>
      <w:r w:rsidRPr="00280B5F">
        <w:rPr>
          <w:rFonts w:ascii="TH SarabunPSK" w:hAnsi="TH SarabunPSK" w:cs="TH SarabunPSK"/>
          <w:sz w:val="32"/>
          <w:szCs w:val="32"/>
          <w:cs/>
        </w:rPr>
        <w:t xml:space="preserve">เปรียบเทียบว่ามันก็เหมือนกับการสร้าง “ท่อ” เชื่อมระหว่าง </w:t>
      </w:r>
      <w:r w:rsidRPr="00280B5F">
        <w:rPr>
          <w:rFonts w:ascii="TH SarabunPSK" w:hAnsi="TH SarabunPSK" w:cs="TH SarabunPSK"/>
          <w:sz w:val="32"/>
          <w:szCs w:val="32"/>
        </w:rPr>
        <w:t xml:space="preserve">client </w:t>
      </w:r>
      <w:r w:rsidRPr="00280B5F">
        <w:rPr>
          <w:rFonts w:ascii="TH SarabunPSK" w:hAnsi="TH SarabunPSK" w:cs="TH SarabunPSK"/>
          <w:sz w:val="32"/>
          <w:szCs w:val="32"/>
          <w:cs/>
        </w:rPr>
        <w:t>กับ</w:t>
      </w:r>
      <w:r w:rsidRPr="00280B5F">
        <w:rPr>
          <w:rFonts w:ascii="TH SarabunPSK" w:hAnsi="TH SarabunPSK" w:cs="TH SarabunPSK"/>
          <w:sz w:val="32"/>
          <w:szCs w:val="32"/>
        </w:rPr>
        <w:t xml:space="preserve"> server </w:t>
      </w:r>
      <w:r w:rsidRPr="00280B5F">
        <w:rPr>
          <w:rFonts w:ascii="TH SarabunPSK" w:hAnsi="TH SarabunPSK" w:cs="TH SarabunPSK"/>
          <w:sz w:val="32"/>
          <w:szCs w:val="32"/>
          <w:cs/>
        </w:rPr>
        <w:t>เข้าด้วยกัน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280B5F">
        <w:rPr>
          <w:rFonts w:ascii="TH SarabunPSK" w:hAnsi="TH SarabunPSK" w:cs="TH SarabunPSK"/>
          <w:sz w:val="32"/>
          <w:szCs w:val="32"/>
          <w:cs/>
        </w:rPr>
        <w:t xml:space="preserve">โดยจุดเด่นของ </w:t>
      </w:r>
      <w:r w:rsidRPr="00280B5F">
        <w:rPr>
          <w:rFonts w:ascii="TH SarabunPSK" w:hAnsi="TH SarabunPSK" w:cs="TH SarabunPSK"/>
          <w:sz w:val="32"/>
          <w:szCs w:val="32"/>
        </w:rPr>
        <w:t xml:space="preserve">Web Socket </w:t>
      </w:r>
      <w:r w:rsidRPr="00280B5F">
        <w:rPr>
          <w:rFonts w:ascii="TH SarabunPSK" w:hAnsi="TH SarabunPSK" w:cs="TH SarabunPSK"/>
          <w:sz w:val="32"/>
          <w:szCs w:val="32"/>
          <w:cs/>
        </w:rPr>
        <w:t>ก็คือ</w:t>
      </w:r>
      <w:r w:rsidRPr="00280B5F">
        <w:rPr>
          <w:rFonts w:ascii="TH SarabunPSK" w:hAnsi="TH SarabunPSK" w:cs="TH SarabunPSK"/>
          <w:sz w:val="32"/>
          <w:szCs w:val="32"/>
        </w:rPr>
        <w:t xml:space="preserve"> </w:t>
      </w:r>
      <w:r w:rsidRPr="00280B5F">
        <w:rPr>
          <w:rFonts w:ascii="TH SarabunPSK" w:hAnsi="TH SarabunPSK" w:cs="TH SarabunPSK"/>
          <w:sz w:val="32"/>
          <w:szCs w:val="32"/>
          <w:cs/>
        </w:rPr>
        <w:t xml:space="preserve">จะเป็นการสื่อสารแบบ </w:t>
      </w:r>
      <w:r w:rsidRPr="00280B5F">
        <w:rPr>
          <w:rFonts w:ascii="TH SarabunPSK" w:hAnsi="TH SarabunPSK" w:cs="TH SarabunPSK"/>
          <w:sz w:val="32"/>
          <w:szCs w:val="32"/>
        </w:rPr>
        <w:t xml:space="preserve">2 </w:t>
      </w:r>
      <w:r w:rsidRPr="00280B5F">
        <w:rPr>
          <w:rFonts w:ascii="TH SarabunPSK" w:hAnsi="TH SarabunPSK" w:cs="TH SarabunPSK"/>
          <w:sz w:val="32"/>
          <w:szCs w:val="32"/>
          <w:cs/>
        </w:rPr>
        <w:t>ทาง คือใครจะส่งข้อมูลไปหาใครก็ได้</w:t>
      </w:r>
      <w:r w:rsidRPr="00280B5F">
        <w:rPr>
          <w:rFonts w:ascii="TH SarabunPSK" w:hAnsi="TH SarabunPSK" w:cs="TH SarabunPSK"/>
          <w:sz w:val="32"/>
          <w:szCs w:val="32"/>
        </w:rPr>
        <w:t xml:space="preserve"> </w:t>
      </w:r>
      <w:r w:rsidRPr="00280B5F">
        <w:rPr>
          <w:rFonts w:ascii="TH SarabunPSK" w:hAnsi="TH SarabunPSK" w:cs="TH SarabunPSK"/>
          <w:sz w:val="32"/>
          <w:szCs w:val="32"/>
          <w:cs/>
        </w:rPr>
        <w:t xml:space="preserve">นั่นหมายความว่าเราจะไม่ต้องคอยถาม </w:t>
      </w:r>
      <w:r w:rsidRPr="00280B5F">
        <w:rPr>
          <w:rFonts w:ascii="TH SarabunPSK" w:hAnsi="TH SarabunPSK" w:cs="TH SarabunPSK"/>
          <w:sz w:val="32"/>
          <w:szCs w:val="32"/>
        </w:rPr>
        <w:t xml:space="preserve">server </w:t>
      </w:r>
      <w:r w:rsidRPr="00280B5F">
        <w:rPr>
          <w:rFonts w:ascii="TH SarabunPSK" w:hAnsi="TH SarabunPSK" w:cs="TH SarabunPSK"/>
          <w:sz w:val="32"/>
          <w:szCs w:val="32"/>
          <w:cs/>
        </w:rPr>
        <w:t>แล้วว่ามีใครส่งอะไรมาให้เรา</w:t>
      </w:r>
      <w:r>
        <w:rPr>
          <w:rFonts w:ascii="TH SarabunPSK" w:hAnsi="TH SarabunPSK" w:cs="TH SarabunPSK" w:hint="cs"/>
          <w:sz w:val="32"/>
          <w:szCs w:val="32"/>
          <w:cs/>
        </w:rPr>
        <w:t>หรือไม่</w:t>
      </w:r>
      <w:r w:rsidRPr="00280B5F">
        <w:rPr>
          <w:rFonts w:ascii="TH SarabunPSK" w:hAnsi="TH SarabunPSK" w:cs="TH SarabunPSK"/>
          <w:sz w:val="32"/>
          <w:szCs w:val="32"/>
        </w:rPr>
        <w:t xml:space="preserve"> </w:t>
      </w:r>
      <w:r w:rsidRPr="00280B5F">
        <w:rPr>
          <w:rFonts w:ascii="TH SarabunPSK" w:hAnsi="TH SarabunPSK" w:cs="TH SarabunPSK"/>
          <w:sz w:val="32"/>
          <w:szCs w:val="32"/>
          <w:cs/>
        </w:rPr>
        <w:t xml:space="preserve">เพราะเราจะให้ </w:t>
      </w:r>
      <w:r w:rsidRPr="00280B5F">
        <w:rPr>
          <w:rFonts w:ascii="TH SarabunPSK" w:hAnsi="TH SarabunPSK" w:cs="TH SarabunPSK"/>
          <w:sz w:val="32"/>
          <w:szCs w:val="32"/>
        </w:rPr>
        <w:t xml:space="preserve">server </w:t>
      </w:r>
      <w:r w:rsidRPr="00280B5F">
        <w:rPr>
          <w:rFonts w:ascii="TH SarabunPSK" w:hAnsi="TH SarabunPSK" w:cs="TH SarabunPSK"/>
          <w:sz w:val="32"/>
          <w:szCs w:val="32"/>
          <w:cs/>
        </w:rPr>
        <w:t>เป็นคนบอกเราเอง นอกจากนั้น</w:t>
      </w:r>
      <w:r w:rsidRPr="00280B5F">
        <w:rPr>
          <w:rFonts w:ascii="TH SarabunPSK" w:hAnsi="TH SarabunPSK" w:cs="TH SarabunPSK"/>
          <w:sz w:val="32"/>
          <w:szCs w:val="32"/>
        </w:rPr>
        <w:t xml:space="preserve"> </w:t>
      </w:r>
      <w:r w:rsidRPr="00280B5F">
        <w:rPr>
          <w:rFonts w:ascii="TH SarabunPSK" w:hAnsi="TH SarabunPSK" w:cs="TH SarabunPSK"/>
          <w:sz w:val="32"/>
          <w:szCs w:val="32"/>
          <w:cs/>
        </w:rPr>
        <w:t>ท่อที่ว่านี้จะต่อค้างเอาไว้ด้วย</w:t>
      </w:r>
      <w:r w:rsidRPr="00280B5F">
        <w:rPr>
          <w:rFonts w:ascii="TH SarabunPSK" w:hAnsi="TH SarabunPSK" w:cs="TH SarabunPSK"/>
          <w:sz w:val="32"/>
          <w:szCs w:val="32"/>
        </w:rPr>
        <w:t xml:space="preserve"> </w:t>
      </w:r>
      <w:r w:rsidRPr="00280B5F">
        <w:rPr>
          <w:rFonts w:ascii="TH SarabunPSK" w:hAnsi="TH SarabunPSK" w:cs="TH SarabunPSK"/>
          <w:sz w:val="32"/>
          <w:szCs w:val="32"/>
          <w:cs/>
        </w:rPr>
        <w:t>คือไม่ได้หายไปเวลาส่งข้อมูลเสร็จ</w:t>
      </w:r>
      <w:r w:rsidRPr="00280B5F">
        <w:rPr>
          <w:rFonts w:ascii="TH SarabunPSK" w:hAnsi="TH SarabunPSK" w:cs="TH SarabunPSK"/>
          <w:sz w:val="32"/>
          <w:szCs w:val="32"/>
        </w:rPr>
        <w:t xml:space="preserve"> </w:t>
      </w:r>
      <w:r w:rsidRPr="00280B5F">
        <w:rPr>
          <w:rFonts w:ascii="TH SarabunPSK" w:hAnsi="TH SarabunPSK" w:cs="TH SarabunPSK"/>
          <w:sz w:val="32"/>
          <w:szCs w:val="32"/>
          <w:cs/>
        </w:rPr>
        <w:t xml:space="preserve">นั่นหมายความว่าการส่งแต่ละครั้งจะไม่มีปัญหาเรื่อง </w:t>
      </w:r>
      <w:r w:rsidRPr="00280B5F">
        <w:rPr>
          <w:rFonts w:ascii="TH SarabunPSK" w:hAnsi="TH SarabunPSK" w:cs="TH SarabunPSK"/>
          <w:sz w:val="32"/>
          <w:szCs w:val="32"/>
        </w:rPr>
        <w:t xml:space="preserve">overhead </w:t>
      </w:r>
      <w:r>
        <w:rPr>
          <w:rFonts w:ascii="TH SarabunPSK" w:hAnsi="TH SarabunPSK" w:cs="TH SarabunPSK" w:hint="cs"/>
          <w:sz w:val="32"/>
          <w:szCs w:val="32"/>
          <w:cs/>
        </w:rPr>
        <w:t>เกิดขึ้น</w:t>
      </w:r>
    </w:p>
    <w:p w:rsidR="00304E89" w:rsidRDefault="00280B5F" w:rsidP="006C701D">
      <w:pPr>
        <w:pStyle w:val="NormalWeb"/>
        <w:tabs>
          <w:tab w:val="left" w:pos="426"/>
        </w:tabs>
        <w:spacing w:before="0" w:beforeAutospacing="0" w:after="0" w:afterAutospacing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</w:p>
    <w:p w:rsidR="006C701D" w:rsidRDefault="0072762E" w:rsidP="006C701D">
      <w:pPr>
        <w:pStyle w:val="NormalWeb"/>
        <w:tabs>
          <w:tab w:val="left" w:pos="426"/>
        </w:tabs>
        <w:spacing w:before="0" w:beforeAutospacing="0" w:after="0" w:afterAutospacing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>2.4.4</w:t>
      </w:r>
      <w:r w:rsidR="006C701D">
        <w:rPr>
          <w:rFonts w:ascii="TH SarabunPSK" w:hAnsi="TH SarabunPSK" w:cs="TH SarabunPSK"/>
          <w:b/>
          <w:bCs/>
          <w:sz w:val="32"/>
          <w:szCs w:val="32"/>
        </w:rPr>
        <w:t xml:space="preserve"> Node.js</w:t>
      </w:r>
    </w:p>
    <w:p w:rsidR="00304E89" w:rsidRPr="00401326" w:rsidRDefault="006C701D" w:rsidP="006C701D">
      <w:pPr>
        <w:pStyle w:val="NormalWeb"/>
        <w:tabs>
          <w:tab w:val="left" w:pos="426"/>
        </w:tabs>
        <w:spacing w:before="0" w:beforeAutospacing="0" w:after="0" w:afterAutospacing="0"/>
        <w:jc w:val="thaiDistribute"/>
        <w:rPr>
          <w:rFonts w:ascii="TH SarabunPSK" w:hAnsi="TH SarabunPSK" w:cs="TH SarabunPSK"/>
          <w:sz w:val="32"/>
          <w:szCs w:val="32"/>
          <w:lang w:eastAsia="zh-CN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Node.js 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 xml:space="preserve">คือการเขียนโปรแกรมด้วย </w:t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JavaScript 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>ที่ฝั่ง</w:t>
      </w:r>
      <w:r w:rsidR="00280B5F">
        <w:rPr>
          <w:rFonts w:ascii="TH SarabunPSK" w:hAnsi="TH SarabunPSK" w:cs="TH SarabunPSK" w:hint="cs"/>
          <w:sz w:val="32"/>
          <w:szCs w:val="32"/>
          <w:cs/>
          <w:lang w:eastAsia="zh-CN"/>
        </w:rPr>
        <w:t>ของตัว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 xml:space="preserve"> </w:t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server 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>แทนที่ปกติแล้วจะเป็นฝั่ง</w:t>
      </w:r>
      <w:r w:rsidR="00280B5F">
        <w:rPr>
          <w:rFonts w:ascii="TH SarabunPSK" w:hAnsi="TH SarabunPSK" w:cs="TH SarabunPSK" w:hint="cs"/>
          <w:sz w:val="32"/>
          <w:szCs w:val="32"/>
          <w:cs/>
          <w:lang w:eastAsia="zh-CN"/>
        </w:rPr>
        <w:t>ของตัว</w:t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 client 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 xml:space="preserve">แต่จริงๆ แล้ว </w:t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Node.js 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 xml:space="preserve">นั้นจะรวมไปถึง </w:t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environment 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>ต่างๆ</w:t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 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>ที่ทำขึ้นเพื่อให้เราเขียน</w:t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 JavaScript 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>เอาไว้ที่ฝั่ง</w:t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 server 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>ได้ด้วย(</w:t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webserver,  runtime 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 xml:space="preserve">และอื่นๆ) เรียกได้ว่ามันคือ </w:t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platform </w:t>
      </w:r>
      <w:r w:rsidR="00280B5F">
        <w:rPr>
          <w:rFonts w:ascii="TH SarabunPSK" w:hAnsi="TH SarabunPSK" w:cs="TH SarabunPSK" w:hint="cs"/>
          <w:sz w:val="32"/>
          <w:szCs w:val="32"/>
          <w:cs/>
          <w:lang w:eastAsia="zh-CN"/>
        </w:rPr>
        <w:t>ตัวหนึ่ง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 xml:space="preserve">เนื่องจาก </w:t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Node.js 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 xml:space="preserve">นั้นขึ้นชื่อในด้านความเร็วของการประมวลผล จึงทำให้ </w:t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application 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lastRenderedPageBreak/>
        <w:t xml:space="preserve">ที่เขียนด้วย </w:t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Node.js 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>นั้นมีจำนวนเพิ่มขึ้นอย่างรวดเร็ว ซึ่งรวมไปถึง</w:t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 application 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>ที่จะช่วยให้การพัฒนาเว็บไซต์เป็นไปอย่างราบรื่นมากขึ้นด้วย</w:t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 </w:t>
      </w:r>
    </w:p>
    <w:p w:rsidR="008043AE" w:rsidRPr="008043AE" w:rsidRDefault="006B24FD" w:rsidP="008043AE">
      <w:pPr>
        <w:spacing w:after="0" w:line="240" w:lineRule="auto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2.</w:t>
      </w: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5</w:t>
      </w:r>
      <w:r w:rsidR="008043AE"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 </w:t>
      </w:r>
      <w:r w:rsidR="008043AE"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ทฤษฎีความพึงพอใจ</w:t>
      </w:r>
    </w:p>
    <w:p w:rsidR="008043AE" w:rsidRPr="008043AE" w:rsidRDefault="008043AE" w:rsidP="004D33D4">
      <w:pPr>
        <w:spacing w:after="0" w:line="240" w:lineRule="auto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วามพึงพอใจ (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satisfaction)  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ด้มีผู้ให้ความหมายดังนี้</w:t>
      </w:r>
    </w:p>
    <w:p w:rsidR="008043AE" w:rsidRPr="008043AE" w:rsidRDefault="008043AE" w:rsidP="0072762E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พจนานุกรมฉบับราชบัณฑิตสถาน (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542)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ด้ให้ความหมายของความพึงพอใจไว้ว่า พึงพอใจ หมายถึง รัก ชอบใจ และพึงใจ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</w:p>
    <w:p w:rsidR="008043AE" w:rsidRPr="008043AE" w:rsidRDefault="008043AE" w:rsidP="0072762E">
      <w:pPr>
        <w:spacing w:before="240"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ดิเรก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 (2528)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ล่าวว่า ความพึงพอใจ หมายถึง ทัศนคติทางบวกของบุคคลที่มีต่อสิ่งใดสิ่งหนึ่ง เป็นความรู้สึกหรือทัศนคติที่ดีต่องานที่ทำของบุคคลที่มีต่องานในทางบวก ความสุขของบุคคลอันเกิดจากการปฏิบัติงานและได้รับผลเป็นที่พึงพอใจ ทำให้บุคคลเกิดความกระตือรือร้น มีความสุข ความมุ่งมั่นที่จะทำงาน มีขวัญและมีกำลังใจ มีความผูกพันกับหน่วยงาน มีความภาคภูมิใจในความสำเร็จของงานที่ทำ และสิ่งเหล่านี้จะส่งผลต่อประสิทธิภาพและประสิทธิผลในการทำงานส่งผลต่อถึงความก้าวหน้าและความสำเร็จขององค์การอีกด้วย</w:t>
      </w:r>
    </w:p>
    <w:p w:rsidR="008043AE" w:rsidRPr="008043AE" w:rsidRDefault="008043AE" w:rsidP="0072762E">
      <w:pPr>
        <w:spacing w:before="240"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วิรุฬ (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542)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ล่าวว่า ความพึงพอใจเป็นความรู้สึกภายในจิตใจของมนุษย์ที่ไม่เหมือนกัน ขึ้นอยู่กับแต่ละบุคคลว่าจะมีความคาดหมายกับสิ่งหนึ่งสิ่งใดอย่างไร ถ้าคาดหวังหรือมีความตั้งใจมากและได้รับการตอบสนองด้วยดีจะมีความพึงพอใจมากแต่ในทางตรงกันข้ามอาจผิดหวังหรือไม่พึงพอใจเป็นอย่างยิ่ง เมื่อไม่ได้รับการตอบสนองตามที่คาดหวังไว้ทั้งนี้ขึ้นอยู่กับสิ่งที่ตั้งใจไว้ว่าจะมีมากหรือน้อยสอดคล้องกับ ฉัตรชัย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 (2535)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ล่าวว่า ความพึงพอใจหมายถึงความรู้สึกหรือทัศนคติของบุคคลที่มีต่อสิ่งหนึ่งหรือปัจจัยต่างๆที่เกี่ยวข้อง ความรู้สึกพอใจจะเกิดขึ้นเมื่อความต้องการของบุคคลได้รับการตอบสนองหรือบรรลุจุดมุ่งหมายในระดับหนึ่ง ความรู้สึกดังกล่าวจะลดลงหรือไม่เกิดขึ้น หากความต้องการหรือจุดมุ่งหมายนั้นไม่ได้รับการตอบสนอง</w:t>
      </w:r>
    </w:p>
    <w:p w:rsidR="008043AE" w:rsidRPr="008043AE" w:rsidRDefault="008043AE" w:rsidP="0072762E">
      <w:pPr>
        <w:spacing w:before="240"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ิตติมา (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529)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ล่าวว่า ความพึงพอใจ หมายถึง ความรู้สึกชอบหรือพอใจที่มีต่อองค์ประกอบและสิ่งจูงใจในด้านต่างๆเมื่อได้รับการตอบสนอง</w:t>
      </w:r>
    </w:p>
    <w:p w:rsidR="008043AE" w:rsidRPr="008043AE" w:rsidRDefault="008043AE" w:rsidP="0072762E">
      <w:pPr>
        <w:spacing w:before="240"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ญจนา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 (2546)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ล่าวว่า ความพึงพอใจของมนุษย์เป็นการแสดงออกทางพฤติกรรมที่เป็นนามธรรม ไม่สามารถมองเห็นเป็นรูปร่างได้ การที่เราจะทราบว่าบุคคลมีความพึงพอใจหรือไม่ สามารถสังเกตโดยการแสดงออกที่ค่อนข้างสลับซับซ้อนและต้องมีสิ่งเร้าที่ตรงต่อความต้องการของบุคคล จึงจะทำให้บุคคลเกิดความพึงพอใจ ดังนั้นการสิ่งเร้าจึงเป็นแรงจูงใจของบุคคลนั้นให้เกิดความพึงพอใจในงานนั้น</w:t>
      </w:r>
    </w:p>
    <w:p w:rsidR="008043AE" w:rsidRPr="008043AE" w:rsidRDefault="008043AE" w:rsidP="008043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043AE" w:rsidRPr="008043AE" w:rsidRDefault="008043AE" w:rsidP="0072762E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lastRenderedPageBreak/>
        <w:t>นภารัตน์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 (2544)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ล่าวว่า ความพึงพอใจเป็นความรู้สึกทางบวกความรู้สึกทางลบและความสุขที่มีความสัมพันธ์กันอย่างซับซ้อน โดยความพึงพอใจจะเกิดขึ้นเมื่อความรู้สึกทางบวกมากกว่าทางลบ</w:t>
      </w:r>
    </w:p>
    <w:p w:rsidR="008043AE" w:rsidRPr="008043AE" w:rsidRDefault="008043AE" w:rsidP="0072762E">
      <w:pPr>
        <w:spacing w:before="240"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ทพพนม และสวิง (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540)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ล่าวว่า ความพึงพอใจเป็นภาวะของความพึงใจหรือภาวะที่มีอารมณ์ในทางบวกที่เกิดขึ้น เนื่องจากการประเมินประสบการณ์ของคนๆหนึ่ง สิ่งที่ขาดหายไประหว่างการเสนอให้กับสิ่งที่ได้รับจะเป็นรากฐานของการพอใจและไม่พอใจได้</w:t>
      </w:r>
    </w:p>
    <w:p w:rsidR="008043AE" w:rsidRPr="008043AE" w:rsidRDefault="008043AE" w:rsidP="0072762E">
      <w:pPr>
        <w:spacing w:before="240"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ง่า (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540)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ล่าวว่า ความพึงพอใจ หมายถึงความรู้สึกที่เกิดขึ้นเมื่อได้รับผลสำเร็จตามความมุ่งหมายหรือเป็นความรู้สึกขั้นสุดท้ายที่ได้รับผลสำเร็จตามวัตถุประสงค์</w:t>
      </w:r>
    </w:p>
    <w:p w:rsidR="008043AE" w:rsidRPr="008043AE" w:rsidRDefault="008043AE" w:rsidP="00D21E96">
      <w:pPr>
        <w:spacing w:before="240"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ากข้างต้น จึงสรุปได้ว่าความพึงพอใจเป็นสิ่งที่เป็นนามธรรม ซึ่งเป็นภาวะอารมณ์ทางบวกแบบหนึ่งที่เกิดจากการได้รับการตอบสนองในสิ่งที่ต้องการ และความพึงใจของแต่ละบุคคลนั้นไม่เหมือนกัน ดังนั้นการวัดระดับความพึงพอใจจึงทำได้โดยทางอ้อม สามารถกระทำได้หลายวิธีต่อไปนี้</w:t>
      </w:r>
    </w:p>
    <w:p w:rsidR="004D33D4" w:rsidRPr="004D33D4" w:rsidRDefault="008043AE" w:rsidP="00BB104A">
      <w:pPr>
        <w:pStyle w:val="ListParagraph"/>
        <w:numPr>
          <w:ilvl w:val="1"/>
          <w:numId w:val="7"/>
        </w:num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ใช้แบบสอบถามซึ่งเป็นวิธีที่นิยมใช้กันอย่างแพร่หลาย โดยการขอความร่วมมือจากกลุ่มบุคคลที่ต้องการวัด โดยให้ทดสอบและ แสดงความคิดเห็นลงในแบบฟอร์มที่กำหนด</w:t>
      </w:r>
    </w:p>
    <w:p w:rsidR="008043AE" w:rsidRPr="004D33D4" w:rsidRDefault="008043AE" w:rsidP="00BB104A">
      <w:pPr>
        <w:pStyle w:val="ListParagraph"/>
        <w:numPr>
          <w:ilvl w:val="1"/>
          <w:numId w:val="7"/>
        </w:num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สัมภาษณ์ ต้องอาศัยเทคนิคและความชำนาญพิเศษของผู้สัมภาษณ์ที่จะจูงใจให้ ผู้ตอบคำถามตอบตามข้อเท็จจริง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 </w:t>
      </w:r>
    </w:p>
    <w:p w:rsidR="008043AE" w:rsidRPr="004D33D4" w:rsidRDefault="008043AE" w:rsidP="00BB104A">
      <w:pPr>
        <w:pStyle w:val="ListParagraph"/>
        <w:numPr>
          <w:ilvl w:val="1"/>
          <w:numId w:val="7"/>
        </w:num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สังเกต เป็นการสังเกตพฤติกรรมการใช้งานของผู้ที่เป็นตัวอย่าง ว่ามีพฤติกรรมการตอบสนองอย่างไร ในขณะการทดสอบ ซึ่งวิธีการนี้ต้องกระทำอย่างจริงจังและมีแบบแผนที่แน่นอน พร้อมทั้งจดบันทึก หรือเก็บผลการทดสอบ</w:t>
      </w:r>
    </w:p>
    <w:p w:rsidR="00AD529B" w:rsidRPr="009E6902" w:rsidRDefault="008043AE" w:rsidP="00D21E96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ะเห็นได้ว่า ในการวัดระดับความพึงพอใจนั้นมีหลากหลายรูปแบบซึ่งไม่ตายตัว ขึ้นอยู่กับสถานการณ์ และความสะดวก เพื่อที่ให้ได้ความแม่นยำ ความมีการกำหนดตัวแปรต้น ให้มีความเหมือนกันมากที่สุดเพื่อหลักเลี่ยงความคลาดเคลื่อนให้ได้มากที่สุด</w:t>
      </w:r>
    </w:p>
    <w:p w:rsidR="00304E89" w:rsidRDefault="00304E89" w:rsidP="00DA17BA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</w:p>
    <w:p w:rsidR="00401326" w:rsidRDefault="00401326" w:rsidP="00DA17BA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</w:p>
    <w:p w:rsidR="00401326" w:rsidRDefault="00401326" w:rsidP="00DA17BA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</w:p>
    <w:p w:rsidR="00401326" w:rsidRDefault="00401326" w:rsidP="00DA17BA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</w:p>
    <w:p w:rsidR="00401326" w:rsidRDefault="00401326" w:rsidP="00DA17BA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</w:p>
    <w:p w:rsidR="00401326" w:rsidRDefault="00401326" w:rsidP="00DA17BA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</w:p>
    <w:p w:rsidR="00401326" w:rsidRDefault="00401326" w:rsidP="00DA17BA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</w:p>
    <w:p w:rsidR="00401326" w:rsidRDefault="00401326" w:rsidP="00DA17BA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</w:p>
    <w:p w:rsidR="00DA17BA" w:rsidRPr="004C05CB" w:rsidRDefault="00DA17BA" w:rsidP="00DA17BA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6"/>
          <w:szCs w:val="36"/>
          <w:cs/>
        </w:rPr>
      </w:pPr>
      <w:r>
        <w:rPr>
          <w:rFonts w:ascii="TH SarabunPSK" w:hAnsi="TH SarabunPSK" w:cs="TH SarabunPSK" w:hint="cs"/>
          <w:b/>
          <w:bCs/>
          <w:sz w:val="36"/>
          <w:szCs w:val="36"/>
          <w:cs/>
        </w:rPr>
        <w:lastRenderedPageBreak/>
        <w:t>2.6</w:t>
      </w:r>
      <w:r w:rsidRPr="00437B34"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 สถิติที่ใช้ในการวิเคราะห์ข้อมูล</w:t>
      </w:r>
    </w:p>
    <w:p w:rsidR="00DA17BA" w:rsidRPr="0031682E" w:rsidRDefault="00DA17BA" w:rsidP="00DA17BA">
      <w:pPr>
        <w:pStyle w:val="NormalWeb"/>
        <w:tabs>
          <w:tab w:val="left" w:pos="426"/>
        </w:tabs>
        <w:spacing w:before="0" w:beforeAutospacing="0" w:after="0" w:afterAutospacing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>2.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6</w:t>
      </w:r>
      <w:r w:rsidRPr="00E20E0E">
        <w:rPr>
          <w:rFonts w:ascii="TH SarabunPSK" w:hAnsi="TH SarabunPSK" w:cs="TH SarabunPSK"/>
          <w:b/>
          <w:bCs/>
          <w:sz w:val="32"/>
          <w:szCs w:val="32"/>
        </w:rPr>
        <w:t xml:space="preserve">.1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การคำนวณคะแนนตามมาตรวัดของลิเคิร์ท (</w:t>
      </w:r>
      <w:r>
        <w:rPr>
          <w:rFonts w:ascii="TH SarabunPSK" w:hAnsi="TH SarabunPSK" w:cs="TH SarabunPSK"/>
          <w:b/>
          <w:bCs/>
          <w:sz w:val="32"/>
          <w:szCs w:val="32"/>
        </w:rPr>
        <w:t>Likert Scale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)</w:t>
      </w:r>
    </w:p>
    <w:p w:rsidR="00DA17BA" w:rsidRDefault="00DA17BA" w:rsidP="00DA17BA">
      <w:pPr>
        <w:tabs>
          <w:tab w:val="left" w:pos="42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ab/>
      </w:r>
      <w:r w:rsidR="00D21E96">
        <w:rPr>
          <w:rFonts w:ascii="TH SarabunPSK" w:hAnsi="TH SarabunPSK" w:cs="TH SarabunPSK"/>
          <w:sz w:val="32"/>
          <w:szCs w:val="32"/>
        </w:rPr>
        <w:tab/>
      </w:r>
      <w:r w:rsidRPr="0031682E">
        <w:rPr>
          <w:rFonts w:ascii="TH SarabunPSK" w:hAnsi="TH SarabunPSK" w:cs="TH SarabunPSK"/>
          <w:sz w:val="32"/>
          <w:szCs w:val="32"/>
          <w:cs/>
        </w:rPr>
        <w:t>การหาความกว้างของอันตรภาคชั้นสร้างตามมาตรวัดของลิเคิร์ท (</w:t>
      </w:r>
      <w:r w:rsidRPr="0031682E">
        <w:rPr>
          <w:rFonts w:ascii="TH SarabunPSK" w:hAnsi="TH SarabunPSK" w:cs="TH SarabunPSK"/>
          <w:sz w:val="32"/>
          <w:szCs w:val="32"/>
        </w:rPr>
        <w:t xml:space="preserve">Likert Scale) </w:t>
      </w:r>
      <w:r w:rsidRPr="0031682E">
        <w:rPr>
          <w:rFonts w:ascii="TH SarabunPSK" w:hAnsi="TH SarabunPSK" w:cs="TH SarabunPSK"/>
          <w:sz w:val="32"/>
          <w:szCs w:val="32"/>
          <w:cs/>
        </w:rPr>
        <w:t>โดยมีเกณฑ์การให้คะแนนคำตอบดังนี้</w:t>
      </w:r>
    </w:p>
    <w:p w:rsidR="00401326" w:rsidRDefault="00401326" w:rsidP="00DA17BA">
      <w:pPr>
        <w:tabs>
          <w:tab w:val="left" w:pos="42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DA17BA" w:rsidRDefault="00DA17BA" w:rsidP="00DA17BA">
      <w:pPr>
        <w:tabs>
          <w:tab w:val="left" w:pos="426"/>
          <w:tab w:val="left" w:pos="127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 w:rsidRPr="00A22E15">
        <w:rPr>
          <w:rFonts w:ascii="TH SarabunPSK" w:hAnsi="TH SarabunPSK" w:cs="TH SarabunPSK" w:hint="cs"/>
          <w:b/>
          <w:bCs/>
          <w:sz w:val="32"/>
          <w:szCs w:val="32"/>
          <w:cs/>
        </w:rPr>
        <w:t>ความ</w:t>
      </w:r>
      <w:r w:rsidRPr="00A22E15">
        <w:rPr>
          <w:rFonts w:ascii="TH SarabunPSK" w:hAnsi="TH SarabunPSK" w:cs="TH SarabunPSK"/>
          <w:b/>
          <w:bCs/>
          <w:sz w:val="32"/>
          <w:szCs w:val="32"/>
          <w:cs/>
        </w:rPr>
        <w:t>กว้างของอันตรภาคชั้น</w:t>
      </w:r>
      <w:r w:rsidRPr="00A22E15">
        <w:rPr>
          <w:rFonts w:ascii="TH SarabunPSK" w:hAnsi="TH SarabunPSK" w:cs="TH SarabunPSK"/>
          <w:sz w:val="32"/>
          <w:szCs w:val="32"/>
          <w:cs/>
        </w:rPr>
        <w:t xml:space="preserve"> = (คะแนนสูงสุด </w:t>
      </w:r>
      <w:r w:rsidRPr="00A22E15">
        <w:rPr>
          <w:rFonts w:ascii="TH SarabunPSK" w:hAnsi="TH SarabunPSK" w:cs="TH SarabunPSK"/>
          <w:sz w:val="32"/>
          <w:szCs w:val="32"/>
        </w:rPr>
        <w:t xml:space="preserve">– </w:t>
      </w:r>
      <w:r w:rsidRPr="00A22E15">
        <w:rPr>
          <w:rFonts w:ascii="TH SarabunPSK" w:hAnsi="TH SarabunPSK" w:cs="TH SarabunPSK"/>
          <w:sz w:val="32"/>
          <w:szCs w:val="32"/>
          <w:cs/>
        </w:rPr>
        <w:t xml:space="preserve">คะแนนต่ำสุด) </w:t>
      </w:r>
      <w:r w:rsidRPr="00A22E15">
        <w:rPr>
          <w:rFonts w:ascii="TH SarabunPSK" w:hAnsi="TH SarabunPSK" w:cs="TH SarabunPSK"/>
          <w:sz w:val="32"/>
          <w:szCs w:val="32"/>
        </w:rPr>
        <w:t xml:space="preserve">÷ </w:t>
      </w:r>
      <w:r w:rsidRPr="00A22E15">
        <w:rPr>
          <w:rFonts w:ascii="TH SarabunPSK" w:hAnsi="TH SarabunPSK" w:cs="TH SarabunPSK"/>
          <w:sz w:val="32"/>
          <w:szCs w:val="32"/>
          <w:cs/>
        </w:rPr>
        <w:t>จำนวนชั้น</w:t>
      </w:r>
    </w:p>
    <w:p w:rsidR="00DA17BA" w:rsidRDefault="00DA17BA" w:rsidP="00DA17BA">
      <w:pPr>
        <w:tabs>
          <w:tab w:val="left" w:pos="42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DA17BA" w:rsidRDefault="00DA17BA" w:rsidP="00DA17BA">
      <w:pPr>
        <w:tabs>
          <w:tab w:val="left" w:pos="42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="00D21E96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ซึ่งจากแบบสอบถามเจตคติของโครงงานนี้สามารถคำนวณตามสูตรดังกล่าวได้ดังนี้</w:t>
      </w:r>
    </w:p>
    <w:p w:rsidR="00DA17BA" w:rsidRDefault="00DA17BA" w:rsidP="00DA17BA">
      <w:pPr>
        <w:tabs>
          <w:tab w:val="left" w:pos="42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DA17BA" w:rsidRDefault="00DA17BA" w:rsidP="00DA17BA">
      <w:pPr>
        <w:tabs>
          <w:tab w:val="left" w:pos="127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ab/>
      </w:r>
      <w:r w:rsidRPr="00A22E15">
        <w:rPr>
          <w:rFonts w:ascii="TH SarabunPSK" w:hAnsi="TH SarabunPSK" w:cs="TH SarabunPSK" w:hint="cs"/>
          <w:b/>
          <w:bCs/>
          <w:sz w:val="32"/>
          <w:szCs w:val="32"/>
          <w:cs/>
        </w:rPr>
        <w:t>ความกว้างของอันตรภาคชั้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>= (5-1) ÷ 5 = 0.8</w:t>
      </w:r>
    </w:p>
    <w:p w:rsidR="00DA17BA" w:rsidRDefault="00DA17BA" w:rsidP="00DA17BA">
      <w:pPr>
        <w:tabs>
          <w:tab w:val="left" w:pos="127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DA17BA" w:rsidRDefault="00DA17BA" w:rsidP="00DA17BA">
      <w:pPr>
        <w:tabs>
          <w:tab w:val="left" w:pos="42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="00D21E96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เนื่องจากความกว้างของอันตรภาคชั้นนั้นมีค่าเท่ากับ 0.8 จึงสามารถนำมาใช้ในการแปลความหมายของคะแนนหลังจากหาค่าเฉลี่ยของคะแนนทั้งหมดได้ดังนี้</w:t>
      </w:r>
    </w:p>
    <w:p w:rsidR="00DA17BA" w:rsidRDefault="00DA17BA" w:rsidP="00DA17BA">
      <w:pPr>
        <w:tabs>
          <w:tab w:val="left" w:pos="993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ab/>
        <w:t>2.5.1.1 คะแนนเฉลี่ย 4.21 - 5</w:t>
      </w:r>
      <w:r>
        <w:rPr>
          <w:rFonts w:ascii="TH SarabunPSK" w:hAnsi="TH SarabunPSK" w:cs="TH SarabunPSK"/>
          <w:sz w:val="32"/>
          <w:szCs w:val="32"/>
        </w:rPr>
        <w:t xml:space="preserve">.00 </w:t>
      </w:r>
      <w:r>
        <w:rPr>
          <w:rFonts w:ascii="TH SarabunPSK" w:hAnsi="TH SarabunPSK" w:cs="TH SarabunPSK" w:hint="cs"/>
          <w:sz w:val="32"/>
          <w:szCs w:val="32"/>
          <w:cs/>
        </w:rPr>
        <w:t>แปลความว่า เห็นด้วยมากที่สุด</w:t>
      </w:r>
    </w:p>
    <w:p w:rsidR="00DA17BA" w:rsidRDefault="00DA17BA" w:rsidP="00DA17BA">
      <w:pPr>
        <w:tabs>
          <w:tab w:val="left" w:pos="993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ab/>
        <w:t>2.5.1.2 คะแนนเฉลี่ย 3.41 - 4.2</w:t>
      </w:r>
      <w:r>
        <w:rPr>
          <w:rFonts w:ascii="TH SarabunPSK" w:hAnsi="TH SarabunPSK" w:cs="TH SarabunPSK"/>
          <w:sz w:val="32"/>
          <w:szCs w:val="32"/>
        </w:rPr>
        <w:t>0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ปลความว่า เห็นด้วยมาก</w:t>
      </w:r>
    </w:p>
    <w:p w:rsidR="00DA17BA" w:rsidRDefault="00DA17BA" w:rsidP="00DA17BA">
      <w:pPr>
        <w:tabs>
          <w:tab w:val="left" w:pos="993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ab/>
        <w:t>2.5.1.3 คะแนนเฉลี่ย 2.61 - 3.4</w:t>
      </w:r>
      <w:r>
        <w:rPr>
          <w:rFonts w:ascii="TH SarabunPSK" w:hAnsi="TH SarabunPSK" w:cs="TH SarabunPSK"/>
          <w:sz w:val="32"/>
          <w:szCs w:val="32"/>
        </w:rPr>
        <w:t>0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ปลความว่า เห็นด้วยปานกลาง</w:t>
      </w:r>
    </w:p>
    <w:p w:rsidR="00DA17BA" w:rsidRDefault="00DA17BA" w:rsidP="00DA17BA">
      <w:pPr>
        <w:tabs>
          <w:tab w:val="left" w:pos="993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ab/>
        <w:t>2.5.1.4 คะแนนเฉลี่ย 1.81 - 2.6</w:t>
      </w:r>
      <w:r>
        <w:rPr>
          <w:rFonts w:ascii="TH SarabunPSK" w:hAnsi="TH SarabunPSK" w:cs="TH SarabunPSK"/>
          <w:sz w:val="32"/>
          <w:szCs w:val="32"/>
        </w:rPr>
        <w:t>0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ปลความว่า เห็นด้วยน้อย</w:t>
      </w:r>
    </w:p>
    <w:p w:rsidR="00DA17BA" w:rsidRDefault="00DA17BA" w:rsidP="00DA17BA">
      <w:pPr>
        <w:tabs>
          <w:tab w:val="left" w:pos="993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ab/>
        <w:t>2.5.1.5 คะแนนเฉลี่ย 1.00 - 1.80 แปลความว่า เห็นด้วยน้อยที่สุด</w:t>
      </w:r>
    </w:p>
    <w:p w:rsidR="00DA17BA" w:rsidRDefault="00DA17BA" w:rsidP="00DA17BA">
      <w:pPr>
        <w:tabs>
          <w:tab w:val="left" w:pos="42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DA17BA" w:rsidRDefault="00DA17BA" w:rsidP="00DA17BA">
      <w:pPr>
        <w:tabs>
          <w:tab w:val="left" w:pos="426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>2.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6</w:t>
      </w:r>
      <w:r w:rsidRPr="00A22E15">
        <w:rPr>
          <w:rFonts w:ascii="TH SarabunPSK" w:hAnsi="TH SarabunPSK" w:cs="TH SarabunPSK"/>
          <w:b/>
          <w:bCs/>
          <w:sz w:val="32"/>
          <w:szCs w:val="32"/>
        </w:rPr>
        <w:t xml:space="preserve">.2 </w:t>
      </w:r>
      <w:r w:rsidRPr="00A22E15">
        <w:rPr>
          <w:rFonts w:ascii="TH SarabunPSK" w:hAnsi="TH SarabunPSK" w:cs="TH SarabunPSK" w:hint="cs"/>
          <w:b/>
          <w:bCs/>
          <w:sz w:val="32"/>
          <w:szCs w:val="32"/>
          <w:cs/>
        </w:rPr>
        <w:t>การคำนวณหาค่าส่วนเบี่ยงเบนม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า</w:t>
      </w:r>
      <w:r w:rsidRPr="00A22E15">
        <w:rPr>
          <w:rFonts w:ascii="TH SarabunPSK" w:hAnsi="TH SarabunPSK" w:cs="TH SarabunPSK" w:hint="cs"/>
          <w:b/>
          <w:bCs/>
          <w:sz w:val="32"/>
          <w:szCs w:val="32"/>
          <w:cs/>
        </w:rPr>
        <w:t>ตรฐาน</w:t>
      </w:r>
    </w:p>
    <w:p w:rsidR="00DA17BA" w:rsidRPr="00A22E15" w:rsidRDefault="00DA17BA" w:rsidP="00DA17BA">
      <w:pPr>
        <w:tabs>
          <w:tab w:val="left" w:pos="42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DA17BA" w:rsidRDefault="00DA17BA" w:rsidP="00DA17BA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36CB6378" wp14:editId="33B3CA43">
            <wp:extent cx="2331720" cy="1112520"/>
            <wp:effectExtent l="0" t="0" r="0" b="0"/>
            <wp:docPr id="1" name="Picture 1" descr="S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SD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1720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17BA" w:rsidRDefault="00DA17BA" w:rsidP="00DA17B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DA17BA" w:rsidRPr="00193800" w:rsidRDefault="00DA17BA" w:rsidP="00DA17BA">
      <w:pPr>
        <w:tabs>
          <w:tab w:val="left" w:pos="42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Pr="00193800">
        <w:rPr>
          <w:rFonts w:ascii="TH SarabunPSK" w:hAnsi="TH SarabunPSK" w:cs="TH SarabunPSK"/>
          <w:sz w:val="32"/>
          <w:szCs w:val="32"/>
        </w:rPr>
        <w:t>S.D.</w:t>
      </w:r>
      <w:r w:rsidRPr="00193800">
        <w:rPr>
          <w:rFonts w:ascii="TH SarabunPSK" w:hAnsi="TH SarabunPSK" w:cs="TH SarabunPSK"/>
          <w:sz w:val="32"/>
          <w:szCs w:val="32"/>
        </w:rPr>
        <w:tab/>
      </w:r>
      <w:r w:rsidRPr="00193800">
        <w:rPr>
          <w:rFonts w:ascii="TH SarabunPSK" w:hAnsi="TH SarabunPSK" w:cs="TH SarabunPSK"/>
          <w:sz w:val="32"/>
          <w:szCs w:val="32"/>
          <w:cs/>
        </w:rPr>
        <w:t>คือ</w:t>
      </w:r>
      <w:r w:rsidRPr="00193800">
        <w:rPr>
          <w:rFonts w:ascii="TH SarabunPSK" w:hAnsi="TH SarabunPSK" w:cs="TH SarabunPSK"/>
          <w:sz w:val="32"/>
          <w:szCs w:val="32"/>
          <w:cs/>
        </w:rPr>
        <w:tab/>
        <w:t>ค่าส่วนเบี่ยงเบนมาตรฐาน</w:t>
      </w:r>
    </w:p>
    <w:p w:rsidR="00DA17BA" w:rsidRPr="00193800" w:rsidRDefault="00DA17BA" w:rsidP="00DA17BA">
      <w:pPr>
        <w:tabs>
          <w:tab w:val="left" w:pos="42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193800">
        <w:rPr>
          <w:rFonts w:ascii="TH SarabunPSK" w:hAnsi="TH SarabunPSK" w:cs="TH SarabunPSK"/>
          <w:i/>
          <w:iCs/>
          <w:sz w:val="32"/>
          <w:szCs w:val="32"/>
        </w:rPr>
        <w:t xml:space="preserve"> </w:t>
      </w:r>
      <w:r w:rsidRPr="00193800">
        <w:rPr>
          <w:rFonts w:ascii="TH SarabunPSK" w:hAnsi="TH SarabunPSK" w:cs="TH SarabunPSK"/>
          <w:i/>
          <w:iCs/>
          <w:sz w:val="32"/>
          <w:szCs w:val="32"/>
        </w:rPr>
        <w:tab/>
      </w:r>
      <w:r w:rsidRPr="00193800">
        <w:rPr>
          <w:rFonts w:ascii="TH SarabunPSK" w:hAnsi="TH SarabunPSK" w:cs="TH SarabunPSK"/>
          <w:sz w:val="32"/>
          <w:szCs w:val="32"/>
        </w:rPr>
        <w:t>X</w:t>
      </w:r>
      <w:r w:rsidRPr="00193800">
        <w:rPr>
          <w:rFonts w:ascii="TH SarabunPSK" w:hAnsi="TH SarabunPSK" w:cs="TH SarabunPSK"/>
          <w:sz w:val="32"/>
          <w:szCs w:val="32"/>
          <w:vertAlign w:val="subscript"/>
        </w:rPr>
        <w:t>i</w:t>
      </w:r>
      <w:r w:rsidRPr="00193800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193800">
        <w:rPr>
          <w:rFonts w:ascii="TH SarabunPSK" w:hAnsi="TH SarabunPSK" w:cs="TH SarabunPSK"/>
          <w:sz w:val="32"/>
          <w:szCs w:val="32"/>
          <w:cs/>
        </w:rPr>
        <w:t>คือ</w:t>
      </w:r>
      <w:r w:rsidRPr="00193800">
        <w:rPr>
          <w:rFonts w:ascii="TH SarabunPSK" w:hAnsi="TH SarabunPSK" w:cs="TH SarabunPSK"/>
          <w:sz w:val="32"/>
          <w:szCs w:val="32"/>
          <w:cs/>
        </w:rPr>
        <w:tab/>
        <w:t>คะแนนที่ได้ของแต่ละคน</w:t>
      </w:r>
    </w:p>
    <w:p w:rsidR="00DA17BA" w:rsidRPr="00193800" w:rsidRDefault="00DA17BA" w:rsidP="00DA17BA">
      <w:pPr>
        <w:tabs>
          <w:tab w:val="left" w:pos="42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193800">
        <w:rPr>
          <w:rFonts w:ascii="TH SarabunPSK" w:hAnsi="TH SarabunPSK" w:cs="TH SarabunPSK"/>
          <w:sz w:val="32"/>
          <w:szCs w:val="32"/>
          <w:cs/>
        </w:rPr>
        <w:tab/>
      </w:r>
      <w:r w:rsidRPr="00193800">
        <w:rPr>
          <w:rFonts w:ascii="TH SarabunPSK" w:hAnsi="TH SarabunPSK" w:cs="TH SarabunPSK"/>
          <w:position w:val="-4"/>
          <w:sz w:val="32"/>
          <w:szCs w:val="32"/>
          <w:cs/>
        </w:rPr>
        <w:object w:dxaOrig="27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5pt;height:15pt" o:ole="">
            <v:imagedata r:id="rId21" o:title=""/>
          </v:shape>
          <o:OLEObject Type="Embed" ProgID="Equation.DSMT4" ShapeID="_x0000_i1025" DrawAspect="Content" ObjectID="_1556623868" r:id="rId22"/>
        </w:object>
      </w:r>
      <w:r w:rsidRPr="0019380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93800">
        <w:rPr>
          <w:rFonts w:ascii="TH SarabunPSK" w:hAnsi="TH SarabunPSK" w:cs="TH SarabunPSK"/>
          <w:sz w:val="32"/>
          <w:szCs w:val="32"/>
          <w:cs/>
        </w:rPr>
        <w:tab/>
        <w:t>คือ</w:t>
      </w:r>
      <w:r w:rsidRPr="00193800">
        <w:rPr>
          <w:rFonts w:ascii="TH SarabunPSK" w:hAnsi="TH SarabunPSK" w:cs="TH SarabunPSK"/>
          <w:sz w:val="32"/>
          <w:szCs w:val="32"/>
          <w:cs/>
        </w:rPr>
        <w:tab/>
        <w:t>ค่าเฉลี่ยเลขคณิตของคะแนนของกลุ่มตัวอย่าง</w:t>
      </w:r>
    </w:p>
    <w:p w:rsidR="00F91514" w:rsidRPr="00193800" w:rsidRDefault="00DA17BA" w:rsidP="00DA17BA">
      <w:pPr>
        <w:tabs>
          <w:tab w:val="left" w:pos="426"/>
        </w:tabs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193800">
        <w:rPr>
          <w:rFonts w:ascii="TH SarabunPSK" w:hAnsi="TH SarabunPSK" w:cs="TH SarabunPSK"/>
          <w:sz w:val="32"/>
          <w:szCs w:val="32"/>
          <w:cs/>
        </w:rPr>
        <w:tab/>
      </w:r>
      <w:r w:rsidRPr="00193800">
        <w:rPr>
          <w:rFonts w:ascii="TH SarabunPSK" w:hAnsi="TH SarabunPSK" w:cs="TH SarabunPSK"/>
          <w:sz w:val="32"/>
          <w:szCs w:val="32"/>
        </w:rPr>
        <w:t>n</w:t>
      </w:r>
      <w:r w:rsidRPr="00193800">
        <w:rPr>
          <w:rFonts w:ascii="TH SarabunPSK" w:hAnsi="TH SarabunPSK" w:cs="TH SarabunPSK"/>
          <w:sz w:val="32"/>
          <w:szCs w:val="32"/>
        </w:rPr>
        <w:tab/>
      </w:r>
      <w:r w:rsidRPr="00193800">
        <w:rPr>
          <w:rFonts w:ascii="TH SarabunPSK" w:hAnsi="TH SarabunPSK" w:cs="TH SarabunPSK"/>
          <w:sz w:val="32"/>
          <w:szCs w:val="32"/>
          <w:cs/>
        </w:rPr>
        <w:t>คือ</w:t>
      </w:r>
      <w:r w:rsidRPr="00193800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คือ</w:t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 w:rsidRPr="00193800">
        <w:rPr>
          <w:rFonts w:ascii="TH SarabunPSK" w:hAnsi="TH SarabunPSK" w:cs="TH SarabunPSK"/>
          <w:sz w:val="32"/>
          <w:szCs w:val="32"/>
          <w:cs/>
        </w:rPr>
        <w:t>จำนวนกลุ่มตัวอย่างทั้งหมด</w:t>
      </w:r>
    </w:p>
    <w:p w:rsidR="008043AE" w:rsidRPr="00D21E96" w:rsidRDefault="008043AE" w:rsidP="0069383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6"/>
          <w:szCs w:val="36"/>
        </w:rPr>
      </w:pPr>
      <w:r w:rsidRPr="00D21E96">
        <w:rPr>
          <w:rFonts w:ascii="TH SarabunPSK" w:eastAsia="Times New Roman" w:hAnsi="TH SarabunPSK" w:cs="TH SarabunPSK"/>
          <w:b/>
          <w:bCs/>
          <w:color w:val="000000"/>
          <w:sz w:val="36"/>
          <w:szCs w:val="36"/>
          <w:cs/>
        </w:rPr>
        <w:lastRenderedPageBreak/>
        <w:t xml:space="preserve">บทที่ </w:t>
      </w:r>
      <w:r w:rsidRPr="00D21E96">
        <w:rPr>
          <w:rFonts w:ascii="TH SarabunPSK" w:eastAsia="Times New Roman" w:hAnsi="TH SarabunPSK" w:cs="TH SarabunPSK"/>
          <w:b/>
          <w:bCs/>
          <w:color w:val="000000"/>
          <w:sz w:val="36"/>
          <w:szCs w:val="36"/>
        </w:rPr>
        <w:t>3</w:t>
      </w:r>
      <w:r w:rsidR="0069383F" w:rsidRPr="00D21E96">
        <w:rPr>
          <w:rFonts w:ascii="TH SarabunPSK" w:eastAsia="Times New Roman" w:hAnsi="TH SarabunPSK" w:cs="TH SarabunPSK" w:hint="cs"/>
          <w:sz w:val="36"/>
          <w:szCs w:val="36"/>
          <w:cs/>
        </w:rPr>
        <w:t xml:space="preserve"> </w:t>
      </w:r>
      <w:r w:rsidRPr="00D21E96">
        <w:rPr>
          <w:rFonts w:ascii="TH SarabunPSK" w:eastAsia="Times New Roman" w:hAnsi="TH SarabunPSK" w:cs="TH SarabunPSK"/>
          <w:b/>
          <w:bCs/>
          <w:color w:val="000000"/>
          <w:sz w:val="36"/>
          <w:szCs w:val="36"/>
          <w:cs/>
        </w:rPr>
        <w:t>วิธีการดำเนินงาน</w:t>
      </w:r>
    </w:p>
    <w:p w:rsidR="00D21E96" w:rsidRPr="008043AE" w:rsidRDefault="00D21E96" w:rsidP="0069383F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</w:p>
    <w:p w:rsidR="008043AE" w:rsidRDefault="008043AE" w:rsidP="00C55A32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ในการดำเนินการจัดทำโครงการเรื่อง การพัฒนาเกมการเรียนรู้เพื่อส่งเสริมความรู้เกี่ยวกับอันตรายของภัยพิบัติที่มีผลจากการกระทำของมนุษย์ แบบมัลติเพลเยอร์ โดยมีขั้นตอนในการดำเนินงานดังนี้</w:t>
      </w:r>
    </w:p>
    <w:p w:rsidR="004148AC" w:rsidRPr="008043AE" w:rsidRDefault="004148AC" w:rsidP="00D21E96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  <w:cs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.1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กระบวนการในการทำงาน</w:t>
      </w:r>
    </w:p>
    <w:p w:rsidR="008043AE" w:rsidRPr="008043AE" w:rsidRDefault="004148AC" w:rsidP="00D21E96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3.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2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ประชากรและกลุ่มตัวอย่าง</w:t>
      </w:r>
    </w:p>
    <w:p w:rsidR="008043AE" w:rsidRPr="008043AE" w:rsidRDefault="004148AC" w:rsidP="00D21E96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3.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ขั้นตอนการออกแบบและพัฒนาโปรแกรม</w:t>
      </w:r>
    </w:p>
    <w:p w:rsidR="00007FCB" w:rsidRDefault="004148AC" w:rsidP="003D1C05">
      <w:pPr>
        <w:spacing w:after="0" w:line="240" w:lineRule="auto"/>
        <w:ind w:left="720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3.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4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ครื่องมือสำหรับประเมินหาคุณภาพและหาความพึงพอใจของผู้เล่น</w:t>
      </w:r>
      <w:r w:rsidR="00E8231E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บอร์ดเกมออนไลน์มัลติเพลเยอร์ </w:t>
      </w:r>
    </w:p>
    <w:p w:rsidR="008043AE" w:rsidRDefault="004148AC" w:rsidP="00D21E96">
      <w:pPr>
        <w:spacing w:after="0" w:line="240" w:lineRule="auto"/>
        <w:ind w:firstLine="720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3.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5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E8231E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วิธีการประเมินคุณภาพและหาความพึงพอใจของผู้ใช้</w:t>
      </w:r>
    </w:p>
    <w:p w:rsidR="00856DBE" w:rsidRDefault="004148AC" w:rsidP="00D21E96">
      <w:pPr>
        <w:spacing w:after="0" w:line="240" w:lineRule="auto"/>
        <w:ind w:firstLine="720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3.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6</w:t>
      </w:r>
      <w:r w:rsidR="00856DB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E8231E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การวิเคราะห์ข้อมูล</w:t>
      </w:r>
    </w:p>
    <w:p w:rsidR="00E8231E" w:rsidRPr="008043AE" w:rsidRDefault="00E8231E" w:rsidP="00D21E96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  <w:cs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.7 สถิติที่ใช้ในการวิเคราะห์ข้อมูล</w:t>
      </w: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043AE" w:rsidRPr="00C55A32" w:rsidRDefault="00E8231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6"/>
          <w:szCs w:val="36"/>
          <w:cs/>
        </w:rPr>
      </w:pPr>
      <w:r w:rsidRPr="00C55A32">
        <w:rPr>
          <w:rFonts w:ascii="TH SarabunPSK" w:eastAsia="Times New Roman" w:hAnsi="TH SarabunPSK" w:cs="TH SarabunPSK" w:hint="cs"/>
          <w:b/>
          <w:bCs/>
          <w:sz w:val="36"/>
          <w:szCs w:val="36"/>
          <w:cs/>
        </w:rPr>
        <w:t>3.1 กระบวนการในการทำงาน</w:t>
      </w:r>
    </w:p>
    <w:p w:rsidR="00744ECE" w:rsidRDefault="00E8231E" w:rsidP="00C55A32">
      <w:pPr>
        <w:spacing w:after="0" w:line="240" w:lineRule="auto"/>
        <w:jc w:val="thaiDistribute"/>
        <w:rPr>
          <w:rStyle w:val="uficommentbody"/>
          <w:rFonts w:ascii="TH SarabunPSK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ab/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โครงงานนี้ผู้จัดทำได้ทำการกำหนดเป้าหมายและหัวข้อในการทำโครงงานโดยศึกษาและรววบรวมรายละเอียดต่างๆของโครงงานก่อน โดยการตั้งคำถามว่าเราจะทำเกมอะไร ทำเกมแนวไหน และ กลุ่มเป้าหมายหรือกลุ่มผู้เล่นของเรานั้นคือใคร เพื่อเป็นการกำหนดขอบเขตของโครงงานขึ้นมา จากนั้นจึงทำการศึกษาและหาข้อมูลรวบรวมรายละเอียดต่างๆ ที่เกี่ยวข้องและมีประโยชน์ต่อการสร้าง</w:t>
      </w:r>
      <w:r w:rsidR="00B74A2D" w:rsidRPr="00B74A2D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 w:rsidR="00B74A2D"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="00B74A2D" w:rsidRPr="00B74A2D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  <w:r w:rsidR="00B74A2D">
        <w:rPr>
          <w:rStyle w:val="uficommentbody"/>
          <w:rFonts w:ascii="TH SarabunPSK" w:hAnsi="TH SarabunPSK" w:cs="TH SarabunPSK" w:hint="cs"/>
          <w:sz w:val="32"/>
          <w:szCs w:val="32"/>
          <w:cs/>
        </w:rPr>
        <w:t xml:space="preserve"> เพื่อนำสิ่งที่ค้นคว้ามาได้ไปประยุกต์ใช้กับตัวเกม จากนั้นจึงเริ่มออกแบบเกม ออกแบบส่วนประสานงานกับผู้ใช้ และจัดเตรียมทรัพยากรต่างๆสำหรับการพัฒนาเกม เช่น เนื้อเรื่อง ตัวละคร ฉาก</w:t>
      </w:r>
      <w:r w:rsidR="00B82CBC">
        <w:rPr>
          <w:rStyle w:val="uficommentbody"/>
          <w:rFonts w:ascii="TH SarabunPSK" w:hAnsi="TH SarabunPSK" w:cs="TH SarabunPSK"/>
          <w:sz w:val="32"/>
          <w:szCs w:val="32"/>
        </w:rPr>
        <w:t xml:space="preserve"> </w:t>
      </w:r>
      <w:r w:rsidR="00B82CBC">
        <w:rPr>
          <w:rStyle w:val="uficommentbody"/>
          <w:rFonts w:ascii="TH SarabunPSK" w:hAnsi="TH SarabunPSK" w:cs="TH SarabunPSK" w:hint="cs"/>
          <w:sz w:val="32"/>
          <w:szCs w:val="32"/>
          <w:cs/>
        </w:rPr>
        <w:t>และการ์ดแบบ</w:t>
      </w:r>
      <w:r w:rsidR="00B74A2D">
        <w:rPr>
          <w:rStyle w:val="uficommentbody"/>
          <w:rFonts w:ascii="TH SarabunPSK" w:hAnsi="TH SarabunPSK" w:cs="TH SarabunPSK" w:hint="cs"/>
          <w:sz w:val="32"/>
          <w:szCs w:val="32"/>
          <w:cs/>
        </w:rPr>
        <w:t>ต่างๆ รวมถึงส่วนอื่นๆที่เป็น</w:t>
      </w:r>
      <w:r w:rsidR="00401326">
        <w:rPr>
          <w:rStyle w:val="uficommentbody"/>
          <w:rFonts w:ascii="TH SarabunPSK" w:hAnsi="TH SarabunPSK" w:cs="TH SarabunPSK"/>
          <w:sz w:val="32"/>
          <w:szCs w:val="32"/>
        </w:rPr>
        <w:t xml:space="preserve"> </w:t>
      </w:r>
      <w:r w:rsidR="00B74A2D">
        <w:rPr>
          <w:rStyle w:val="uficommentbody"/>
          <w:rFonts w:ascii="TH SarabunPSK" w:hAnsi="TH SarabunPSK" w:cs="TH SarabunPSK"/>
          <w:sz w:val="32"/>
          <w:szCs w:val="32"/>
        </w:rPr>
        <w:t>Art work</w:t>
      </w:r>
      <w:r w:rsidR="00B82CBC">
        <w:rPr>
          <w:rStyle w:val="uficommentbody"/>
          <w:rFonts w:ascii="TH SarabunPSK" w:hAnsi="TH SarabunPSK" w:cs="TH SarabunPSK"/>
          <w:sz w:val="32"/>
          <w:szCs w:val="32"/>
        </w:rPr>
        <w:t xml:space="preserve"> </w:t>
      </w:r>
      <w:r w:rsidR="00B82CBC">
        <w:rPr>
          <w:rStyle w:val="uficommentbody"/>
          <w:rFonts w:ascii="TH SarabunPSK" w:hAnsi="TH SarabunPSK" w:cs="TH SarabunPSK" w:hint="cs"/>
          <w:sz w:val="32"/>
          <w:szCs w:val="32"/>
          <w:cs/>
        </w:rPr>
        <w:t>หลังจากนั้นก็ทำการทดสอบความสมดุลของเกมให้เรียบร้อย ก่อนนำไปพัฒนาต่อในขั้นตอนการเขียนโปรแกรม เนื่องจากเกมนี้เป็นบอร์ดเกมออนไลน์แบบมัลติเพลเยอร์เราจึงต้องทำการศึกษาเรื่องการรับส่งข้อมูลผ่านระบบเครือข่ายก่อน แล้วจึงดำเนินการเขียนเกมตามเป้าหมายที่ตั้งไว้ เมื่อเกมเสร็จเรียบร้อยแล้วจึงนำไปทำการทดสอบ ทำการแก้ไขให้สมบูรณ์มากยิ่งขึ้น และ จัดทำรูปเล่มเป็นลำดับสุดท้าย</w:t>
      </w:r>
    </w:p>
    <w:p w:rsidR="00F91514" w:rsidRDefault="00F91514" w:rsidP="00C55A32">
      <w:pPr>
        <w:spacing w:after="0" w:line="240" w:lineRule="auto"/>
        <w:jc w:val="thaiDistribute"/>
        <w:rPr>
          <w:rStyle w:val="uficommentbody"/>
          <w:rFonts w:ascii="TH SarabunPSK" w:hAnsi="TH SarabunPSK" w:cs="TH SarabunPSK"/>
          <w:sz w:val="32"/>
          <w:szCs w:val="32"/>
        </w:rPr>
      </w:pPr>
    </w:p>
    <w:p w:rsidR="00F91514" w:rsidRDefault="00F91514" w:rsidP="00C55A32">
      <w:pPr>
        <w:spacing w:after="0" w:line="240" w:lineRule="auto"/>
        <w:jc w:val="thaiDistribute"/>
        <w:rPr>
          <w:rStyle w:val="uficommentbody"/>
          <w:rFonts w:ascii="TH SarabunPSK" w:hAnsi="TH SarabunPSK" w:cs="TH SarabunPSK"/>
          <w:sz w:val="32"/>
          <w:szCs w:val="32"/>
        </w:rPr>
      </w:pPr>
    </w:p>
    <w:p w:rsidR="00401326" w:rsidRDefault="00401326" w:rsidP="008043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noProof/>
          <w:sz w:val="32"/>
          <w:szCs w:val="32"/>
        </w:rPr>
        <w:lastRenderedPageBreak/>
        <w:drawing>
          <wp:anchor distT="0" distB="0" distL="114300" distR="114300" simplePos="0" relativeHeight="251756544" behindDoc="1" locked="0" layoutInCell="1" allowOverlap="1" wp14:anchorId="3E1F5065" wp14:editId="525C1346">
            <wp:simplePos x="0" y="0"/>
            <wp:positionH relativeFrom="margin">
              <wp:align>center</wp:align>
            </wp:positionH>
            <wp:positionV relativeFrom="paragraph">
              <wp:posOffset>7188</wp:posOffset>
            </wp:positionV>
            <wp:extent cx="3617231" cy="7512710"/>
            <wp:effectExtent l="0" t="0" r="254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Thesis Diagram.jp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7231" cy="75127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F91514" w:rsidRDefault="00F91514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E8231E" w:rsidRPr="00E8231E" w:rsidRDefault="00744ECE" w:rsidP="00F9151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1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แผนผังแสดงกระบวนการในทำงานของโครงงาน</w:t>
      </w:r>
    </w:p>
    <w:p w:rsidR="008043AE" w:rsidRPr="00C55A32" w:rsidRDefault="00E8231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36"/>
          <w:szCs w:val="36"/>
        </w:rPr>
      </w:pPr>
      <w:r w:rsidRPr="00C55A32">
        <w:rPr>
          <w:rFonts w:ascii="TH SarabunPSK" w:eastAsia="Times New Roman" w:hAnsi="TH SarabunPSK" w:cs="TH SarabunPSK"/>
          <w:b/>
          <w:bCs/>
          <w:color w:val="000000"/>
          <w:sz w:val="36"/>
          <w:szCs w:val="36"/>
        </w:rPr>
        <w:lastRenderedPageBreak/>
        <w:t>3.</w:t>
      </w:r>
      <w:r w:rsidRPr="00C55A32">
        <w:rPr>
          <w:rFonts w:ascii="TH SarabunPSK" w:eastAsia="Times New Roman" w:hAnsi="TH SarabunPSK" w:cs="TH SarabunPSK" w:hint="cs"/>
          <w:b/>
          <w:bCs/>
          <w:color w:val="000000"/>
          <w:sz w:val="36"/>
          <w:szCs w:val="36"/>
          <w:cs/>
        </w:rPr>
        <w:t>2</w:t>
      </w:r>
      <w:r w:rsidR="008043AE" w:rsidRPr="00C55A32">
        <w:rPr>
          <w:rFonts w:ascii="TH SarabunPSK" w:eastAsia="Times New Roman" w:hAnsi="TH SarabunPSK" w:cs="TH SarabunPSK"/>
          <w:b/>
          <w:bCs/>
          <w:color w:val="000000"/>
          <w:sz w:val="36"/>
          <w:szCs w:val="36"/>
        </w:rPr>
        <w:t xml:space="preserve"> </w:t>
      </w:r>
      <w:r w:rsidR="008043AE" w:rsidRPr="00C55A32">
        <w:rPr>
          <w:rFonts w:ascii="TH SarabunPSK" w:eastAsia="Times New Roman" w:hAnsi="TH SarabunPSK" w:cs="TH SarabunPSK"/>
          <w:b/>
          <w:bCs/>
          <w:color w:val="000000"/>
          <w:sz w:val="36"/>
          <w:szCs w:val="36"/>
          <w:cs/>
        </w:rPr>
        <w:t>ประชากรและกลุ่มตัวอย่าง</w:t>
      </w:r>
    </w:p>
    <w:p w:rsidR="00965633" w:rsidRPr="00965633" w:rsidRDefault="00965633" w:rsidP="00C55A32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96563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ประชากรและกลุ่มตัวอย่างในการทำโครงงานนี้แบ่งเป็น</w:t>
      </w:r>
      <w:r w:rsidR="00C55A3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96563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2</w:t>
      </w:r>
      <w:r w:rsidR="00C55A3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96563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กลุ่มคือ</w:t>
      </w:r>
    </w:p>
    <w:p w:rsidR="00C74462" w:rsidRPr="00965633" w:rsidRDefault="00965633" w:rsidP="00C55A32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965633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3.</w:t>
      </w:r>
      <w:r w:rsidRPr="00965633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2</w:t>
      </w:r>
      <w:r w:rsidR="008043AE" w:rsidRPr="00965633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.1 </w:t>
      </w:r>
      <w:r w:rsidR="008043AE" w:rsidRPr="00965633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ประชากร</w:t>
      </w:r>
    </w:p>
    <w:p w:rsidR="00C55A32" w:rsidRDefault="00965633" w:rsidP="00965633">
      <w:pPr>
        <w:spacing w:after="0" w:line="240" w:lineRule="auto"/>
        <w:ind w:left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3.2.1.1 ป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ระชากร กลุ่มที่</w:t>
      </w:r>
      <w:r w:rsidRPr="00965633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1 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คือ ผู้ที่มีความรู้ความสามารถและประสบการณ์ทางด้านการออก</w:t>
      </w:r>
    </w:p>
    <w:p w:rsidR="00965633" w:rsidRDefault="00965633" w:rsidP="00C55A32">
      <w:pPr>
        <w:spacing w:after="0" w:line="240" w:lineRule="auto"/>
        <w:jc w:val="thaiDistribute"/>
        <w:rPr>
          <w:rStyle w:val="uficommentbody"/>
          <w:rFonts w:ascii="TH SarabunPSK" w:hAnsi="TH SarabunPSK" w:cs="TH SarabunPSK"/>
          <w:sz w:val="32"/>
          <w:szCs w:val="32"/>
        </w:rPr>
      </w:pP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แบบและพัฒน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า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กมเพื่อประเมินคุณภาพ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 w:rsidR="004E4919"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</w:p>
    <w:p w:rsidR="00965633" w:rsidRPr="00965633" w:rsidRDefault="00965633" w:rsidP="00C55A32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 xml:space="preserve">3.2.1.2 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ประชากรกลุ่มที่</w:t>
      </w:r>
      <w:r w:rsidRPr="00965633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2</w:t>
      </w:r>
      <w:r w:rsidR="00C55A32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คือ</w:t>
      </w:r>
      <w:r w:rsidRPr="00965633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นักศึกษามหาวิทยาลัยเทคโนโลยีพระจอ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มเกล้าธนบุรีและบุคคล</w:t>
      </w:r>
      <w:r w:rsidR="00C55A32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ทั่วไปที่ทำการ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ล่น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  <w:r>
        <w:rPr>
          <w:rStyle w:val="uficommentbody"/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พื่อหาความพึงพอใจในการใช้งาน</w:t>
      </w:r>
    </w:p>
    <w:p w:rsidR="008043AE" w:rsidRPr="00965633" w:rsidRDefault="00965633" w:rsidP="00F75D13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965633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3.</w:t>
      </w:r>
      <w:r w:rsidRPr="00965633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2</w:t>
      </w:r>
      <w:r w:rsidR="008043AE" w:rsidRPr="00965633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.2 </w:t>
      </w:r>
      <w:r w:rsidR="008043AE" w:rsidRPr="00965633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กลุ่มตัวอย่าง</w:t>
      </w:r>
    </w:p>
    <w:p w:rsidR="00965633" w:rsidRPr="00965633" w:rsidRDefault="00965633" w:rsidP="00C55A32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 xml:space="preserve">3.2.2.1 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กลุ่มตัวอย่าง กลุ่มที่</w:t>
      </w:r>
      <w:r w:rsidRPr="00965633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1 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คือ กลุ่มผู้เชี่ยวชาญ คือ ผู้ที่มีความรู้ความสามารถและประสบ</w:t>
      </w:r>
      <w:r w:rsidR="00C55A32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การณ์ทางด้านการออ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กแบบและพัฒนาเกมจำ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นวน</w:t>
      </w:r>
      <w:r w:rsidRPr="00965633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3 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คน โดยวิธีการคัดเลือกแบบเจาะจง</w:t>
      </w:r>
      <w:r w:rsidRPr="00965633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(Purposive Sampling) 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พื่อประเมินคุณภาพ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 w:rsidR="004E4919"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</w:p>
    <w:p w:rsidR="00C55A32" w:rsidRPr="00F91514" w:rsidRDefault="00965633" w:rsidP="00F91514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 xml:space="preserve">3.2.2.2 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กลุ่มตัวอย่าง กลุ่มที่</w:t>
      </w:r>
      <w:r w:rsidRPr="00965633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2 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คือ นักศึกษามหาวิทยาลัยเทคโนโลยีพระจอมเกล้าธนบุรีและบุคคลทั่วไป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ที่ทำ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การเล่น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จำ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นวน</w:t>
      </w:r>
      <w:r w:rsidRPr="00965633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30 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คนโดยวิธีการคัดเลือกแบบบังเอิญ</w:t>
      </w:r>
      <w:r w:rsidR="00C55A32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 </w:t>
      </w:r>
      <w:r w:rsidRPr="00965633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Accidental Selection) 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ในการตอบแบบสอบถามความคิดเห็นในการเล่นเกมออนไลน์เพื่อหาความพึงพอใจในการใช้งาน</w:t>
      </w:r>
    </w:p>
    <w:p w:rsidR="008043AE" w:rsidRPr="00F91514" w:rsidRDefault="00E8231E" w:rsidP="00541200">
      <w:pPr>
        <w:spacing w:before="240" w:after="0" w:line="240" w:lineRule="auto"/>
        <w:rPr>
          <w:rFonts w:ascii="TH SarabunPSK" w:eastAsia="Times New Roman" w:hAnsi="TH SarabunPSK" w:cs="TH SarabunPSK"/>
          <w:sz w:val="36"/>
          <w:szCs w:val="36"/>
        </w:rPr>
      </w:pPr>
      <w:r w:rsidRPr="00F91514">
        <w:rPr>
          <w:rFonts w:ascii="TH SarabunPSK" w:eastAsia="Times New Roman" w:hAnsi="TH SarabunPSK" w:cs="TH SarabunPSK"/>
          <w:b/>
          <w:bCs/>
          <w:color w:val="000000"/>
          <w:sz w:val="36"/>
          <w:szCs w:val="36"/>
        </w:rPr>
        <w:t>3.</w:t>
      </w:r>
      <w:r w:rsidRPr="00F91514">
        <w:rPr>
          <w:rFonts w:ascii="TH SarabunPSK" w:eastAsia="Times New Roman" w:hAnsi="TH SarabunPSK" w:cs="TH SarabunPSK" w:hint="cs"/>
          <w:b/>
          <w:bCs/>
          <w:color w:val="000000"/>
          <w:sz w:val="36"/>
          <w:szCs w:val="36"/>
          <w:cs/>
        </w:rPr>
        <w:t>3</w:t>
      </w:r>
      <w:r w:rsidR="008043AE" w:rsidRPr="00F91514">
        <w:rPr>
          <w:rFonts w:ascii="TH SarabunPSK" w:eastAsia="Times New Roman" w:hAnsi="TH SarabunPSK" w:cs="TH SarabunPSK"/>
          <w:b/>
          <w:bCs/>
          <w:color w:val="000000"/>
          <w:sz w:val="36"/>
          <w:szCs w:val="36"/>
        </w:rPr>
        <w:t xml:space="preserve"> </w:t>
      </w:r>
      <w:r w:rsidR="00F91514" w:rsidRPr="00F91514">
        <w:rPr>
          <w:rFonts w:ascii="TH SarabunPSK" w:eastAsia="Times New Roman" w:hAnsi="TH SarabunPSK" w:cs="TH SarabunPSK" w:hint="cs"/>
          <w:b/>
          <w:bCs/>
          <w:color w:val="000000"/>
          <w:sz w:val="36"/>
          <w:szCs w:val="36"/>
          <w:cs/>
        </w:rPr>
        <w:t>ขั้นตอนการออกแบบและพัฒนาโปรแกรม</w:t>
      </w:r>
    </w:p>
    <w:p w:rsidR="008043AE" w:rsidRDefault="00EF1EFB" w:rsidP="00C55A32">
      <w:pPr>
        <w:spacing w:after="0" w:line="240" w:lineRule="auto"/>
        <w:ind w:firstLine="720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มี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ั้นตอนในการออกแบบและ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พัฒนาเกมตามลำดับขั้นตอนดังต่อไปนี้</w:t>
      </w:r>
    </w:p>
    <w:p w:rsidR="00EF1EFB" w:rsidRPr="008043AE" w:rsidRDefault="00EF1EFB" w:rsidP="00C55A32">
      <w:pPr>
        <w:spacing w:after="0" w:line="240" w:lineRule="auto"/>
        <w:ind w:left="180" w:firstLine="54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.3.1</w:t>
      </w: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กำหนดเป้าหมายและหัวข้อ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พื่อทำการศึกษาและวิเคราะห์ข้อมูล</w:t>
      </w:r>
    </w:p>
    <w:p w:rsidR="008043AE" w:rsidRDefault="00C55A32" w:rsidP="00C55A32">
      <w:pPr>
        <w:tabs>
          <w:tab w:val="left" w:pos="1260"/>
        </w:tabs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        </w:t>
      </w:r>
      <w:r w:rsidR="00E8231E">
        <w:rPr>
          <w:rFonts w:ascii="TH SarabunPSK" w:eastAsia="Times New Roman" w:hAnsi="TH SarabunPSK" w:cs="TH SarabunPSK"/>
          <w:color w:val="000000"/>
          <w:sz w:val="32"/>
          <w:szCs w:val="32"/>
        </w:rPr>
        <w:t>3.</w:t>
      </w:r>
      <w:r w:rsidR="00E8231E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</w:t>
      </w:r>
      <w:r w:rsidR="005E2ABB">
        <w:rPr>
          <w:rFonts w:ascii="TH SarabunPSK" w:eastAsia="Times New Roman" w:hAnsi="TH SarabunPSK" w:cs="TH SarabunPSK"/>
          <w:color w:val="000000"/>
          <w:sz w:val="32"/>
          <w:szCs w:val="32"/>
        </w:rPr>
        <w:t>.</w:t>
      </w:r>
      <w:r w:rsidR="00EF1EF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2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1C28F1" w:rsidRPr="001C28F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ศึกษาข้อมูลและรายละเอียดเกี่ยวกับเกม</w:t>
      </w:r>
      <w:r w:rsidR="001C28F1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 xml:space="preserve"> </w:t>
      </w:r>
    </w:p>
    <w:p w:rsidR="00EF1EFB" w:rsidRDefault="00C55A32" w:rsidP="007C5C8F">
      <w:pPr>
        <w:tabs>
          <w:tab w:val="left" w:pos="1260"/>
        </w:tabs>
        <w:spacing w:after="0" w:line="240" w:lineRule="auto"/>
        <w:ind w:left="900" w:hanging="540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   </w:t>
      </w:r>
      <w:r w:rsidR="005E2AB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.3.</w:t>
      </w:r>
      <w:r w:rsidR="00EF1EF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 ออกแบบเนื้อหาประกอบภายในเกมและองค์ประกอบทางศิลป์</w:t>
      </w:r>
    </w:p>
    <w:p w:rsidR="008043AE" w:rsidRPr="008043AE" w:rsidRDefault="00C55A32" w:rsidP="00C55A32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        </w:t>
      </w:r>
      <w:r w:rsidR="00E8231E">
        <w:rPr>
          <w:rFonts w:ascii="TH SarabunPSK" w:eastAsia="Times New Roman" w:hAnsi="TH SarabunPSK" w:cs="TH SarabunPSK"/>
          <w:color w:val="000000"/>
          <w:sz w:val="32"/>
          <w:szCs w:val="32"/>
        </w:rPr>
        <w:t>3.</w:t>
      </w:r>
      <w:r w:rsidR="00E8231E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.</w:t>
      </w:r>
      <w:r w:rsidR="005E2AB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4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2C5E38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ำการพัฒนาเกม</w:t>
      </w:r>
    </w:p>
    <w:p w:rsidR="008043AE" w:rsidRPr="008043AE" w:rsidRDefault="00C55A32" w:rsidP="00C55A32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        </w:t>
      </w:r>
      <w:r w:rsidR="00E8231E">
        <w:rPr>
          <w:rFonts w:ascii="TH SarabunPSK" w:eastAsia="Times New Roman" w:hAnsi="TH SarabunPSK" w:cs="TH SarabunPSK"/>
          <w:color w:val="000000"/>
          <w:sz w:val="32"/>
          <w:szCs w:val="32"/>
        </w:rPr>
        <w:t>3.</w:t>
      </w:r>
      <w:r w:rsidR="00E8231E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.</w:t>
      </w:r>
      <w:r w:rsidR="002C5E38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5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03206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การตรวจสอบเกม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03206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และ ปรับปรุงข้อผิดพลาด</w:t>
      </w:r>
    </w:p>
    <w:p w:rsidR="00C55A32" w:rsidRDefault="00C55A32" w:rsidP="008043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F91BEC" w:rsidRDefault="00F91BEC" w:rsidP="008043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F91BEC" w:rsidRDefault="00F91BEC" w:rsidP="008043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F91BEC" w:rsidRDefault="00F91BEC" w:rsidP="008043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584E2D" w:rsidRDefault="00A66468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lastRenderedPageBreak/>
        <w:t xml:space="preserve">3.3.1 </w:t>
      </w: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กำหนดเป้าหมายและหัวข้อ</w:t>
      </w:r>
      <w:r w:rsidR="005E2ABB" w:rsidRPr="005E2ABB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เพื่อทำการศึกษาและวิเคราะห์ข้อมูล</w:t>
      </w:r>
    </w:p>
    <w:p w:rsidR="005E2ABB" w:rsidRPr="00A66468" w:rsidRDefault="00A66468" w:rsidP="00C55A32">
      <w:pPr>
        <w:spacing w:after="0" w:line="240" w:lineRule="auto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ab/>
      </w:r>
      <w:r w:rsidRPr="00A66468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โครงการนี้ผู้จัดทำนั้นได้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ำการ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Brainstorm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พื่อกำหนดความต้องการของกลุ่มว่าเราจะทำเกมประเภทไหนออกมาดี และ จะออกมาเป็นแนวไหนโดยให้แต่ละคนเสนอความคิดของตัวเองมาแล้วเอามารวมๆกันผ่านกระบวนการวิเคราะห์ตามหลักการสร้างเกม เมื่อผ่านการประชุมกันแล้ว</w:t>
      </w:r>
      <w:r w:rsidR="005E2AB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เราจึงได้ตัดสินใจทำ</w:t>
      </w:r>
      <w:r w:rsidR="005E2ABB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 w:rsidR="005E2ABB"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="005E2ABB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  <w:r w:rsidR="005E2ABB">
        <w:rPr>
          <w:rStyle w:val="uficommentbody"/>
          <w:rFonts w:ascii="TH SarabunPSK" w:hAnsi="TH SarabunPSK" w:cs="TH SarabunPSK" w:hint="cs"/>
          <w:sz w:val="32"/>
          <w:szCs w:val="32"/>
          <w:cs/>
        </w:rPr>
        <w:t>นี้ขึ้นมา</w:t>
      </w:r>
      <w:r w:rsidR="005E2AB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โดยขั้นตอนถัดมาเราได้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ริ่มทำการออกแบบระบบต่าง</w:t>
      </w:r>
      <w:r w:rsidR="005E2AB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ๆภายในเกมอย่างละเอียด ได้แก่ การ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ออกแบบตัว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Gameplay </w:t>
      </w:r>
      <w:r w:rsidR="005E2AB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ออกแบบฉากต่างๆ ออกแบบหน้า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5E2ABB">
        <w:rPr>
          <w:rFonts w:ascii="TH SarabunPSK" w:eastAsia="Times New Roman" w:hAnsi="TH SarabunPSK" w:cs="TH SarabunPSK"/>
          <w:color w:val="000000"/>
          <w:sz w:val="32"/>
          <w:szCs w:val="32"/>
        </w:rPr>
        <w:t>UI</w:t>
      </w:r>
      <w:r w:rsidR="005E2AB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ออกแบบการ์ดต่างๆที่ใช้ในการเล่นเกม หลังจากผ่านขั้นตอนการออกแบบเสร็จแล้ว ก้ได้ทำการศึกษาและค้นคว้าข้อมูลต่างๆมาเพื่อใช้ในการทำเกมให้ออกมาได้ตรงตามเป้าหมายที่ตั้งไว้</w:t>
      </w:r>
      <w:r w:rsidR="00C55A3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5E2AB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หลังจากนั้นก็ได้ทำการพัฒนาโปรแกรม กราฟฟิค และ เสียง ตามที่ดีไซน์ไว้ในตอนแรก จนออกมาเป็นตัวเกมในที่สุด</w:t>
      </w:r>
    </w:p>
    <w:p w:rsidR="00A66468" w:rsidRPr="00A66468" w:rsidRDefault="00A66468" w:rsidP="008043AE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5E2ABB" w:rsidRDefault="005E2ABB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3.3.2 ศึกษาข้อมูล</w:t>
      </w:r>
      <w:r w:rsidR="001C28F1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และรายละเอียดเกี่ยวกับเกม</w:t>
      </w:r>
    </w:p>
    <w:p w:rsidR="001C28F1" w:rsidRPr="001C28F1" w:rsidRDefault="001C28F1" w:rsidP="00C55A32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ในการออกแบบและพัฒนา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  <w:r>
        <w:rPr>
          <w:rStyle w:val="uficommentbody"/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ผู้จัดทำ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โครงงานได้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ทำ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การศึก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ษาข้อมูลและรวบรวมราย</w:t>
      </w:r>
      <w:r w:rsidR="00C55A32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ละเอียดต่าง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ดังต่อไปนี้</w:t>
      </w:r>
    </w:p>
    <w:p w:rsidR="001C28F1" w:rsidRPr="001C28F1" w:rsidRDefault="001C28F1" w:rsidP="00C55A32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1C28F1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1. 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ศึกษาเทคนิคต่างๆเกี่ยวกับการออกแบบ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การ์ด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กมได้แก่ ประวัติของ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บอร์ดเกมชนิดต่างๆ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และประเภทของเกม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นั้นๆ</w:t>
      </w:r>
      <w:r w:rsidRPr="001C28F1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การออกแบบส่วนติดต่อของเกม การออกแบบเนื้อเรื่อง การออกแบบตัวละครการออกแบบกฎกติกาของเกม ความสนุกของเกม สถิติของเกม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ที่ประสบความสำ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ร็จ และการออกแบบฉาก</w:t>
      </w:r>
    </w:p>
    <w:p w:rsidR="001C28F1" w:rsidRPr="001C28F1" w:rsidRDefault="001C28F1" w:rsidP="00C55A32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1C28F1">
        <w:rPr>
          <w:rFonts w:ascii="TH SarabunPSK" w:eastAsia="Times New Roman" w:hAnsi="TH SarabunPSK" w:cs="TH SarabunPSK"/>
          <w:sz w:val="32"/>
          <w:szCs w:val="32"/>
          <w:lang w:eastAsia="zh-CN"/>
        </w:rPr>
        <w:t>2.</w:t>
      </w:r>
      <w:r w:rsidR="00C55A32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ศึกษาประเภทเกมออนไลน์ระบบมัลติเพลเยอร์ต่างๆที่มีอยู่ใน</w:t>
      </w:r>
      <w:r w:rsidR="00401326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lang w:eastAsia="zh-CN"/>
        </w:rPr>
        <w:t>Play Store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 xml:space="preserve"> 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ปัจจุบัน รวมถึงเกมที่เกี่ยวข้องกับเกมในรูปแบบบอร์ดเกมออนไลน์จากหนังสือ เว็บไซต์ ผู้เชี่ยวชาญด้านเกม เพื่อลองเล่นเกมและรวบรวมข้อมูลว่ามีองค์ประกอบใดบ้างที่น่าสนใ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จและสามารถนำ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มาใช้กับเกมของผู้พัฒนาได้</w:t>
      </w:r>
    </w:p>
    <w:p w:rsidR="001C28F1" w:rsidRDefault="001C28F1" w:rsidP="00C55A32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1C28F1">
        <w:rPr>
          <w:rFonts w:ascii="TH SarabunPSK" w:eastAsia="Times New Roman" w:hAnsi="TH SarabunPSK" w:cs="TH SarabunPSK"/>
          <w:sz w:val="32"/>
          <w:szCs w:val="32"/>
          <w:lang w:eastAsia="zh-CN"/>
        </w:rPr>
        <w:t>3.</w:t>
      </w:r>
      <w:r w:rsidR="00C55A32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ศึกษาค้นคว้าข้อมูลต่างๆที่เกี่ยวข้องกับการสร้างเกมจากผู้เชี่ยวชาญด้านการออกแบบและพัฒนาเกม</w:t>
      </w:r>
      <w:r w:rsidR="00C55A32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หนังสือ วิทยานิพนธ์ เว็บไซต์ต่างๆ ฐานข้อมูลอิเล็กทรอนิกส์ เช่น หนังสือ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lang w:eastAsia="zh-CN"/>
        </w:rPr>
        <w:t>Art of game design</w:t>
      </w:r>
      <w:r w:rsidRPr="001C28F1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หนังสือ</w:t>
      </w:r>
      <w:r w:rsidRPr="001C28F1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Multiplayer and Network Programming 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ป็นต้น</w:t>
      </w:r>
    </w:p>
    <w:p w:rsidR="001C28F1" w:rsidRPr="001C28F1" w:rsidRDefault="001C28F1" w:rsidP="00C55A32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1C28F1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4. 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ศึกษาเนื้อหาเกี่ยวกับบอร์ดเกมออนไลน์จากเกมตัวอย่าง หนังสือ เว็บไซต์ที่น่าเชื่อถือ เพื่อรวบรวม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นื้อหาที่ต้องการน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ำ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สนอ เช่น ประวัติความเป็นมา รูปแบบ วิธีการเล่น</w:t>
      </w:r>
      <w:r w:rsidRPr="001C28F1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ป็นต้น และศึกษาเกี่ยวกับโครงสร้างบอร์ดเ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กมออนไลน์ เพื่อนำ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มาออกแบบและสร้างเกมอย่างสมจริงที่สุด</w:t>
      </w:r>
    </w:p>
    <w:p w:rsidR="00401326" w:rsidRDefault="00401326" w:rsidP="005E2ABB">
      <w:p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01326" w:rsidRDefault="00401326" w:rsidP="005E2ABB">
      <w:p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01326" w:rsidRDefault="00401326" w:rsidP="005E2ABB">
      <w:p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</w:pPr>
    </w:p>
    <w:p w:rsidR="005E2ABB" w:rsidRPr="008043AE" w:rsidRDefault="005E2ABB" w:rsidP="005E2AB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lastRenderedPageBreak/>
        <w:t>3.3</w:t>
      </w: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.3</w:t>
      </w: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 </w:t>
      </w: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ออกแบบเกี่ยวกับเนื้อหาประกอบภายในเกมและองค์ประกอบทางศิลป์</w:t>
      </w:r>
    </w:p>
    <w:p w:rsidR="005E2ABB" w:rsidRPr="00032066" w:rsidRDefault="005E2ABB" w:rsidP="00EF5F25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ั้นตอน</w:t>
      </w:r>
      <w:r w:rsidR="0003206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่างๆ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ในการออกแบบเนื้อหาประกอบและองค์ประกอบศิลป์ของเกม</w:t>
      </w:r>
    </w:p>
    <w:p w:rsidR="008043AE" w:rsidRPr="001C28F1" w:rsidRDefault="001C28F1" w:rsidP="00EF5F25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1C28F1">
        <w:rPr>
          <w:rFonts w:ascii="TH SarabunPSK" w:eastAsia="Times New Roman" w:hAnsi="TH SarabunPSK" w:cs="TH SarabunPSK"/>
          <w:color w:val="000000"/>
          <w:sz w:val="32"/>
          <w:szCs w:val="32"/>
        </w:rPr>
        <w:t>3.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.3.1</w:t>
      </w:r>
      <w:r w:rsidR="008043AE" w:rsidRPr="001C28F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8043AE" w:rsidRPr="001C28F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ออกแบบโครงสร้างของ</w:t>
      </w:r>
      <w:r w:rsidR="00584E2D" w:rsidRPr="001C28F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กมและ</w:t>
      </w:r>
      <w:r w:rsidR="008043AE" w:rsidRPr="001C28F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โปรแกรมที่จะใช้ในการพัฒนา</w:t>
      </w:r>
    </w:p>
    <w:p w:rsidR="008043AE" w:rsidRPr="008043AE" w:rsidRDefault="008043AE" w:rsidP="00EF5F25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รูปแบบของการนำเสนอเกมจะมีโครงสร้างหลักดังต่อไปนี้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br/>
      </w:r>
      <w:r w:rsidRPr="008043AE"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drawing>
          <wp:inline distT="0" distB="0" distL="0" distR="0">
            <wp:extent cx="4038600" cy="2377440"/>
            <wp:effectExtent l="0" t="0" r="0" b="3810"/>
            <wp:docPr id="2" name="Picture 2" descr="https://lh6.googleusercontent.com/XNhTav7_gQ3quGkEgQO1e-3MoHk_Vdw9EtoQUMxhQ7qozLWyHTPyqJW4YJIy8GbtV_hJFhh1FIDADx95my3hR8xjALyNzcoGhFIhesSbEyXV6HDKte1K6DVJAeA3bNqF6e9ly9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s://lh6.googleusercontent.com/XNhTav7_gQ3quGkEgQO1e-3MoHk_Vdw9EtoQUMxhQ7qozLWyHTPyqJW4YJIy8GbtV_hJFhh1FIDADx95my3hR8xjALyNzcoGhFIhesSbEyXV6HDKte1K6DVJAeA3bNqF6e9ly92a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br/>
      </w: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="00744ECE"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2</w:t>
      </w:r>
      <w:r w:rsidR="00CB3547"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 xml:space="preserve">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สดง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The inscribed layer of the Layered Tetrad [4]</w:t>
      </w:r>
    </w:p>
    <w:p w:rsidR="008043AE" w:rsidRPr="008043AE" w:rsidRDefault="008043AE" w:rsidP="008043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043AE" w:rsidRPr="00F91514" w:rsidRDefault="008043AE" w:rsidP="00BB104A">
      <w:pPr>
        <w:pStyle w:val="ListParagraph"/>
        <w:numPr>
          <w:ilvl w:val="0"/>
          <w:numId w:val="44"/>
        </w:num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 w:rsidRPr="00F9151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Mechanics </w:t>
      </w:r>
      <w:r w:rsidRPr="00F9151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ป็นระบบการอธิบายถึงการที่ผู้แล้วเกมมีการโต้ตอบกันอย่างไร </w:t>
      </w:r>
      <w:r w:rsidR="00D248E8" w:rsidRPr="00F91514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ประกอบไปด้วย</w:t>
      </w:r>
    </w:p>
    <w:p w:rsidR="008043AE" w:rsidRPr="00D248E8" w:rsidRDefault="008043AE" w:rsidP="00BB104A">
      <w:pPr>
        <w:pStyle w:val="ListParagraph"/>
        <w:numPr>
          <w:ilvl w:val="0"/>
          <w:numId w:val="45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D248E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Objective </w:t>
      </w:r>
      <w:r w:rsidRPr="00D248E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มายถึง เป้าหมายข</w:t>
      </w:r>
      <w:r w:rsidR="00D248E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องผู้เล่นเมื่อเล่นเกม ซึ่ง</w:t>
      </w:r>
      <w:r w:rsidRPr="00D248E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มีเป้าหมายแบ่งออกเป็น </w:t>
      </w:r>
      <w:r w:rsidRPr="00D248E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 </w:t>
      </w:r>
      <w:r w:rsidRPr="00D248E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ระดับ</w:t>
      </w:r>
    </w:p>
    <w:p w:rsidR="00D248E8" w:rsidRPr="00F91514" w:rsidRDefault="008043AE" w:rsidP="00BB104A">
      <w:pPr>
        <w:pStyle w:val="ListParagraph"/>
        <w:numPr>
          <w:ilvl w:val="0"/>
          <w:numId w:val="46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F9151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้าหมายระยะสั้น (</w:t>
      </w:r>
      <w:r w:rsidRPr="00F91514">
        <w:rPr>
          <w:rFonts w:ascii="TH SarabunPSK" w:eastAsia="Times New Roman" w:hAnsi="TH SarabunPSK" w:cs="TH SarabunPSK"/>
          <w:color w:val="000000"/>
          <w:sz w:val="32"/>
          <w:szCs w:val="32"/>
        </w:rPr>
        <w:t>Short Term)</w:t>
      </w:r>
      <w:r w:rsidR="00D248E8" w:rsidRPr="00F91514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</w:p>
    <w:p w:rsidR="008043AE" w:rsidRPr="00D248E8" w:rsidRDefault="00584E2D" w:rsidP="004D4DE0">
      <w:pPr>
        <w:spacing w:after="0" w:line="240" w:lineRule="auto"/>
        <w:ind w:left="2160" w:firstLine="36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ใช้การ์ดสร้างโลกจำลองขึ้นมาและดูแลร</w:t>
      </w:r>
      <w:r w:rsidR="00F91514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ักษาโลกนั้นเอาไว้ให้อยู่รอดในแต่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ละเทิร์น</w:t>
      </w:r>
    </w:p>
    <w:p w:rsidR="008043AE" w:rsidRPr="00F91514" w:rsidRDefault="008043AE" w:rsidP="00BB104A">
      <w:pPr>
        <w:pStyle w:val="ListParagraph"/>
        <w:numPr>
          <w:ilvl w:val="0"/>
          <w:numId w:val="46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F9151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้าหมายระยะกลาง (</w:t>
      </w:r>
      <w:r w:rsidRPr="00F91514">
        <w:rPr>
          <w:rFonts w:ascii="TH SarabunPSK" w:eastAsia="Times New Roman" w:hAnsi="TH SarabunPSK" w:cs="TH SarabunPSK"/>
          <w:color w:val="000000"/>
          <w:sz w:val="32"/>
          <w:szCs w:val="32"/>
        </w:rPr>
        <w:t>Mid Term)</w:t>
      </w:r>
    </w:p>
    <w:p w:rsidR="008043AE" w:rsidRPr="00D248E8" w:rsidRDefault="008043AE" w:rsidP="00F91514">
      <w:pPr>
        <w:spacing w:after="0" w:line="240" w:lineRule="auto"/>
        <w:ind w:left="1800" w:firstLine="720"/>
        <w:rPr>
          <w:rFonts w:ascii="TH SarabunPSK" w:eastAsia="Times New Roman" w:hAnsi="TH SarabunPSK" w:cs="TH SarabunPSK"/>
          <w:sz w:val="32"/>
          <w:szCs w:val="32"/>
        </w:rPr>
      </w:pPr>
      <w:r w:rsidRPr="00D248E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ก็บการ์ด</w:t>
      </w:r>
      <w:r w:rsidR="00584E2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อาไว้เพื่อแก้ไขเหตุการณ์ต่างๆที่เกิดขึ้นในแต่ละเทิร์น</w:t>
      </w:r>
    </w:p>
    <w:p w:rsidR="008043AE" w:rsidRPr="00F91514" w:rsidRDefault="008043AE" w:rsidP="00BB104A">
      <w:pPr>
        <w:pStyle w:val="ListParagraph"/>
        <w:numPr>
          <w:ilvl w:val="0"/>
          <w:numId w:val="46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F9151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้าหมายสุดท้าย (</w:t>
      </w:r>
      <w:r w:rsidRPr="00F91514">
        <w:rPr>
          <w:rFonts w:ascii="TH SarabunPSK" w:eastAsia="Times New Roman" w:hAnsi="TH SarabunPSK" w:cs="TH SarabunPSK"/>
          <w:color w:val="000000"/>
          <w:sz w:val="32"/>
          <w:szCs w:val="32"/>
        </w:rPr>
        <w:t>Short Term)</w:t>
      </w:r>
    </w:p>
    <w:p w:rsidR="008043AE" w:rsidRPr="00D248E8" w:rsidRDefault="00584E2D" w:rsidP="004D4DE0">
      <w:pPr>
        <w:spacing w:line="240" w:lineRule="auto"/>
        <w:ind w:left="1800"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ควบคุมและแก้ไขสถานการณ์จำลองต่างๆในเกมจน</w:t>
      </w:r>
      <w:r w:rsidR="00F75D1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บรรลุเป้าหมายของเกม</w:t>
      </w:r>
    </w:p>
    <w:p w:rsidR="008B4A02" w:rsidRPr="008B4A02" w:rsidRDefault="008043AE" w:rsidP="00BB104A">
      <w:pPr>
        <w:pStyle w:val="ListParagraph"/>
        <w:numPr>
          <w:ilvl w:val="0"/>
          <w:numId w:val="45"/>
        </w:numPr>
        <w:spacing w:before="24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B4A0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Player Relationship </w:t>
      </w:r>
      <w:r w:rsidRPr="008B4A0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มายถึง ความสัมพันธ์ร</w:t>
      </w:r>
      <w:r w:rsidR="0054120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ะหว่างผู้เล่นและตัวระบบเกม ซึ่ง</w:t>
      </w:r>
      <w:r w:rsidRPr="008B4A0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ในเกมนี้จะมีความสัมพันธ์แบบ ผู้เล่น</w:t>
      </w:r>
      <w:r w:rsidR="00584E2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ช่วยเหลือกัน</w:t>
      </w:r>
      <w:r w:rsidRPr="008B4A0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 w:rsidR="00D248E8" w:rsidRPr="008B4A0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โดยใช้กฎของเกมในการ</w:t>
      </w:r>
      <w:r w:rsidR="00584E2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อาชนะตัวเกม</w:t>
      </w:r>
    </w:p>
    <w:p w:rsidR="008B4A02" w:rsidRPr="008B4A02" w:rsidRDefault="008B4A02" w:rsidP="007C5C8F">
      <w:pPr>
        <w:pStyle w:val="ListParagraph"/>
        <w:spacing w:before="240" w:line="240" w:lineRule="auto"/>
        <w:ind w:left="1260"/>
        <w:rPr>
          <w:rFonts w:ascii="TH SarabunPSK" w:eastAsia="Times New Roman" w:hAnsi="TH SarabunPSK" w:cs="TH SarabunPSK"/>
          <w:sz w:val="20"/>
          <w:szCs w:val="20"/>
        </w:rPr>
      </w:pPr>
    </w:p>
    <w:p w:rsidR="008043AE" w:rsidRPr="008B4A02" w:rsidRDefault="008043AE" w:rsidP="00BB104A">
      <w:pPr>
        <w:pStyle w:val="ListParagraph"/>
        <w:numPr>
          <w:ilvl w:val="0"/>
          <w:numId w:val="45"/>
        </w:num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8B4A02">
        <w:rPr>
          <w:rFonts w:ascii="TH SarabunPSK" w:eastAsia="Times New Roman" w:hAnsi="TH SarabunPSK" w:cs="TH SarabunPSK"/>
          <w:color w:val="000000"/>
          <w:sz w:val="32"/>
          <w:szCs w:val="32"/>
        </w:rPr>
        <w:lastRenderedPageBreak/>
        <w:t xml:space="preserve">Rules </w:t>
      </w:r>
      <w:r w:rsidRPr="008B4A0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มายถึง กฎที่ใช้ในการเล่น ซึ่งกฎมีดังต่อไปนี้</w:t>
      </w:r>
      <w:r w:rsidRPr="008B4A0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</w:p>
    <w:p w:rsidR="0041320D" w:rsidRPr="004D4DE0" w:rsidRDefault="0041320D" w:rsidP="00BB104A">
      <w:pPr>
        <w:pStyle w:val="ListParagraph"/>
        <w:numPr>
          <w:ilvl w:val="0"/>
          <w:numId w:val="46"/>
        </w:num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มื่อเกมเริ่มขึ้นตัวเกมจะสุ่ม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4D4DE0">
        <w:rPr>
          <w:rFonts w:ascii="TH SarabunPSK" w:eastAsia="Times New Roman" w:hAnsi="TH SarabunPSK" w:cs="TH SarabunPSK"/>
          <w:color w:val="000000"/>
          <w:sz w:val="32"/>
          <w:szCs w:val="32"/>
        </w:rPr>
        <w:t>Objective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ี่ผู้เล่นจะต้องช่วยกันทำให้สำเร็จจากการทอยลูกเต๋า</w:t>
      </w:r>
    </w:p>
    <w:p w:rsidR="0041320D" w:rsidRPr="004D4DE0" w:rsidRDefault="0041320D" w:rsidP="00BB104A">
      <w:pPr>
        <w:pStyle w:val="ListParagraph"/>
        <w:numPr>
          <w:ilvl w:val="0"/>
          <w:numId w:val="46"/>
        </w:num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D4DE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มื่อเริ่มเกม </w:t>
      </w:r>
      <w:r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ผู้เล่นที่อยู่ที่อันดับที่1ในล๊อบบี้จะได้เริ่มเล่นเป็นคนแรก แล้วคนต่อๆมาก็จะเรียงลำดับจากลำดับในล๊อบบี้</w:t>
      </w:r>
    </w:p>
    <w:p w:rsidR="008043AE" w:rsidRPr="004D4DE0" w:rsidRDefault="008043AE" w:rsidP="00BB104A">
      <w:pPr>
        <w:pStyle w:val="ListParagraph"/>
        <w:numPr>
          <w:ilvl w:val="0"/>
          <w:numId w:val="46"/>
        </w:num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D4DE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ุกคน</w:t>
      </w:r>
      <w:r w:rsidR="00584E2D"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จะถูกสุ่มการ์ดมาในมือ</w:t>
      </w:r>
      <w:r w:rsid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584E2D"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4</w:t>
      </w:r>
      <w:r w:rsid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584E2D"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ใบตอนเริ่มเกมและจะต้องใช้การ์ดในมือ</w:t>
      </w:r>
      <w:r w:rsid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584E2D"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1ใบทุกเทิร์นหากผู้เล่นไม่ใช้การ์ดภายในเวลาที่กำหนดการ์ดใบแรกจะถูกใช้โ</w:t>
      </w:r>
      <w:r w:rsidR="004E76AA"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ด</w:t>
      </w:r>
      <w:r w:rsidR="00584E2D"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ยอัตโนมัติ</w:t>
      </w:r>
      <w:r w:rsidR="00F75D13"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ในกรณีที่ไม่สามารถใช้การ์ดได้ผู้เล่นจะต้องเลือกทิ้งการ์ด1ใบในมือ</w:t>
      </w:r>
    </w:p>
    <w:p w:rsidR="008043AE" w:rsidRPr="004D4DE0" w:rsidRDefault="008043AE" w:rsidP="00BB104A">
      <w:pPr>
        <w:pStyle w:val="ListParagraph"/>
        <w:numPr>
          <w:ilvl w:val="0"/>
          <w:numId w:val="46"/>
        </w:num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D4DE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์ด</w:t>
      </w:r>
      <w:r w:rsidR="00584E2D"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มี</w:t>
      </w:r>
      <w:r w:rsidRPr="004D4DE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อยู่ </w:t>
      </w:r>
      <w:r w:rsidRPr="004D4DE0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 </w:t>
      </w:r>
      <w:r w:rsidRPr="004D4DE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ประเภท คือการ์ด</w:t>
      </w:r>
      <w:r w:rsidR="00584E2D"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ธรร</w:t>
      </w:r>
      <w:r w:rsidR="00F75D13"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มชาติ และ การ์ด สิ่งปลูกสร้าง การ์ดธรรมชาติจะไม่ใช้อะไรเลย</w:t>
      </w:r>
      <w:r w:rsidR="00584E2D"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การใช้ ส่วนการ์ดสิ่งปลูกสร้างจะใช้ทรัพยากรเช่นหิน และ ไม้ ในการใช้การ์ด</w:t>
      </w:r>
    </w:p>
    <w:p w:rsidR="008043AE" w:rsidRDefault="00584E2D" w:rsidP="00BB104A">
      <w:pPr>
        <w:pStyle w:val="ListParagraph"/>
        <w:numPr>
          <w:ilvl w:val="0"/>
          <w:numId w:val="46"/>
        </w:num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ทิร์นนึงผู้เล่นจะมีเวลาทั้งหมด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15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วินาทีต่อ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1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ทิร์นของตัวเองเท่ากับว่า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1รอบจะใช้เวลาเท่ากับ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60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นาที</w:t>
      </w:r>
    </w:p>
    <w:p w:rsidR="00F75D13" w:rsidRPr="00D248E8" w:rsidRDefault="00F75D13" w:rsidP="00BB104A">
      <w:pPr>
        <w:pStyle w:val="ListParagraph"/>
        <w:numPr>
          <w:ilvl w:val="0"/>
          <w:numId w:val="46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การ์ดแต่ละแบบจะมีเอฟเฟคเพิ่ม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/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ลด ค่าต่างๆเมื่อใช้</w:t>
      </w:r>
    </w:p>
    <w:p w:rsidR="008043AE" w:rsidRPr="008B4A02" w:rsidRDefault="00094780" w:rsidP="00BB104A">
      <w:pPr>
        <w:pStyle w:val="ListParagraph"/>
        <w:numPr>
          <w:ilvl w:val="3"/>
          <w:numId w:val="9"/>
        </w:num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มื่อจบเทิร์นแต่ละเทิร์นของผู้เล่นเกมจะประเมินผลออกมาและสุ่มเหตุการณ์ให้กับผู้เล่นที่อยู่ในเทิร์นถัดไปโดยมี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Pop up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แสดง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Event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มาที่กลางหน้าจอเพื่อให้ผู้เล่นได้รู้ว่าเกิดเหตุการณ์อะไรขึ้นบ้างแล้วจะทำอย่างไรเพื่อแก้ไขเหตุการณ์นั้น</w:t>
      </w:r>
    </w:p>
    <w:p w:rsidR="008043AE" w:rsidRDefault="00094780" w:rsidP="00BB104A">
      <w:pPr>
        <w:pStyle w:val="ListParagraph"/>
        <w:numPr>
          <w:ilvl w:val="3"/>
          <w:numId w:val="9"/>
        </w:num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ใน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1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ทิร์นผู้เล่นสามารถลงการ์ดกี่ใบก็ได้ ในกรณีที่ผู้เล่นไม่ยอมลงการ์ดภายในเวลาที่กำหนดการ์ดใบแรกจะถูกบังคับใช้อัตโนมัติ</w:t>
      </w:r>
    </w:p>
    <w:p w:rsidR="008043AE" w:rsidRPr="0041320D" w:rsidRDefault="0041320D" w:rsidP="00BB104A">
      <w:pPr>
        <w:pStyle w:val="ListParagraph"/>
        <w:numPr>
          <w:ilvl w:val="3"/>
          <w:numId w:val="9"/>
        </w:num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ในกรณีที่ไม่สามารถลงการ์ดในมือได้ผู้เล่นจะต้องทิ้งการ์ด1ใบและบังคับจบเทิร์นในทันที</w:t>
      </w:r>
    </w:p>
    <w:p w:rsidR="00094780" w:rsidRPr="008B4A02" w:rsidRDefault="00094780" w:rsidP="00BB104A">
      <w:pPr>
        <w:pStyle w:val="ListParagraph"/>
        <w:numPr>
          <w:ilvl w:val="3"/>
          <w:numId w:val="9"/>
        </w:num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ุกๆเทิร์นเมื่อเริ่ม</w:t>
      </w:r>
      <w:r w:rsidR="0041320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สิ้นสุด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ทิร์นตัวเองผู้เล่นจะได้รับการสุ่มการ์ดเข้ามาในมือ</w:t>
      </w:r>
      <w:r w:rsidR="0041320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ามจำนวนแต้มที่ทอยได้จากลูกเต๋า</w:t>
      </w:r>
    </w:p>
    <w:p w:rsidR="0041320D" w:rsidRPr="004D4DE0" w:rsidRDefault="0041320D" w:rsidP="00BB104A">
      <w:pPr>
        <w:pStyle w:val="ListParagraph"/>
        <w:numPr>
          <w:ilvl w:val="0"/>
          <w:numId w:val="47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มื่อ</w:t>
      </w:r>
      <w:r w:rsidR="008043AE" w:rsidRPr="004D4DE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บเทิร์น</w:t>
      </w:r>
      <w:r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ของผู้เล่นคน</w:t>
      </w:r>
      <w:r w:rsidR="008043AE" w:rsidRPr="004D4DE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ุดท้าย</w:t>
      </w:r>
      <w:r w:rsidR="00094780"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จะ</w:t>
      </w:r>
      <w:r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ำการเปิดการ์ด</w:t>
      </w:r>
      <w:r w:rsid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>E</w:t>
      </w:r>
      <w:r w:rsidRPr="004D4DE0">
        <w:rPr>
          <w:rFonts w:ascii="TH SarabunPSK" w:eastAsia="Times New Roman" w:hAnsi="TH SarabunPSK" w:cs="TH SarabunPSK"/>
          <w:color w:val="000000"/>
          <w:sz w:val="32"/>
          <w:szCs w:val="32"/>
        </w:rPr>
        <w:t>vent</w:t>
      </w:r>
      <w:r w:rsid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พิเศษ</w:t>
      </w:r>
    </w:p>
    <w:p w:rsidR="008043AE" w:rsidRPr="004D4DE0" w:rsidRDefault="0041320D" w:rsidP="00BB104A">
      <w:pPr>
        <w:pStyle w:val="ListParagraph"/>
        <w:numPr>
          <w:ilvl w:val="0"/>
          <w:numId w:val="47"/>
        </w:num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D4DE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ลังจากเปิดการ์ด</w:t>
      </w:r>
      <w:r w:rsid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4D4DE0">
        <w:rPr>
          <w:rFonts w:ascii="TH SarabunPSK" w:eastAsia="Times New Roman" w:hAnsi="TH SarabunPSK" w:cs="TH SarabunPSK"/>
          <w:color w:val="000000"/>
          <w:sz w:val="32"/>
          <w:szCs w:val="32"/>
        </w:rPr>
        <w:t>Event</w:t>
      </w:r>
      <w:r w:rsid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พิเศษหลังจบเทิร์นแล้วจะทำการคำณวนและประ</w:t>
      </w:r>
      <w:r w:rsid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มวลผลเหตุการณ์ต่างๆที่จะเกิดขึ้นในเทิร์นต่อไป</w:t>
      </w:r>
    </w:p>
    <w:p w:rsidR="0041320D" w:rsidRPr="004D4DE0" w:rsidRDefault="0041320D" w:rsidP="00BB104A">
      <w:pPr>
        <w:pStyle w:val="ListParagraph"/>
        <w:numPr>
          <w:ilvl w:val="0"/>
          <w:numId w:val="47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การที่ชนะเกมนี้ผู้เล่นต้องช่วยกับทำ</w:t>
      </w:r>
      <w:r w:rsid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4D4DE0">
        <w:rPr>
          <w:rFonts w:ascii="TH SarabunPSK" w:eastAsia="Times New Roman" w:hAnsi="TH SarabunPSK" w:cs="TH SarabunPSK"/>
          <w:color w:val="000000"/>
          <w:sz w:val="32"/>
          <w:szCs w:val="32"/>
        </w:rPr>
        <w:t>Objective</w:t>
      </w:r>
      <w:r w:rsid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4D4DE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ให้สำเร็จ</w:t>
      </w:r>
    </w:p>
    <w:p w:rsidR="008B4A02" w:rsidRDefault="008B4A02" w:rsidP="007C5C8F">
      <w:pPr>
        <w:pStyle w:val="ListParagraph"/>
        <w:spacing w:line="240" w:lineRule="auto"/>
        <w:ind w:left="126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043AE" w:rsidRPr="0005172C" w:rsidRDefault="008043AE" w:rsidP="00BB104A">
      <w:pPr>
        <w:pStyle w:val="ListParagraph"/>
        <w:numPr>
          <w:ilvl w:val="0"/>
          <w:numId w:val="45"/>
        </w:num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05172C">
        <w:rPr>
          <w:rFonts w:ascii="TH SarabunPSK" w:eastAsia="Times New Roman" w:hAnsi="TH SarabunPSK" w:cs="TH SarabunPSK"/>
          <w:color w:val="000000"/>
          <w:sz w:val="32"/>
          <w:szCs w:val="32"/>
        </w:rPr>
        <w:lastRenderedPageBreak/>
        <w:t>Boundaries</w:t>
      </w:r>
    </w:p>
    <w:p w:rsidR="008043AE" w:rsidRPr="004D4DE0" w:rsidRDefault="008043AE" w:rsidP="00BB104A">
      <w:pPr>
        <w:pStyle w:val="ListParagraph"/>
        <w:numPr>
          <w:ilvl w:val="0"/>
          <w:numId w:val="48"/>
        </w:numPr>
        <w:tabs>
          <w:tab w:val="left" w:pos="1620"/>
        </w:tabs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D4DE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อบเขตของตัวเกมจะถูกจำกัดอยู่แค่บนกระดานเท่านั้น</w:t>
      </w:r>
    </w:p>
    <w:p w:rsidR="008043AE" w:rsidRPr="004D4DE0" w:rsidRDefault="008043AE" w:rsidP="00BB104A">
      <w:pPr>
        <w:pStyle w:val="ListParagraph"/>
        <w:numPr>
          <w:ilvl w:val="0"/>
          <w:numId w:val="48"/>
        </w:numPr>
        <w:tabs>
          <w:tab w:val="left" w:pos="1620"/>
        </w:tabs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D4DE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์ดจะถูกจำกัดให้วางได้ที่ช่องที่เตรียมไว้เท่านั้นไม่สามารถนำไปวางที่อื่นได้</w:t>
      </w:r>
    </w:p>
    <w:p w:rsidR="008043AE" w:rsidRPr="004D4DE0" w:rsidRDefault="008043AE" w:rsidP="00BB104A">
      <w:pPr>
        <w:pStyle w:val="ListParagraph"/>
        <w:numPr>
          <w:ilvl w:val="0"/>
          <w:numId w:val="48"/>
        </w:numPr>
        <w:tabs>
          <w:tab w:val="left" w:pos="1620"/>
        </w:tabs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D4DE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้องเล่นตาม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4D4DE0">
        <w:rPr>
          <w:rFonts w:ascii="TH SarabunPSK" w:eastAsia="Times New Roman" w:hAnsi="TH SarabunPSK" w:cs="TH SarabunPSK"/>
          <w:color w:val="000000"/>
          <w:sz w:val="32"/>
          <w:szCs w:val="32"/>
        </w:rPr>
        <w:t>Phase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4D4DE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ี่กำหนดไว้ของแต่ละเทิร์นเท่านั้นห้ามข้ามเทิร์น</w:t>
      </w:r>
      <w:r w:rsidRPr="004D4DE0"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</w:p>
    <w:p w:rsidR="008043AE" w:rsidRPr="004D4DE0" w:rsidRDefault="008043AE" w:rsidP="00BB104A">
      <w:pPr>
        <w:pStyle w:val="ListParagraph"/>
        <w:numPr>
          <w:ilvl w:val="0"/>
          <w:numId w:val="45"/>
        </w:num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4D4DE0">
        <w:rPr>
          <w:rFonts w:ascii="TH SarabunPSK" w:eastAsia="Times New Roman" w:hAnsi="TH SarabunPSK" w:cs="TH SarabunPSK"/>
          <w:color w:val="000000"/>
          <w:sz w:val="32"/>
          <w:szCs w:val="32"/>
        </w:rPr>
        <w:t>Resources</w:t>
      </w:r>
    </w:p>
    <w:p w:rsidR="008043AE" w:rsidRPr="008043AE" w:rsidRDefault="008043AE" w:rsidP="004D4DE0">
      <w:pPr>
        <w:spacing w:after="0" w:line="240" w:lineRule="auto"/>
        <w:ind w:left="810" w:firstLine="1350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A</w:t>
      </w:r>
      <w:r w:rsidR="0005172C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sets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าร์ดประเภทต่างๆ แบ่งออกเป็น </w:t>
      </w:r>
      <w:r w:rsidR="00B90418">
        <w:rPr>
          <w:rFonts w:ascii="TH SarabunPSK" w:eastAsia="Times New Roman" w:hAnsi="TH SarabunPSK" w:cs="TH SarabunPSK"/>
          <w:color w:val="000000"/>
          <w:sz w:val="32"/>
          <w:szCs w:val="32"/>
        </w:rPr>
        <w:t>2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ประเภท</w:t>
      </w:r>
    </w:p>
    <w:p w:rsidR="008043AE" w:rsidRPr="00401326" w:rsidRDefault="008043AE" w:rsidP="00BB104A">
      <w:pPr>
        <w:pStyle w:val="ListParagraph"/>
        <w:numPr>
          <w:ilvl w:val="0"/>
          <w:numId w:val="50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013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์ด</w:t>
      </w:r>
      <w:r w:rsidR="00094780" w:rsidRP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ธรรมชาติ</w:t>
      </w:r>
      <w:r w:rsidRPr="004013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(</w:t>
      </w:r>
      <w:r w:rsidR="00094780"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>Nature</w:t>
      </w:r>
      <w:r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Card)</w:t>
      </w:r>
      <w:r w:rsidR="00094780"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094780" w:rsidRP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ได้แก่ ต้นไม้ </w:t>
      </w:r>
      <w:r w:rsidR="00094780"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>,</w:t>
      </w:r>
      <w:r w:rsidR="00094780" w:rsidRP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น้ำฝน </w:t>
      </w:r>
    </w:p>
    <w:p w:rsidR="00300DA0" w:rsidRPr="00401326" w:rsidRDefault="008043AE" w:rsidP="00BB104A">
      <w:pPr>
        <w:pStyle w:val="ListParagraph"/>
        <w:numPr>
          <w:ilvl w:val="0"/>
          <w:numId w:val="50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013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์ด</w:t>
      </w:r>
      <w:r w:rsidR="004A67A1" w:rsidRP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สิ่งปลูกสร้าง</w:t>
      </w:r>
      <w:r w:rsidRPr="004013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(</w:t>
      </w:r>
      <w:r w:rsidR="004A67A1"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>Building</w:t>
      </w:r>
      <w:r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Card) </w:t>
      </w:r>
      <w:r w:rsidRPr="004013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ได้แก่ </w:t>
      </w:r>
      <w:r w:rsidR="004A67A1"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>Farm</w:t>
      </w:r>
      <w:r w:rsidRPr="004013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, </w:t>
      </w:r>
      <w:r w:rsidR="004A67A1"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Wood cutter </w:t>
      </w:r>
      <w:r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>,</w:t>
      </w:r>
      <w:r w:rsidR="004A67A1"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House</w:t>
      </w:r>
      <w:r w:rsidRPr="004013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</w:p>
    <w:p w:rsidR="00B90418" w:rsidRDefault="00B90418" w:rsidP="00401326">
      <w:pPr>
        <w:spacing w:after="0" w:line="240" w:lineRule="auto"/>
        <w:ind w:left="1440" w:firstLine="7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Asset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ชนิดอื่นๆ</w:t>
      </w:r>
    </w:p>
    <w:p w:rsidR="008043AE" w:rsidRPr="00401326" w:rsidRDefault="00B90418" w:rsidP="00BB104A">
      <w:pPr>
        <w:pStyle w:val="ListParagraph"/>
        <w:numPr>
          <w:ilvl w:val="0"/>
          <w:numId w:val="49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รัพยากรธรรมชาติ ไม้</w:t>
      </w:r>
      <w:r w:rsid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/</w:t>
      </w:r>
      <w:r w:rsid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หิน</w:t>
      </w:r>
    </w:p>
    <w:p w:rsidR="008043AE" w:rsidRPr="00401326" w:rsidRDefault="00300DA0" w:rsidP="00BB104A">
      <w:pPr>
        <w:pStyle w:val="ListParagraph"/>
        <w:numPr>
          <w:ilvl w:val="0"/>
          <w:numId w:val="49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ลูกเต๋าเพื่อใช้ในการสุ่ม</w:t>
      </w:r>
      <w:r w:rsid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>Event</w:t>
      </w:r>
      <w:r w:rsid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่างๆ</w:t>
      </w:r>
    </w:p>
    <w:p w:rsidR="00B90418" w:rsidRPr="00401326" w:rsidRDefault="00B90418" w:rsidP="00BB104A">
      <w:pPr>
        <w:pStyle w:val="ListParagraph"/>
        <w:numPr>
          <w:ilvl w:val="0"/>
          <w:numId w:val="49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ค่า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>Population</w:t>
      </w:r>
    </w:p>
    <w:p w:rsidR="00B90418" w:rsidRPr="00401326" w:rsidRDefault="00B90418" w:rsidP="00BB104A">
      <w:pPr>
        <w:pStyle w:val="ListParagraph"/>
        <w:numPr>
          <w:ilvl w:val="0"/>
          <w:numId w:val="49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ค่า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>Food</w:t>
      </w:r>
    </w:p>
    <w:p w:rsidR="00300DA0" w:rsidRPr="00401326" w:rsidRDefault="00300DA0" w:rsidP="00BB104A">
      <w:pPr>
        <w:pStyle w:val="ListParagraph"/>
        <w:numPr>
          <w:ilvl w:val="0"/>
          <w:numId w:val="49"/>
        </w:num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>Event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่างๆที่มีโอกาศเกิดขึ้นจากการสุ่มหลังจบเทิร์นหรือเกิดจากฝีมือของผู้เล่น เช่น น้ำท่วม แห้งแล้ง ไฟฟ่า ดินถล่ม พายุ และ แผ่นดินไหว</w:t>
      </w:r>
    </w:p>
    <w:p w:rsidR="00B90418" w:rsidRPr="008043AE" w:rsidRDefault="00B90418" w:rsidP="00B90418">
      <w:pPr>
        <w:spacing w:after="0" w:line="240" w:lineRule="auto"/>
        <w:ind w:left="216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043AE" w:rsidRPr="008043AE" w:rsidRDefault="0005172C" w:rsidP="00401326">
      <w:pPr>
        <w:spacing w:after="0" w:line="240" w:lineRule="auto"/>
        <w:ind w:left="1710" w:firstLine="45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Attributes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็นค่าที่บอกถึงสถานะต่างๆของผู้เล่น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</w:p>
    <w:p w:rsidR="008043AE" w:rsidRPr="00401326" w:rsidRDefault="00300DA0" w:rsidP="00BB104A">
      <w:pPr>
        <w:pStyle w:val="ListParagraph"/>
        <w:numPr>
          <w:ilvl w:val="0"/>
          <w:numId w:val="51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>Objective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4E76AA"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: </w:t>
      </w:r>
      <w:r w:rsidRP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สิ่งที่ผู้เล่นจะต้องร่วมกันทำให้สำเร็จเพื่อเอาชนะเกม</w:t>
      </w:r>
    </w:p>
    <w:p w:rsidR="008043AE" w:rsidRPr="00401326" w:rsidRDefault="00401326" w:rsidP="00BB104A">
      <w:pPr>
        <w:pStyle w:val="ListParagraph"/>
        <w:numPr>
          <w:ilvl w:val="0"/>
          <w:numId w:val="51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>Turn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>:</w:t>
      </w:r>
      <w:r w:rsidR="004E76AA"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4E76AA" w:rsidRP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บอกเทิร์นว่าเป็นเทิร์นของผู้เล่นคนไหน</w:t>
      </w:r>
    </w:p>
    <w:p w:rsidR="00367856" w:rsidRPr="00401326" w:rsidRDefault="00401326" w:rsidP="00BB104A">
      <w:pPr>
        <w:pStyle w:val="ListParagraph"/>
        <w:numPr>
          <w:ilvl w:val="0"/>
          <w:numId w:val="51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>Time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:</w:t>
      </w:r>
      <w:r w:rsidR="004E76AA"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4E76AA" w:rsidRPr="0040132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บอกเวลาที่ผู้เล่นนั้นเหลือในแต่ะเทิร์น</w:t>
      </w:r>
    </w:p>
    <w:p w:rsidR="00AF0DA0" w:rsidRDefault="00AF0DA0" w:rsidP="00AF0DA0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AF0DA0" w:rsidRDefault="00AF0DA0" w:rsidP="00AF0DA0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AF0DA0" w:rsidRDefault="00AF0DA0" w:rsidP="00AF0DA0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01326" w:rsidRDefault="00401326" w:rsidP="00AF0DA0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01326" w:rsidRDefault="00401326" w:rsidP="00AF0DA0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01326" w:rsidRDefault="00401326" w:rsidP="00AF0DA0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AF0DA0" w:rsidRPr="00744ECE" w:rsidRDefault="00AF0DA0" w:rsidP="00AF0DA0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043AE" w:rsidRPr="00401326" w:rsidRDefault="00AF0DA0" w:rsidP="00BB104A">
      <w:pPr>
        <w:pStyle w:val="ListParagraph"/>
        <w:numPr>
          <w:ilvl w:val="0"/>
          <w:numId w:val="45"/>
        </w:num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sz w:val="32"/>
          <w:szCs w:val="32"/>
        </w:rPr>
        <w:lastRenderedPageBreak/>
        <w:drawing>
          <wp:anchor distT="0" distB="0" distL="114300" distR="114300" simplePos="0" relativeHeight="251728896" behindDoc="1" locked="0" layoutInCell="1" allowOverlap="1" wp14:anchorId="3BF54881" wp14:editId="4BEB5414">
            <wp:simplePos x="0" y="0"/>
            <wp:positionH relativeFrom="margin">
              <wp:align>center</wp:align>
            </wp:positionH>
            <wp:positionV relativeFrom="paragraph">
              <wp:posOffset>-173355</wp:posOffset>
            </wp:positionV>
            <wp:extent cx="5943600" cy="3714750"/>
            <wp:effectExtent l="0" t="0" r="0" b="0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lobby.jp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714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043AE" w:rsidRPr="0005172C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Spaces</w:t>
      </w:r>
    </w:p>
    <w:p w:rsidR="00401326" w:rsidRPr="00881CD9" w:rsidRDefault="00401326" w:rsidP="00401326">
      <w:pPr>
        <w:pStyle w:val="ListParagraph"/>
        <w:spacing w:before="240" w:after="0" w:line="240" w:lineRule="auto"/>
        <w:ind w:left="2160"/>
        <w:rPr>
          <w:rFonts w:ascii="TH SarabunPSK" w:eastAsia="Times New Roman" w:hAnsi="TH SarabunPSK" w:cs="TH SarabunPSK"/>
          <w:sz w:val="32"/>
          <w:szCs w:val="32"/>
        </w:rPr>
      </w:pPr>
    </w:p>
    <w:p w:rsidR="00881CD9" w:rsidRDefault="00881CD9" w:rsidP="00881CD9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81CD9" w:rsidRDefault="00881CD9" w:rsidP="00881CD9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81CD9" w:rsidRDefault="00881CD9" w:rsidP="00881CD9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81CD9" w:rsidRDefault="00881CD9" w:rsidP="00881CD9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81CD9" w:rsidRDefault="00881CD9" w:rsidP="00881CD9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81CD9" w:rsidRDefault="00881CD9" w:rsidP="00881CD9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81CD9" w:rsidRDefault="00881CD9" w:rsidP="00881CD9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32066" w:rsidRDefault="00032066" w:rsidP="00744ECE">
      <w:pPr>
        <w:spacing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81CD9" w:rsidRDefault="00881CD9" w:rsidP="00744ECE">
      <w:pPr>
        <w:spacing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="00744ECE"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3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สดง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Wireframe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หน้า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Lobby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องเกม</w:t>
      </w:r>
    </w:p>
    <w:p w:rsidR="00032066" w:rsidRDefault="00AF0DA0" w:rsidP="00744ECE">
      <w:pPr>
        <w:spacing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drawing>
          <wp:anchor distT="0" distB="0" distL="114300" distR="114300" simplePos="0" relativeHeight="251668480" behindDoc="1" locked="0" layoutInCell="1" allowOverlap="1" wp14:anchorId="60342F61" wp14:editId="4D0A87FC">
            <wp:simplePos x="0" y="0"/>
            <wp:positionH relativeFrom="margin">
              <wp:align>center</wp:align>
            </wp:positionH>
            <wp:positionV relativeFrom="paragraph">
              <wp:posOffset>159232</wp:posOffset>
            </wp:positionV>
            <wp:extent cx="5266944" cy="3291840"/>
            <wp:effectExtent l="0" t="0" r="0" b="381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GameScene.jp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66944" cy="3291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32066" w:rsidRPr="00032066" w:rsidRDefault="00032066" w:rsidP="00744ECE">
      <w:pPr>
        <w:spacing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</w:p>
    <w:p w:rsidR="00881CD9" w:rsidRDefault="00881CD9" w:rsidP="00881CD9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81CD9" w:rsidRDefault="00881CD9" w:rsidP="00881CD9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81CD9" w:rsidRDefault="00881CD9" w:rsidP="00881CD9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81CD9" w:rsidRDefault="00881CD9" w:rsidP="00881CD9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81CD9" w:rsidRDefault="00881CD9" w:rsidP="00881CD9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81CD9" w:rsidRDefault="00881CD9" w:rsidP="00881CD9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81CD9" w:rsidRDefault="00881CD9" w:rsidP="00881CD9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043AE" w:rsidRDefault="008043AE" w:rsidP="00AF0DA0">
      <w:pPr>
        <w:spacing w:after="0"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="00881CD9"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</w:t>
      </w:r>
      <w:r w:rsidR="00744ECE"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4</w:t>
      </w:r>
      <w:r w:rsidR="00CB3547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สดง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Wireframe Interface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องเกม</w:t>
      </w:r>
      <w:r w:rsidR="00300DA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(เวอร์ชันก่อนปรับปรุง)</w:t>
      </w:r>
    </w:p>
    <w:p w:rsidR="00AF0DA0" w:rsidRPr="00AF0DA0" w:rsidRDefault="00AF0DA0" w:rsidP="00AF0DA0">
      <w:pPr>
        <w:spacing w:after="0" w:line="240" w:lineRule="auto"/>
        <w:jc w:val="center"/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</w:pPr>
    </w:p>
    <w:p w:rsidR="008043AE" w:rsidRPr="0005172C" w:rsidRDefault="008043AE" w:rsidP="00BB104A">
      <w:pPr>
        <w:pStyle w:val="ListParagraph"/>
        <w:numPr>
          <w:ilvl w:val="0"/>
          <w:numId w:val="52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05172C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ีแดง จะเป็น</w:t>
      </w:r>
      <w:r w:rsidR="004E76AA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พื้นที่สิ่งปลูกสร้างต่างๆ</w:t>
      </w:r>
      <w:r w:rsid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4E76AA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และตัว</w:t>
      </w:r>
    </w:p>
    <w:p w:rsidR="008043AE" w:rsidRPr="0005172C" w:rsidRDefault="004E76AA" w:rsidP="00BB104A">
      <w:pPr>
        <w:pStyle w:val="ListParagraph"/>
        <w:numPr>
          <w:ilvl w:val="0"/>
          <w:numId w:val="52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สีฟ้าคือระดับน้ำ</w:t>
      </w:r>
    </w:p>
    <w:p w:rsidR="00401326" w:rsidRDefault="008043AE" w:rsidP="00BB104A">
      <w:pPr>
        <w:pStyle w:val="ListParagraph"/>
        <w:numPr>
          <w:ilvl w:val="0"/>
          <w:numId w:val="52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05172C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ีเขียวคือพื้นที่</w:t>
      </w:r>
      <w:r w:rsidR="004E76AA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ของพื้นดินถ้าระดับน้ำสูงกว่าพื้นดินเมื่อไหร่คือเกิดน้ำท่วม</w:t>
      </w:r>
    </w:p>
    <w:p w:rsidR="00401326" w:rsidRDefault="00401326" w:rsidP="00401326">
      <w:pPr>
        <w:pStyle w:val="ListParagraph"/>
        <w:spacing w:after="0" w:line="240" w:lineRule="auto"/>
        <w:ind w:left="25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81CD9" w:rsidRPr="0059121A" w:rsidRDefault="00744ECE" w:rsidP="00401326">
      <w:pPr>
        <w:pStyle w:val="ListParagraph"/>
        <w:spacing w:after="0" w:line="240" w:lineRule="auto"/>
        <w:ind w:left="25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729920" behindDoc="1" locked="0" layoutInCell="1" allowOverlap="1" wp14:anchorId="671B6876" wp14:editId="21836337">
            <wp:simplePos x="0" y="0"/>
            <wp:positionH relativeFrom="margin">
              <wp:align>center</wp:align>
            </wp:positionH>
            <wp:positionV relativeFrom="paragraph">
              <wp:posOffset>107340</wp:posOffset>
            </wp:positionV>
            <wp:extent cx="5311566" cy="3319729"/>
            <wp:effectExtent l="0" t="0" r="3810" b="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GameSceneV2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11566" cy="331972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81CD9" w:rsidRDefault="00881CD9" w:rsidP="00881CD9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81CD9" w:rsidRDefault="00881CD9" w:rsidP="00881CD9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81CD9" w:rsidRDefault="00881CD9" w:rsidP="00881CD9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81CD9" w:rsidRDefault="00881CD9" w:rsidP="00881CD9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81CD9" w:rsidRDefault="00881CD9" w:rsidP="00881CD9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81CD9" w:rsidRDefault="00881CD9" w:rsidP="00881CD9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81CD9" w:rsidRPr="00881CD9" w:rsidRDefault="00881CD9" w:rsidP="00881CD9">
      <w:pPr>
        <w:spacing w:after="0" w:line="240" w:lineRule="auto"/>
        <w:ind w:left="7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81CD9" w:rsidRDefault="00881CD9" w:rsidP="007C5C8F">
      <w:pPr>
        <w:spacing w:before="240" w:after="0" w:line="240" w:lineRule="auto"/>
        <w:ind w:left="900" w:hanging="54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81CD9" w:rsidRDefault="00881CD9" w:rsidP="007C5C8F">
      <w:pPr>
        <w:spacing w:before="240" w:after="0" w:line="240" w:lineRule="auto"/>
        <w:ind w:left="900" w:hanging="54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81CD9" w:rsidRDefault="00881CD9" w:rsidP="00881CD9">
      <w:pPr>
        <w:spacing w:before="240"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032066" w:rsidRDefault="00881CD9" w:rsidP="0059121A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="00744ECE"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5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สดง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Wireframe Interface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องเกม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(หลังทำการปรับปรุง)</w:t>
      </w:r>
    </w:p>
    <w:p w:rsidR="008043AE" w:rsidRPr="00401326" w:rsidRDefault="00D966EF" w:rsidP="00BB104A">
      <w:pPr>
        <w:pStyle w:val="ListParagraph"/>
        <w:numPr>
          <w:ilvl w:val="4"/>
          <w:numId w:val="53"/>
        </w:numPr>
        <w:spacing w:before="240"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>Aesthetics</w:t>
      </w:r>
      <w:r w:rsidRPr="004013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 w:rsidR="008043AE" w:rsidRPr="004013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บ่งออกเป็น </w:t>
      </w:r>
      <w:r w:rsidR="008043AE"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 </w:t>
      </w:r>
      <w:r w:rsidR="008043AE" w:rsidRPr="004013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่วนได้แก่</w:t>
      </w:r>
    </w:p>
    <w:p w:rsidR="008043AE" w:rsidRPr="00401326" w:rsidRDefault="008043AE" w:rsidP="00BB104A">
      <w:pPr>
        <w:pStyle w:val="ListParagraph"/>
        <w:numPr>
          <w:ilvl w:val="0"/>
          <w:numId w:val="54"/>
        </w:num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013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องค์ประกอบทางศิลป์ (</w:t>
      </w:r>
      <w:r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Visual Art) </w:t>
      </w:r>
      <w:r w:rsidRPr="004013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ซึ่งในการออกแบบจะเน้นรูปภาพเป็นแนวการ์ตูน ที่สื่อไปถึงตัวละครนั้นๆบนการ์ด โดยสนามจะมีพื้นหลังเป็นภูมิทัศน์ของโลก โดยมีการเปลี่ยนแปลงไปตามค่าต่างๆที่เกิดขึ้นบนเกม</w:t>
      </w:r>
    </w:p>
    <w:p w:rsidR="0059121A" w:rsidRPr="00401326" w:rsidRDefault="008043AE" w:rsidP="00BB104A">
      <w:pPr>
        <w:pStyle w:val="ListParagraph"/>
        <w:numPr>
          <w:ilvl w:val="0"/>
          <w:numId w:val="54"/>
        </w:num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013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องค์ประกอบทางด้านดนตรี (</w:t>
      </w:r>
      <w:r w:rsidRPr="00401326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ound) </w:t>
      </w:r>
      <w:r w:rsidRPr="0040132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ะใช้เสียงที่คล้ายกับการเล่นเกมการ์ดเช่นเสียงการวางไพ่ สับไพ่เพื่อให้คล้ายคลึงกับความเป็นจริงในการเล่นทำให้ผู้เล่นมีความรู้ว่ากำลังเล่นการ์ดเกมอยู่จริงๆ</w:t>
      </w:r>
    </w:p>
    <w:p w:rsidR="0059121A" w:rsidRDefault="0059121A" w:rsidP="001D0976">
      <w:pPr>
        <w:spacing w:after="0" w:line="240" w:lineRule="auto"/>
        <w:ind w:firstLine="7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59121A" w:rsidRDefault="0059121A" w:rsidP="001D0976">
      <w:pPr>
        <w:spacing w:after="0" w:line="240" w:lineRule="auto"/>
        <w:ind w:firstLine="7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59121A" w:rsidRDefault="0059121A" w:rsidP="001D0976">
      <w:pPr>
        <w:spacing w:after="0" w:line="240" w:lineRule="auto"/>
        <w:ind w:firstLine="7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59121A" w:rsidRDefault="0059121A" w:rsidP="0059121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EC466A" w:rsidRPr="00BD25D8" w:rsidRDefault="00EC466A" w:rsidP="0059121A">
      <w:pPr>
        <w:spacing w:after="0" w:line="240" w:lineRule="auto"/>
        <w:textAlignment w:val="baseline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</w:pPr>
      <w:r w:rsidRPr="00BD25D8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lastRenderedPageBreak/>
        <w:t>ตัวอย่าง</w:t>
      </w:r>
      <w:r w:rsidRPr="00BD25D8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Art work</w:t>
      </w:r>
      <w:r w:rsidRPr="00BD25D8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ของเกม</w:t>
      </w:r>
    </w:p>
    <w:p w:rsidR="00EC466A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drawing>
          <wp:anchor distT="0" distB="0" distL="114300" distR="114300" simplePos="0" relativeHeight="251730944" behindDoc="1" locked="0" layoutInCell="1" allowOverlap="1" wp14:anchorId="4D3D76FE" wp14:editId="4A0AD347">
            <wp:simplePos x="0" y="0"/>
            <wp:positionH relativeFrom="margin">
              <wp:align>center</wp:align>
            </wp:positionH>
            <wp:positionV relativeFrom="paragraph">
              <wp:posOffset>91593</wp:posOffset>
            </wp:positionV>
            <wp:extent cx="5264526" cy="7446874"/>
            <wp:effectExtent l="0" t="0" r="0" b="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card_new_spare.png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64526" cy="744687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C466A" w:rsidRDefault="00EC466A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EC466A" w:rsidRPr="00EC466A" w:rsidRDefault="00EC466A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lastRenderedPageBreak/>
        <w:drawing>
          <wp:anchor distT="0" distB="0" distL="114300" distR="114300" simplePos="0" relativeHeight="251761664" behindDoc="1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5943600" cy="3343275"/>
            <wp:effectExtent l="0" t="0" r="0" b="9525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card.png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="00744ECE"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6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Sprite sheet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ของการ์ดทั้งหมดใน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กม</w:t>
      </w: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401326">
      <w:pPr>
        <w:spacing w:before="240"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01326" w:rsidRDefault="00401326" w:rsidP="00401326">
      <w:pPr>
        <w:spacing w:before="240"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01326" w:rsidRDefault="00401326" w:rsidP="00401326">
      <w:pPr>
        <w:spacing w:before="240"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1D0976">
      <w:pPr>
        <w:spacing w:after="0" w:line="240" w:lineRule="auto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lastRenderedPageBreak/>
        <w:drawing>
          <wp:anchor distT="0" distB="0" distL="114300" distR="114300" simplePos="0" relativeHeight="251731968" behindDoc="1" locked="0" layoutInCell="1" allowOverlap="1" wp14:anchorId="55C0BFAB" wp14:editId="5E85DFCE">
            <wp:simplePos x="0" y="0"/>
            <wp:positionH relativeFrom="margin">
              <wp:align>center</wp:align>
            </wp:positionH>
            <wp:positionV relativeFrom="paragraph">
              <wp:posOffset>-940</wp:posOffset>
            </wp:positionV>
            <wp:extent cx="5077480" cy="6346850"/>
            <wp:effectExtent l="0" t="0" r="8890" b="0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building_all.pn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7480" cy="6346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EC466A" w:rsidRDefault="00EC466A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5679F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drawing>
          <wp:anchor distT="0" distB="0" distL="114300" distR="114300" simplePos="0" relativeHeight="251762688" behindDoc="1" locked="0" layoutInCell="1" allowOverlap="1" wp14:anchorId="467DE200" wp14:editId="6653ED8B">
            <wp:simplePos x="0" y="0"/>
            <wp:positionH relativeFrom="margin">
              <wp:align>center</wp:align>
            </wp:positionH>
            <wp:positionV relativeFrom="paragraph">
              <wp:posOffset>216357</wp:posOffset>
            </wp:positionV>
            <wp:extent cx="1699743" cy="1699743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forest_lv0.pn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9743" cy="169974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15679F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</w:t>
      </w:r>
      <w:r w:rsidR="00744ECE"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7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Sprite sheet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ของสิ่งปลูกสร้างที่เป็น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Object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ั้งหมดใน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กม</w:t>
      </w:r>
    </w:p>
    <w:p w:rsidR="001D0976" w:rsidRDefault="001D0976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lastRenderedPageBreak/>
        <w:drawing>
          <wp:anchor distT="0" distB="0" distL="114300" distR="114300" simplePos="0" relativeHeight="251732992" behindDoc="1" locked="0" layoutInCell="1" allowOverlap="1" wp14:anchorId="411633CE" wp14:editId="0BCE39D6">
            <wp:simplePos x="0" y="0"/>
            <wp:positionH relativeFrom="margin">
              <wp:align>center</wp:align>
            </wp:positionH>
            <wp:positionV relativeFrom="paragraph">
              <wp:posOffset>5994</wp:posOffset>
            </wp:positionV>
            <wp:extent cx="4367175" cy="1091794"/>
            <wp:effectExtent l="0" t="0" r="0" b="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resource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67175" cy="109179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</w:t>
      </w:r>
      <w:r w:rsidR="00744ECE"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8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Sprite sheet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ของ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Resource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่างๆในเกม</w:t>
      </w: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drawing>
          <wp:anchor distT="0" distB="0" distL="114300" distR="114300" simplePos="0" relativeHeight="251763712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372</wp:posOffset>
            </wp:positionV>
            <wp:extent cx="5943600" cy="3343275"/>
            <wp:effectExtent l="0" t="0" r="0" b="9525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BG.png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94298" w:rsidRDefault="00494298" w:rsidP="00494298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</w:t>
      </w:r>
      <w:r w:rsidR="00744ECE"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9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F5250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ฉาก</w:t>
      </w:r>
      <w:r w:rsidR="009251B9">
        <w:rPr>
          <w:rFonts w:ascii="TH SarabunPSK" w:eastAsia="Times New Roman" w:hAnsi="TH SarabunPSK" w:cs="TH SarabunPSK"/>
          <w:color w:val="000000"/>
          <w:sz w:val="32"/>
          <w:szCs w:val="32"/>
        </w:rPr>
        <w:t>Background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ภายในเกม</w:t>
      </w: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AF0DA0" w:rsidRDefault="00AF0DA0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lastRenderedPageBreak/>
        <w:drawing>
          <wp:anchor distT="0" distB="0" distL="114300" distR="114300" simplePos="0" relativeHeight="251764736" behindDoc="1" locked="0" layoutInCell="1" allowOverlap="1" wp14:anchorId="01F7569D" wp14:editId="08C27884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5943600" cy="3343275"/>
            <wp:effectExtent l="0" t="0" r="0" b="9525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BGDry.png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9251B9">
      <w:pPr>
        <w:spacing w:after="0" w:line="240" w:lineRule="auto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</w:t>
      </w: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10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ฉาก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Background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ภายในเกม</w:t>
      </w: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drawing>
          <wp:anchor distT="0" distB="0" distL="114300" distR="114300" simplePos="0" relativeHeight="251765760" behindDoc="1" locked="0" layoutInCell="1" allowOverlap="1" wp14:anchorId="01A0072F" wp14:editId="7340516A">
            <wp:simplePos x="0" y="0"/>
            <wp:positionH relativeFrom="margin">
              <wp:align>center</wp:align>
            </wp:positionH>
            <wp:positionV relativeFrom="paragraph">
              <wp:posOffset>11100</wp:posOffset>
            </wp:positionV>
            <wp:extent cx="3489350" cy="3489350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Animo_Spritesheets.png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89350" cy="3489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401326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7E3EA1" w:rsidRDefault="007E3EA1" w:rsidP="00401326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7E3EA1" w:rsidRPr="008043AE" w:rsidRDefault="009251B9" w:rsidP="007E3EA1">
      <w:pPr>
        <w:spacing w:after="0" w:line="240" w:lineRule="auto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</w:t>
      </w: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11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Character “</w:t>
      </w:r>
      <w:proofErr w:type="spellStart"/>
      <w:r>
        <w:rPr>
          <w:rFonts w:ascii="TH SarabunPSK" w:eastAsia="Times New Roman" w:hAnsi="TH SarabunPSK" w:cs="TH SarabunPSK"/>
          <w:color w:val="000000"/>
          <w:sz w:val="32"/>
          <w:szCs w:val="32"/>
        </w:rPr>
        <w:t>Animo</w:t>
      </w:r>
      <w:proofErr w:type="spellEnd"/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”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ของเกม</w:t>
      </w:r>
    </w:p>
    <w:p w:rsidR="008043AE" w:rsidRPr="007E3EA1" w:rsidRDefault="008043AE" w:rsidP="00BB104A">
      <w:pPr>
        <w:pStyle w:val="ListParagraph"/>
        <w:numPr>
          <w:ilvl w:val="4"/>
          <w:numId w:val="53"/>
        </w:numPr>
        <w:spacing w:before="240"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lastRenderedPageBreak/>
        <w:t xml:space="preserve">Technology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ือ เทคโนโลยีต่างๆที่ใช้ในการพัฒนา</w:t>
      </w:r>
    </w:p>
    <w:p w:rsidR="008043AE" w:rsidRPr="007E3EA1" w:rsidRDefault="008043AE" w:rsidP="00BB104A">
      <w:pPr>
        <w:pStyle w:val="ListParagraph"/>
        <w:numPr>
          <w:ilvl w:val="0"/>
          <w:numId w:val="55"/>
        </w:num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>U</w:t>
      </w:r>
      <w:r w:rsidR="00CB3547"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nity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็นโปรแกรมที่ใช้ในส่วนของการพัฒนาตัวเกมทั้งในส่วนของตัวเกมต้นแบบ (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oftware Prototype)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ละตัวเกมฉบับสมบูรณ์ โดยที่ทางกลุ่มผู้พัฒนาในจะ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build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ตัวเกมเป็น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android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โดยใช้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>Unity</w:t>
      </w:r>
    </w:p>
    <w:p w:rsidR="008043AE" w:rsidRPr="007E3EA1" w:rsidRDefault="00CB3547" w:rsidP="00BB104A">
      <w:pPr>
        <w:pStyle w:val="ListParagraph"/>
        <w:numPr>
          <w:ilvl w:val="0"/>
          <w:numId w:val="55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Unity cloud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ป็นระบบจัดเก็บข้อมูลออนไลน์ของทาง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>Unity</w:t>
      </w:r>
    </w:p>
    <w:p w:rsidR="008043AE" w:rsidRPr="007E3EA1" w:rsidRDefault="008043AE" w:rsidP="00BB104A">
      <w:pPr>
        <w:pStyle w:val="ListParagraph"/>
        <w:numPr>
          <w:ilvl w:val="0"/>
          <w:numId w:val="55"/>
        </w:num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Adobe Photoshop -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ใช้ในส่วนของการทำออกแบบหน้า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User Interface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ละองค์</w:t>
      </w:r>
      <w:r w:rsid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ประกอบศิลป์ทั้งหมดของตัวเกม</w:t>
      </w:r>
    </w:p>
    <w:p w:rsidR="008043AE" w:rsidRPr="007E3EA1" w:rsidRDefault="00CB3547" w:rsidP="00BB104A">
      <w:pPr>
        <w:pStyle w:val="ListParagraph"/>
        <w:numPr>
          <w:ilvl w:val="0"/>
          <w:numId w:val="55"/>
        </w:num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Adobe Illustrator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ใช้ในส่วนของการทำออกแบบองค์ประกอบศิลป์ทั้งหมดของตัวเกมร่วมกันโปรแกรม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>Adobe Photoshop</w:t>
      </w:r>
    </w:p>
    <w:p w:rsidR="008043AE" w:rsidRPr="007E3EA1" w:rsidRDefault="00CB3547" w:rsidP="00BB104A">
      <w:pPr>
        <w:pStyle w:val="ListParagraph"/>
        <w:numPr>
          <w:ilvl w:val="0"/>
          <w:numId w:val="55"/>
        </w:num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Visual Studio 2015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ใช้ในส่วนของการเขียน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ource code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ทั้งหมดของตัวเกม โดยภาษาที่ใช้เขียนจะเป็นภาษา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>C#</w:t>
      </w:r>
    </w:p>
    <w:p w:rsidR="008043AE" w:rsidRPr="007E3EA1" w:rsidRDefault="00CB3547" w:rsidP="00BB104A">
      <w:pPr>
        <w:pStyle w:val="ListParagraph"/>
        <w:numPr>
          <w:ilvl w:val="0"/>
          <w:numId w:val="55"/>
        </w:num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proofErr w:type="spellStart"/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>Git</w:t>
      </w:r>
      <w:proofErr w:type="spellEnd"/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ป็น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version control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ตัวหนึ่ง ที่สามารถจัดเก็บ เปลี่ยนแปลงข้อมูลหรือย้อนกลับไปดูข้อมูลเก่า ก่อนที่จะถูกเปลี่ยนแปลงได้ ซึ่งเหมาะสำหรับในการทำงานแบบ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Agile Method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ี่ทางกลุ่มผู้พัฒนาใช้</w:t>
      </w:r>
    </w:p>
    <w:p w:rsidR="008043AE" w:rsidRPr="007E3EA1" w:rsidRDefault="00CB3547" w:rsidP="00BB104A">
      <w:pPr>
        <w:pStyle w:val="ListParagraph"/>
        <w:numPr>
          <w:ilvl w:val="0"/>
          <w:numId w:val="55"/>
        </w:num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proofErr w:type="spellStart"/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>GitHub</w:t>
      </w:r>
      <w:proofErr w:type="spellEnd"/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ป็น </w:t>
      </w:r>
      <w:proofErr w:type="spellStart"/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>Git</w:t>
      </w:r>
      <w:proofErr w:type="spellEnd"/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server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ที่ทางกลุ่มผู้พัฒนาเลือกใช้เพราะใช้งานง่าย ด้วยตัวโปรแกรมที่เป็นแบบ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GUI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ละสามารถจัดเก็บ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ource code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ไว้บน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erver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ของ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GitHub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ด้ฟรี</w:t>
      </w:r>
    </w:p>
    <w:p w:rsidR="008043AE" w:rsidRPr="007E3EA1" w:rsidRDefault="00CB3547" w:rsidP="00BB104A">
      <w:pPr>
        <w:pStyle w:val="ListParagraph"/>
        <w:numPr>
          <w:ilvl w:val="0"/>
          <w:numId w:val="55"/>
        </w:num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Asana </w:t>
      </w:r>
      <w:r w:rsidR="008043AE"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็นเว็บไซต์ที่ช่วยในการจัดการและบริหารการทำงานแบบออนไลน์</w:t>
      </w:r>
    </w:p>
    <w:p w:rsidR="008043AE" w:rsidRDefault="00017F8D" w:rsidP="00BB104A">
      <w:pPr>
        <w:pStyle w:val="ListParagraph"/>
        <w:numPr>
          <w:ilvl w:val="0"/>
          <w:numId w:val="55"/>
        </w:num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>Socket.io</w:t>
      </w:r>
      <w:r w:rsidR="00CB3547"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7E3EA1">
        <w:rPr>
          <w:rFonts w:ascii="TH SarabunPSK" w:hAnsi="TH SarabunPSK" w:cs="TH SarabunPSK"/>
          <w:sz w:val="32"/>
          <w:szCs w:val="32"/>
          <w:cs/>
        </w:rPr>
        <w:t xml:space="preserve">เป็นโมดูลของ </w:t>
      </w:r>
      <w:r w:rsidRPr="007E3EA1">
        <w:rPr>
          <w:rFonts w:ascii="TH SarabunPSK" w:hAnsi="TH SarabunPSK" w:cs="TH SarabunPSK"/>
          <w:sz w:val="32"/>
          <w:szCs w:val="32"/>
        </w:rPr>
        <w:t xml:space="preserve">Node.js </w:t>
      </w:r>
      <w:r w:rsidRPr="007E3EA1">
        <w:rPr>
          <w:rFonts w:ascii="TH SarabunPSK" w:hAnsi="TH SarabunPSK" w:cs="TH SarabunPSK"/>
          <w:sz w:val="32"/>
          <w:szCs w:val="32"/>
          <w:cs/>
        </w:rPr>
        <w:t xml:space="preserve">ที่เอาไว้เรียกใช้งาน </w:t>
      </w:r>
      <w:r w:rsidRPr="007E3EA1">
        <w:rPr>
          <w:rFonts w:ascii="TH SarabunPSK" w:hAnsi="TH SarabunPSK" w:cs="TH SarabunPSK"/>
          <w:sz w:val="32"/>
          <w:szCs w:val="32"/>
        </w:rPr>
        <w:t xml:space="preserve">Web Socket </w:t>
      </w:r>
      <w:r w:rsidRPr="007E3EA1">
        <w:rPr>
          <w:rFonts w:ascii="TH SarabunPSK" w:hAnsi="TH SarabunPSK" w:cs="TH SarabunPSK" w:hint="cs"/>
          <w:sz w:val="32"/>
          <w:szCs w:val="32"/>
          <w:cs/>
        </w:rPr>
        <w:t>ที่มีวิธีการใช้งานที่ไม่ยุ่งยาก</w:t>
      </w:r>
      <w:r w:rsidRPr="007E3EA1">
        <w:rPr>
          <w:rFonts w:ascii="TH SarabunPSK" w:hAnsi="TH SarabunPSK" w:cs="TH SarabunPSK"/>
          <w:sz w:val="32"/>
          <w:szCs w:val="32"/>
          <w:cs/>
        </w:rPr>
        <w:t xml:space="preserve">เพราะที่ใช้หลักๆ แล้วจะมีด้วยกัน </w:t>
      </w:r>
      <w:r w:rsidRPr="007E3EA1">
        <w:rPr>
          <w:rFonts w:ascii="TH SarabunPSK" w:hAnsi="TH SarabunPSK" w:cs="TH SarabunPSK"/>
          <w:sz w:val="32"/>
          <w:szCs w:val="32"/>
        </w:rPr>
        <w:t xml:space="preserve">2 </w:t>
      </w:r>
      <w:r w:rsidRPr="007E3EA1">
        <w:rPr>
          <w:rFonts w:ascii="TH SarabunPSK" w:hAnsi="TH SarabunPSK" w:cs="TH SarabunPSK"/>
          <w:sz w:val="32"/>
          <w:szCs w:val="32"/>
          <w:cs/>
        </w:rPr>
        <w:t>แบบ</w:t>
      </w:r>
      <w:r w:rsidRPr="007E3EA1">
        <w:rPr>
          <w:rFonts w:ascii="TH SarabunPSK" w:hAnsi="TH SarabunPSK" w:cs="TH SarabunPSK"/>
          <w:sz w:val="32"/>
          <w:szCs w:val="32"/>
        </w:rPr>
        <w:t xml:space="preserve"> </w:t>
      </w:r>
      <w:r w:rsidRPr="007E3EA1">
        <w:rPr>
          <w:rFonts w:ascii="TH SarabunPSK" w:hAnsi="TH SarabunPSK" w:cs="TH SarabunPSK"/>
          <w:sz w:val="32"/>
          <w:szCs w:val="32"/>
          <w:cs/>
        </w:rPr>
        <w:t>เท่านั้น</w:t>
      </w:r>
      <w:r w:rsidRPr="007E3EA1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Node.js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คือการเขียนโปรแกรมด้วย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JavaScript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ที่ฝั่งของตัว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erver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ทนที่ปกติแล้วจะเป็นฝั่งของตัว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lient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ต่จริงๆ แล้ว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Node.js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นั้นจะรวมไปถึง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environment </w:t>
      </w:r>
      <w:r w:rsidR="007E3EA1"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่างๆ ที่ท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ขึ้นเพื่อให้เราเขียน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JavaScript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อาไว้ที่ฝั่ง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erver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ด้ด้วย</w:t>
      </w:r>
    </w:p>
    <w:p w:rsidR="007E3EA1" w:rsidRPr="007E3EA1" w:rsidRDefault="007E3EA1" w:rsidP="007E3EA1">
      <w:pPr>
        <w:pStyle w:val="ListParagraph"/>
        <w:spacing w:after="0" w:line="240" w:lineRule="auto"/>
        <w:ind w:left="150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7E3EA1" w:rsidRPr="007E3EA1" w:rsidRDefault="008043AE" w:rsidP="00BB104A">
      <w:pPr>
        <w:pStyle w:val="ListParagraph"/>
        <w:numPr>
          <w:ilvl w:val="4"/>
          <w:numId w:val="53"/>
        </w:numPr>
        <w:spacing w:before="240"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Narrative 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ือ การเล่าเรื่องของเกม โดยเกมจะมีเนื้อเรื่องดังต่อไปนี้</w:t>
      </w:r>
      <w:r w:rsidR="007E3EA1" w:rsidRPr="007E3EA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ab/>
      </w:r>
    </w:p>
    <w:p w:rsidR="006B2116" w:rsidRPr="007E3EA1" w:rsidRDefault="002A6A7E" w:rsidP="007E3EA1">
      <w:pPr>
        <w:pStyle w:val="ListParagraph"/>
        <w:spacing w:before="240" w:after="0" w:line="240" w:lineRule="auto"/>
        <w:ind w:firstLine="72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7E3EA1">
        <w:rPr>
          <w:rFonts w:ascii="TH SarabunPSK" w:hAnsi="TH SarabunPSK" w:cs="TH SarabunPSK"/>
          <w:color w:val="000000"/>
          <w:sz w:val="32"/>
          <w:szCs w:val="32"/>
          <w:cs/>
        </w:rPr>
        <w:t>ณ ดวงดาวหนึ่งอันไกลโพ้น</w:t>
      </w:r>
      <w:r w:rsidR="006B2116" w:rsidRPr="007E3EA1">
        <w:rPr>
          <w:rFonts w:ascii="TH SarabunPSK" w:hAnsi="TH SarabunPSK" w:cs="TH SarabunPSK" w:hint="cs"/>
          <w:color w:val="000000"/>
          <w:sz w:val="32"/>
          <w:szCs w:val="32"/>
          <w:cs/>
        </w:rPr>
        <w:t>ชื่อว่า</w:t>
      </w:r>
      <w:r w:rsidR="007E3EA1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="00B4176E" w:rsidRPr="007E3EA1">
        <w:rPr>
          <w:rFonts w:ascii="TH SarabunPSK" w:hAnsi="TH SarabunPSK" w:cs="TH SarabunPSK"/>
          <w:color w:val="000000"/>
          <w:sz w:val="32"/>
          <w:szCs w:val="32"/>
        </w:rPr>
        <w:t>Anima</w:t>
      </w:r>
      <w:r w:rsidRPr="007E3EA1">
        <w:rPr>
          <w:rFonts w:ascii="TH SarabunPSK" w:hAnsi="TH SarabunPSK" w:cs="TH SarabunPSK"/>
          <w:color w:val="000000"/>
          <w:sz w:val="32"/>
          <w:szCs w:val="32"/>
          <w:cs/>
        </w:rPr>
        <w:t xml:space="preserve"> มีสิ่งมีชีวิตหนึ่งชื่อว่า </w:t>
      </w:r>
      <w:proofErr w:type="spellStart"/>
      <w:r w:rsidR="009251B9" w:rsidRPr="007E3EA1">
        <w:rPr>
          <w:rFonts w:ascii="TH SarabunPSK" w:hAnsi="TH SarabunPSK" w:cs="TH SarabunPSK"/>
          <w:color w:val="000000"/>
          <w:sz w:val="32"/>
          <w:szCs w:val="32"/>
        </w:rPr>
        <w:t>Animo</w:t>
      </w:r>
      <w:proofErr w:type="spellEnd"/>
      <w:r w:rsidRPr="007E3EA1">
        <w:rPr>
          <w:rFonts w:ascii="TH SarabunPSK" w:hAnsi="TH SarabunPSK" w:cs="TH SarabunPSK"/>
          <w:color w:val="000000"/>
          <w:sz w:val="32"/>
          <w:szCs w:val="32"/>
          <w:cs/>
        </w:rPr>
        <w:t xml:space="preserve"> อาศัยอยู่บนดวงดาวแห่งนั้น สิ่งมีชีวิตตัน้อยๆ ใช้ชีวิตอย่างมีความสุขมานานแสนนานจนประชากรของพวกมันเพิ่มขึ้นเทคโนโลยีมีการพัฒนาขึ้น แต่สิ่งที่เสื่อมลงคือธรรมชาติ และมันกำลังจะเอาคืน ดาวดวงนี้เริ่มเกิดภัยพิบัติต่างๆ เช่น น้ำท่วม แผ่นดินไหว ดินถล่ม ไฟป่า และความแห้งแล้ง จนกลับสู่ยุคมืดมนอีกครั้ง ประชากรของสิ่งมีชีวิตนี้เริ่มลดลง จนพวกมันกำลังจะสูญพันธุ์ เมื่อเหลือสิ่งมีชีวิตตัวน้อยอยู่เพียงแค่ไม่กี่ตัว พวกมันก็รวมตัวกันขอพรจากพระเจ้า เพื่อช่วยให้โลกของมัน</w:t>
      </w:r>
      <w:r w:rsidRPr="007E3EA1">
        <w:rPr>
          <w:rFonts w:ascii="TH SarabunPSK" w:hAnsi="TH SarabunPSK" w:cs="TH SarabunPSK"/>
          <w:color w:val="000000"/>
          <w:sz w:val="32"/>
          <w:szCs w:val="32"/>
          <w:cs/>
        </w:rPr>
        <w:lastRenderedPageBreak/>
        <w:t xml:space="preserve">กลับมาเหมือนเดิมอีกครั้ง พระเจ้าได้ตอบรับคำขอแต่มีข้อแม้อยู่ว่าพระเจ้าจะส่งฑูตสวรรค์ </w:t>
      </w:r>
      <w:r w:rsidRPr="007E3EA1">
        <w:rPr>
          <w:rFonts w:ascii="TH SarabunPSK" w:hAnsi="TH SarabunPSK" w:cs="TH SarabunPSK"/>
          <w:color w:val="000000"/>
          <w:sz w:val="32"/>
          <w:szCs w:val="32"/>
        </w:rPr>
        <w:t xml:space="preserve">4 </w:t>
      </w:r>
      <w:r w:rsidRPr="007E3EA1">
        <w:rPr>
          <w:rFonts w:ascii="TH SarabunPSK" w:hAnsi="TH SarabunPSK" w:cs="TH SarabunPSK"/>
          <w:color w:val="000000"/>
          <w:sz w:val="32"/>
          <w:szCs w:val="32"/>
          <w:cs/>
        </w:rPr>
        <w:t>คนลงไปช่วยดูแลโลกใบนี้ เพื่อป้องกัน ไม่ให้เกิดหายนะอีกครั้ง</w:t>
      </w:r>
      <w:bookmarkStart w:id="0" w:name="_GoBack"/>
      <w:bookmarkEnd w:id="0"/>
    </w:p>
    <w:p w:rsidR="000D0AD0" w:rsidRDefault="00BD25D8" w:rsidP="007E3EA1">
      <w:pPr>
        <w:spacing w:before="240"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3.</w:t>
      </w:r>
      <w:r w:rsidR="002C5E38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3.</w:t>
      </w: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4</w:t>
      </w:r>
      <w:r w:rsidR="002C5E38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 xml:space="preserve"> ทำการพัฒนาเกม</w:t>
      </w:r>
      <w:r w:rsidR="002C5E38"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2C5E38"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2C5E38"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2C5E38"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2C5E38"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2C5E38"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2C5E38"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2C5E38"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2C5E38"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2C5E38">
        <w:rPr>
          <w:rFonts w:ascii="TH SarabunPSK" w:eastAsia="Times New Roman" w:hAnsi="TH SarabunPSK" w:cs="TH SarabunPSK"/>
          <w:sz w:val="32"/>
          <w:szCs w:val="32"/>
          <w:cs/>
        </w:rPr>
        <w:tab/>
        <w:t>เนื่องจากเกมของกลุ่มเรานั้นเป็นเกมแนวบอร์ดเกมซึ่งเป็นเกมการ์ดทำให้เราจำเป็นต้องสร้างสูตรคำนวณให้กับตัวเกมเพื่อใช้ในการประมวลผลเหตุการณ์ต่างๆที่จะเกิดขึ้นระหว่างเล่นเกมซึ่งจะต้องทำการทดลองซ้ำไปซ้ำมาหลาย</w:t>
      </w:r>
      <w:r w:rsidR="002C5E38">
        <w:rPr>
          <w:rFonts w:ascii="TH SarabunPSK" w:eastAsia="Times New Roman" w:hAnsi="TH SarabunPSK" w:cs="TH SarabunPSK" w:hint="cs"/>
          <w:sz w:val="32"/>
          <w:szCs w:val="32"/>
          <w:cs/>
        </w:rPr>
        <w:t>ๆ</w:t>
      </w:r>
      <w:r w:rsidR="002C5E38">
        <w:rPr>
          <w:rFonts w:ascii="TH SarabunPSK" w:eastAsia="Times New Roman" w:hAnsi="TH SarabunPSK" w:cs="TH SarabunPSK"/>
          <w:sz w:val="32"/>
          <w:szCs w:val="32"/>
          <w:cs/>
        </w:rPr>
        <w:t>รอบ</w:t>
      </w:r>
      <w:r w:rsidR="002C5E38">
        <w:rPr>
          <w:rFonts w:ascii="TH SarabunPSK" w:eastAsia="Times New Roman" w:hAnsi="TH SarabunPSK" w:cs="TH SarabunPSK" w:hint="cs"/>
          <w:sz w:val="32"/>
          <w:szCs w:val="32"/>
          <w:cs/>
        </w:rPr>
        <w:t>จนกว่าจะได้สูตรคำนวณที่สมบูรณ์แบบ และทำการพัฒนาไปเรื่อยๆจนได้เกมที่สมบูรณ์ออกมา</w:t>
      </w:r>
      <w:r w:rsidR="000D0AD0">
        <w:rPr>
          <w:rFonts w:ascii="TH SarabunPSK" w:eastAsia="Times New Roman" w:hAnsi="TH SarabunPSK" w:cs="TH SarabunPSK" w:hint="cs"/>
          <w:sz w:val="32"/>
          <w:szCs w:val="32"/>
          <w:cs/>
        </w:rPr>
        <w:t>ในที่สุด</w:t>
      </w:r>
    </w:p>
    <w:p w:rsidR="000D0AD0" w:rsidRDefault="000D0AD0" w:rsidP="007E3EA1">
      <w:pPr>
        <w:spacing w:before="240"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3.3.4.1 การพัฒนาด้านกราฟฟิค</w:t>
      </w:r>
    </w:p>
    <w:p w:rsidR="0035767B" w:rsidRPr="007E3EA1" w:rsidRDefault="0035767B" w:rsidP="00BB104A">
      <w:pPr>
        <w:pStyle w:val="ListParagraph"/>
        <w:numPr>
          <w:ilvl w:val="0"/>
          <w:numId w:val="56"/>
        </w:numPr>
        <w:spacing w:after="0" w:line="240" w:lineRule="auto"/>
        <w:rPr>
          <w:rStyle w:val="uficommentbody"/>
          <w:rFonts w:ascii="TH SarabunPSK" w:eastAsia="Times New Roman" w:hAnsi="TH SarabunPSK" w:cs="TH SarabunPSK"/>
          <w:sz w:val="32"/>
          <w:szCs w:val="32"/>
        </w:rPr>
      </w:pPr>
      <w:r w:rsidRPr="007E3EA1">
        <w:rPr>
          <w:rStyle w:val="uficommentbody"/>
          <w:rFonts w:ascii="TH SarabunPSK" w:hAnsi="TH SarabunPSK" w:cs="TH SarabunPSK"/>
          <w:sz w:val="32"/>
          <w:szCs w:val="32"/>
        </w:rPr>
        <w:t>Start menu</w:t>
      </w:r>
    </w:p>
    <w:p w:rsidR="004C72A6" w:rsidRPr="004C72A6" w:rsidRDefault="004C72A6" w:rsidP="007E3EA1">
      <w:pPr>
        <w:spacing w:after="0" w:line="240" w:lineRule="auto"/>
        <w:ind w:left="1440" w:firstLine="360"/>
        <w:jc w:val="thaiDistribute"/>
        <w:rPr>
          <w:rFonts w:ascii="TH SarabunPSK" w:hAnsi="TH SarabunPSK" w:cs="TH SarabunPSK"/>
          <w:sz w:val="32"/>
          <w:szCs w:val="32"/>
        </w:rPr>
      </w:pPr>
      <w:r w:rsidRPr="004C72A6">
        <w:rPr>
          <w:rStyle w:val="uficommentbody"/>
          <w:rFonts w:ascii="TH SarabunPSK" w:hAnsi="TH SarabunPSK" w:cs="TH SarabunPSK" w:hint="cs"/>
          <w:sz w:val="32"/>
          <w:szCs w:val="32"/>
          <w:cs/>
        </w:rPr>
        <w:t>เมื่อกดเข้าเกมมาผู้เล่นก็จะเข้ามาที่หน้า</w:t>
      </w:r>
      <w:r w:rsidRPr="004C72A6">
        <w:rPr>
          <w:rStyle w:val="uficommentbody"/>
          <w:rFonts w:ascii="TH SarabunPSK" w:hAnsi="TH SarabunPSK" w:cs="TH SarabunPSK"/>
          <w:sz w:val="32"/>
          <w:szCs w:val="32"/>
        </w:rPr>
        <w:t>Start menu</w:t>
      </w:r>
      <w:r w:rsidRPr="004C72A6">
        <w:rPr>
          <w:rStyle w:val="uficommentbody"/>
          <w:rFonts w:ascii="TH SarabunPSK" w:hAnsi="TH SarabunPSK" w:cs="TH SarabunPSK" w:hint="cs"/>
          <w:sz w:val="32"/>
          <w:szCs w:val="32"/>
          <w:cs/>
        </w:rPr>
        <w:t>เป็นหน้าแรกซึ่งจะประกอบ</w:t>
      </w:r>
      <w:r w:rsidR="007E3EA1">
        <w:rPr>
          <w:rStyle w:val="uficommentbody"/>
          <w:rFonts w:ascii="TH SarabunPSK" w:hAnsi="TH SarabunPSK" w:cs="TH SarabunPSK"/>
          <w:sz w:val="32"/>
          <w:szCs w:val="32"/>
        </w:rPr>
        <w:t xml:space="preserve"> </w:t>
      </w:r>
      <w:r w:rsidRPr="004C72A6">
        <w:rPr>
          <w:rStyle w:val="uficommentbody"/>
          <w:rFonts w:ascii="TH SarabunPSK" w:hAnsi="TH SarabunPSK" w:cs="TH SarabunPSK" w:hint="cs"/>
          <w:sz w:val="32"/>
          <w:szCs w:val="32"/>
          <w:cs/>
        </w:rPr>
        <w:t>ด้วย</w:t>
      </w:r>
      <w:r>
        <w:rPr>
          <w:rStyle w:val="uficommentbody"/>
          <w:rFonts w:ascii="TH SarabunPSK" w:hAnsi="TH SarabunPSK" w:cs="TH SarabunPSK" w:hint="cs"/>
          <w:sz w:val="32"/>
          <w:szCs w:val="32"/>
          <w:cs/>
        </w:rPr>
        <w:t>องค์ประกอบต่างๆดังนี้</w:t>
      </w:r>
    </w:p>
    <w:p w:rsidR="004C72A6" w:rsidRDefault="004C72A6" w:rsidP="00BB104A">
      <w:pPr>
        <w:pStyle w:val="ListParagraph"/>
        <w:numPr>
          <w:ilvl w:val="0"/>
          <w:numId w:val="57"/>
        </w:numPr>
        <w:spacing w:before="240"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ี่หน้า</w:t>
      </w:r>
      <w:r w:rsid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Start menu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จะประกอบด้วยปุ่ม </w:t>
      </w:r>
      <w:r w:rsidR="00494298">
        <w:rPr>
          <w:rFonts w:ascii="TH SarabunPSK" w:eastAsia="Times New Roman" w:hAnsi="TH SarabunPSK" w:cs="TH SarabunPSK"/>
          <w:color w:val="000000"/>
          <w:sz w:val="32"/>
          <w:szCs w:val="32"/>
        </w:rPr>
        <w:t>Join game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และปุ่ม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494298">
        <w:rPr>
          <w:rFonts w:ascii="TH SarabunPSK" w:eastAsia="Times New Roman" w:hAnsi="TH SarabunPSK" w:cs="TH SarabunPSK"/>
          <w:color w:val="000000"/>
          <w:sz w:val="32"/>
          <w:szCs w:val="32"/>
        </w:rPr>
        <w:t>Create Lobby</w:t>
      </w:r>
    </w:p>
    <w:p w:rsidR="004C72A6" w:rsidRPr="004C72A6" w:rsidRDefault="004C72A6" w:rsidP="00BB104A">
      <w:pPr>
        <w:pStyle w:val="ListParagraph"/>
        <w:numPr>
          <w:ilvl w:val="0"/>
          <w:numId w:val="57"/>
        </w:numPr>
        <w:spacing w:before="240"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มีโลโก้ของเกม</w:t>
      </w:r>
      <w:r w:rsid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A</w:t>
      </w:r>
      <w:r w:rsidR="00494298">
        <w:rPr>
          <w:rFonts w:ascii="TH SarabunPSK" w:eastAsia="Times New Roman" w:hAnsi="TH SarabunPSK" w:cs="TH SarabunPSK"/>
          <w:color w:val="000000"/>
          <w:sz w:val="32"/>
          <w:szCs w:val="32"/>
        </w:rPr>
        <w:t>nima</w:t>
      </w:r>
    </w:p>
    <w:p w:rsidR="0035767B" w:rsidRDefault="00021FC0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noProof/>
          <w:color w:val="000000"/>
          <w:sz w:val="32"/>
          <w:szCs w:val="32"/>
        </w:rPr>
        <w:drawing>
          <wp:anchor distT="0" distB="0" distL="114300" distR="114300" simplePos="0" relativeHeight="251766784" behindDoc="1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234391</wp:posOffset>
            </wp:positionV>
            <wp:extent cx="5943600" cy="3343275"/>
            <wp:effectExtent l="0" t="0" r="0" b="9525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scene_menu_fix.png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5767B" w:rsidRDefault="0035767B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35767B" w:rsidRDefault="0035767B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35767B" w:rsidRDefault="0035767B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35767B" w:rsidRDefault="0035767B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35767B" w:rsidRDefault="0035767B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35767B" w:rsidRDefault="0035767B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35767B" w:rsidRDefault="0035767B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021FC0" w:rsidRDefault="00021FC0" w:rsidP="00494298">
      <w:pPr>
        <w:spacing w:before="240" w:after="0" w:line="240" w:lineRule="auto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C72A6" w:rsidRDefault="004C72A6" w:rsidP="00494298">
      <w:pPr>
        <w:spacing w:before="240" w:after="0" w:line="240" w:lineRule="auto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</w:t>
      </w:r>
      <w:r w:rsidR="009251B9"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1</w:t>
      </w:r>
      <w:r w:rsidR="009251B9"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2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หน้า</w:t>
      </w:r>
      <w:r w:rsidR="009251B9">
        <w:rPr>
          <w:rFonts w:ascii="TH SarabunPSK" w:eastAsia="Times New Roman" w:hAnsi="TH SarabunPSK" w:cs="TH SarabunPSK"/>
          <w:color w:val="000000"/>
          <w:sz w:val="32"/>
          <w:szCs w:val="32"/>
        </w:rPr>
        <w:t>Login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ของ</w:t>
      </w:r>
      <w:r w:rsidR="009251B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ัว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กม</w:t>
      </w:r>
    </w:p>
    <w:p w:rsidR="000D0AD0" w:rsidRDefault="000D0AD0" w:rsidP="000D0AD0">
      <w:pPr>
        <w:spacing w:after="240" w:line="240" w:lineRule="auto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7E3EA1" w:rsidRDefault="004C72A6" w:rsidP="00BB104A">
      <w:pPr>
        <w:pStyle w:val="ListParagraph"/>
        <w:numPr>
          <w:ilvl w:val="0"/>
          <w:numId w:val="56"/>
        </w:numPr>
        <w:spacing w:after="240" w:line="240" w:lineRule="auto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7E3EA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lastRenderedPageBreak/>
        <w:t>หน้า</w:t>
      </w:r>
      <w:r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>Lobby</w:t>
      </w:r>
    </w:p>
    <w:p w:rsidR="004C72A6" w:rsidRPr="007E3EA1" w:rsidRDefault="007E3EA1" w:rsidP="007E3EA1">
      <w:pPr>
        <w:pStyle w:val="ListParagraph"/>
        <w:spacing w:after="240" w:line="240" w:lineRule="auto"/>
        <w:ind w:left="1440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    </w:t>
      </w:r>
      <w:r w:rsidR="004C72A6" w:rsidRPr="007E3EA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มื่อผู้เล่นกดปุ่ม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4C72A6"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>Play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4C72A6" w:rsidRPr="007E3EA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ผู้เล่นจะถูกย้ายไปยังหน้า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4C72A6"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>Lobby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4C72A6" w:rsidRPr="007E3EA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พื่อรอผู้เล่นคนอื่นให้ครบก่อนที่จะกดเริ่มเกมเพื่อเข้าหน้า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4C72A6"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>scene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0D0AD0" w:rsidRPr="007E3EA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หลักเพื่อเล่นเกม</w:t>
      </w:r>
      <w:r w:rsidR="004C72A6" w:rsidRPr="007E3EA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ซึ่งตัวเกมนี้จะใช้เซิฟเวอร์ที่เขียนจาก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4C72A6"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>Socket.io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0D0AD0" w:rsidRPr="007E3EA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และ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4C72A6"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>Node.js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4C72A6" w:rsidRPr="007E3EA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มาเพื่อรองรับการเล่นในรูปแบบออนไลน์แทนตัวเซิฟเวอร์ของ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4C72A6"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>Unity</w:t>
      </w:r>
    </w:p>
    <w:p w:rsidR="00494298" w:rsidRDefault="00021FC0" w:rsidP="004C72A6">
      <w:pPr>
        <w:spacing w:after="240" w:line="240" w:lineRule="auto"/>
        <w:ind w:left="720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drawing>
          <wp:anchor distT="0" distB="0" distL="114300" distR="114300" simplePos="0" relativeHeight="251767808" behindDoc="1" locked="0" layoutInCell="1" allowOverlap="1" wp14:anchorId="333CEC41" wp14:editId="43403794">
            <wp:simplePos x="0" y="0"/>
            <wp:positionH relativeFrom="margin">
              <wp:align>center</wp:align>
            </wp:positionH>
            <wp:positionV relativeFrom="paragraph">
              <wp:posOffset>37287</wp:posOffset>
            </wp:positionV>
            <wp:extent cx="5943600" cy="3343275"/>
            <wp:effectExtent l="0" t="0" r="0" b="9525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scene_lobby_fix.png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94298" w:rsidRDefault="00494298" w:rsidP="004C72A6">
      <w:pPr>
        <w:spacing w:after="240" w:line="240" w:lineRule="auto"/>
        <w:ind w:left="720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94298" w:rsidRDefault="00494298" w:rsidP="004C72A6">
      <w:pPr>
        <w:spacing w:after="240" w:line="240" w:lineRule="auto"/>
        <w:ind w:left="720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94298" w:rsidRDefault="00494298" w:rsidP="004C72A6">
      <w:pPr>
        <w:spacing w:after="240" w:line="240" w:lineRule="auto"/>
        <w:ind w:left="720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94298" w:rsidRDefault="00494298" w:rsidP="004C72A6">
      <w:pPr>
        <w:spacing w:after="240" w:line="240" w:lineRule="auto"/>
        <w:ind w:left="720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94298" w:rsidRDefault="00494298" w:rsidP="004C72A6">
      <w:pPr>
        <w:spacing w:after="240" w:line="240" w:lineRule="auto"/>
        <w:ind w:left="720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94298" w:rsidRDefault="00494298" w:rsidP="004C72A6">
      <w:pPr>
        <w:spacing w:after="240" w:line="240" w:lineRule="auto"/>
        <w:ind w:left="720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94298" w:rsidRDefault="00494298" w:rsidP="004C72A6">
      <w:pPr>
        <w:spacing w:after="240" w:line="240" w:lineRule="auto"/>
        <w:ind w:left="720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021FC0" w:rsidRDefault="00021FC0" w:rsidP="00494298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94298" w:rsidRDefault="00494298" w:rsidP="00494298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</w:t>
      </w:r>
      <w:r w:rsidR="00744ECE"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1</w:t>
      </w:r>
      <w:r w:rsidR="00021FC0"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3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0D0AD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หน้า</w:t>
      </w:r>
      <w:r w:rsidR="000D0AD0">
        <w:rPr>
          <w:rFonts w:ascii="TH SarabunPSK" w:eastAsia="Times New Roman" w:hAnsi="TH SarabunPSK" w:cs="TH SarabunPSK"/>
          <w:color w:val="000000"/>
          <w:sz w:val="32"/>
          <w:szCs w:val="32"/>
        </w:rPr>
        <w:t>Lobby</w:t>
      </w:r>
      <w:r w:rsidR="000D0AD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ก่อนเข้าฉากเกม</w:t>
      </w:r>
    </w:p>
    <w:p w:rsidR="000D0AD0" w:rsidRDefault="000D0AD0" w:rsidP="000D0AD0">
      <w:pPr>
        <w:spacing w:after="240" w:line="240" w:lineRule="auto"/>
        <w:ind w:left="720" w:firstLine="720"/>
        <w:jc w:val="both"/>
        <w:rPr>
          <w:rStyle w:val="uficommentbody"/>
          <w:rFonts w:ascii="TH SarabunPSK" w:hAnsi="TH SarabunPSK" w:cs="TH SarabunPSK"/>
          <w:sz w:val="32"/>
          <w:szCs w:val="32"/>
        </w:rPr>
      </w:pPr>
    </w:p>
    <w:p w:rsidR="000D0AD0" w:rsidRDefault="000D0AD0" w:rsidP="000D0AD0">
      <w:pPr>
        <w:spacing w:after="240" w:line="240" w:lineRule="auto"/>
        <w:ind w:left="720" w:firstLine="720"/>
        <w:jc w:val="both"/>
        <w:rPr>
          <w:rStyle w:val="uficommentbody"/>
          <w:rFonts w:ascii="TH SarabunPSK" w:hAnsi="TH SarabunPSK" w:cs="TH SarabunPSK"/>
          <w:sz w:val="32"/>
          <w:szCs w:val="32"/>
        </w:rPr>
      </w:pPr>
    </w:p>
    <w:p w:rsidR="000D0AD0" w:rsidRDefault="000D0AD0" w:rsidP="000D0AD0">
      <w:pPr>
        <w:spacing w:after="240" w:line="240" w:lineRule="auto"/>
        <w:ind w:left="720" w:firstLine="720"/>
        <w:jc w:val="both"/>
        <w:rPr>
          <w:rStyle w:val="uficommentbody"/>
          <w:rFonts w:ascii="TH SarabunPSK" w:hAnsi="TH SarabunPSK" w:cs="TH SarabunPSK"/>
          <w:sz w:val="32"/>
          <w:szCs w:val="32"/>
        </w:rPr>
      </w:pPr>
    </w:p>
    <w:p w:rsidR="000D0AD0" w:rsidRDefault="000D0AD0" w:rsidP="000D0AD0">
      <w:pPr>
        <w:spacing w:after="240" w:line="240" w:lineRule="auto"/>
        <w:ind w:left="720" w:firstLine="720"/>
        <w:jc w:val="both"/>
        <w:rPr>
          <w:rStyle w:val="uficommentbody"/>
          <w:rFonts w:ascii="TH SarabunPSK" w:hAnsi="TH SarabunPSK" w:cs="TH SarabunPSK"/>
          <w:sz w:val="32"/>
          <w:szCs w:val="32"/>
        </w:rPr>
      </w:pPr>
    </w:p>
    <w:p w:rsidR="000D0AD0" w:rsidRDefault="000D0AD0" w:rsidP="000D0AD0">
      <w:pPr>
        <w:spacing w:after="240" w:line="240" w:lineRule="auto"/>
        <w:ind w:left="720" w:firstLine="720"/>
        <w:jc w:val="both"/>
        <w:rPr>
          <w:rStyle w:val="uficommentbody"/>
          <w:rFonts w:ascii="TH SarabunPSK" w:hAnsi="TH SarabunPSK" w:cs="TH SarabunPSK"/>
          <w:sz w:val="32"/>
          <w:szCs w:val="32"/>
        </w:rPr>
      </w:pPr>
    </w:p>
    <w:p w:rsidR="000D0AD0" w:rsidRDefault="000D0AD0" w:rsidP="00021FC0">
      <w:pPr>
        <w:spacing w:after="240" w:line="240" w:lineRule="auto"/>
        <w:jc w:val="both"/>
        <w:rPr>
          <w:rStyle w:val="uficommentbody"/>
          <w:rFonts w:ascii="TH SarabunPSK" w:hAnsi="TH SarabunPSK" w:cs="TH SarabunPSK"/>
          <w:sz w:val="32"/>
          <w:szCs w:val="32"/>
        </w:rPr>
      </w:pPr>
    </w:p>
    <w:p w:rsidR="007E3EA1" w:rsidRDefault="000D0AD0" w:rsidP="00BB104A">
      <w:pPr>
        <w:pStyle w:val="ListParagraph"/>
        <w:numPr>
          <w:ilvl w:val="0"/>
          <w:numId w:val="56"/>
        </w:numPr>
        <w:spacing w:after="240" w:line="240" w:lineRule="auto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7E3EA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lastRenderedPageBreak/>
        <w:t>หน้าตัวเกม</w:t>
      </w:r>
    </w:p>
    <w:p w:rsidR="000D0AD0" w:rsidRPr="007E3EA1" w:rsidRDefault="007E3EA1" w:rsidP="007E3EA1">
      <w:pPr>
        <w:pStyle w:val="ListParagraph"/>
        <w:spacing w:after="240" w:line="240" w:lineRule="auto"/>
        <w:ind w:left="1440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    </w:t>
      </w:r>
      <w:r w:rsidR="000D0AD0" w:rsidRPr="007E3EA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ในหน้าของตัวเกมนั้นจะเป็นการแสดง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0D0AD0" w:rsidRPr="007E3EA1">
        <w:rPr>
          <w:rFonts w:ascii="TH SarabunPSK" w:eastAsia="Times New Roman" w:hAnsi="TH SarabunPSK" w:cs="TH SarabunPSK"/>
          <w:color w:val="000000"/>
          <w:sz w:val="32"/>
          <w:szCs w:val="32"/>
        </w:rPr>
        <w:t>Interface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0D0AD0" w:rsidRPr="007E3EA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่างๆของผู้เล่นในขณะที่เล่นเกมเพื่อให้ผู้เล่นได้รับรู้สถานการณืต่างๆที่กำลังดำเนินอยู่ในขณะเล่นเกมรอบนั้นๆ</w:t>
      </w:r>
    </w:p>
    <w:p w:rsidR="000D0AD0" w:rsidRDefault="007E3EA1" w:rsidP="000D0AD0">
      <w:pPr>
        <w:spacing w:after="240" w:line="240" w:lineRule="auto"/>
        <w:ind w:left="720" w:firstLine="720"/>
        <w:jc w:val="both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>
        <w:rPr>
          <w:noProof/>
        </w:rPr>
        <w:drawing>
          <wp:anchor distT="0" distB="0" distL="114300" distR="114300" simplePos="0" relativeHeight="251784192" behindDoc="1" locked="0" layoutInCell="1" allowOverlap="1" wp14:anchorId="7C4937C7" wp14:editId="1FEDCD93">
            <wp:simplePos x="0" y="0"/>
            <wp:positionH relativeFrom="margin">
              <wp:align>center</wp:align>
            </wp:positionH>
            <wp:positionV relativeFrom="paragraph">
              <wp:posOffset>142875</wp:posOffset>
            </wp:positionV>
            <wp:extent cx="5943600" cy="3343275"/>
            <wp:effectExtent l="0" t="0" r="0" b="9525"/>
            <wp:wrapNone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scene_play_fix_2.png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D0AD0" w:rsidRDefault="004C72A6" w:rsidP="004C72A6">
      <w:pPr>
        <w:spacing w:after="240" w:line="240" w:lineRule="auto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ab/>
      </w:r>
    </w:p>
    <w:p w:rsidR="000D0AD0" w:rsidRDefault="000D0AD0" w:rsidP="004C72A6">
      <w:pPr>
        <w:spacing w:after="240" w:line="240" w:lineRule="auto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0D0AD0" w:rsidRDefault="000D0AD0" w:rsidP="004C72A6">
      <w:pPr>
        <w:spacing w:after="240" w:line="240" w:lineRule="auto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0D0AD0" w:rsidRDefault="000D0AD0" w:rsidP="004C72A6">
      <w:pPr>
        <w:spacing w:after="240" w:line="240" w:lineRule="auto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0D0AD0" w:rsidRDefault="000D0AD0" w:rsidP="004C72A6">
      <w:pPr>
        <w:spacing w:after="240" w:line="240" w:lineRule="auto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0D0AD0" w:rsidRDefault="000D0AD0" w:rsidP="004C72A6">
      <w:pPr>
        <w:spacing w:after="240" w:line="240" w:lineRule="auto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0D0AD0" w:rsidRDefault="000D0AD0" w:rsidP="004C72A6">
      <w:pPr>
        <w:spacing w:after="240" w:line="240" w:lineRule="auto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7E3EA1" w:rsidRDefault="007E3EA1" w:rsidP="004C72A6">
      <w:pPr>
        <w:spacing w:after="240" w:line="240" w:lineRule="auto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0D0AD0" w:rsidRDefault="000D0AD0" w:rsidP="007E3EA1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</w:t>
      </w: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1</w:t>
      </w:r>
      <w:r w:rsidR="008F603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4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แสดง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User interface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ภายในเกม</w:t>
      </w:r>
    </w:p>
    <w:p w:rsidR="007E3EA1" w:rsidRPr="007E3EA1" w:rsidRDefault="007E3EA1" w:rsidP="007E3EA1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0D0AD0" w:rsidRDefault="000D0AD0" w:rsidP="007E3EA1">
      <w:pPr>
        <w:spacing w:before="240"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3.3.4.2 การพัฒนาด้านระบบเกม</w:t>
      </w:r>
    </w:p>
    <w:p w:rsidR="004C72A6" w:rsidRDefault="004C72A6" w:rsidP="007E3EA1">
      <w:pPr>
        <w:spacing w:after="240" w:line="240" w:lineRule="auto"/>
        <w:ind w:left="720" w:firstLine="720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05DD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มื่อเริ่มเล่นผู้เล่นจะใช้การควบคุมเพียงอย่างเดียวคือการกดและ</w:t>
      </w:r>
      <w:r w:rsidR="00405DD3" w:rsidRPr="00405DD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สไลด์ซ้ายหรือขวาเพื่อทำการใช้การ์ดต่างๆหรือเลื่อนดูการ์ดใบอื่นๆ</w:t>
      </w:r>
    </w:p>
    <w:p w:rsidR="00405DD3" w:rsidRDefault="00405DD3" w:rsidP="00BB104A">
      <w:pPr>
        <w:numPr>
          <w:ilvl w:val="0"/>
          <w:numId w:val="8"/>
        </w:numPr>
        <w:spacing w:after="0" w:line="240" w:lineRule="auto"/>
        <w:ind w:left="162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มื่อเกมเริ่มขึ้นตัวเกมจะสุ่ม</w:t>
      </w:r>
      <w:r w:rsid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Objective</w:t>
      </w:r>
      <w:r w:rsid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ี่ผู้เล่นจะต้องช่วยกันทำให้สำเร็จจากการทอยลูกเต๋า</w:t>
      </w:r>
    </w:p>
    <w:p w:rsidR="00405DD3" w:rsidRPr="0041320D" w:rsidRDefault="00405DD3" w:rsidP="00BB104A">
      <w:pPr>
        <w:numPr>
          <w:ilvl w:val="0"/>
          <w:numId w:val="8"/>
        </w:numPr>
        <w:spacing w:after="0" w:line="240" w:lineRule="auto"/>
        <w:ind w:left="162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มื่อเริ่มเกม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ผู้เล่นที่อยู่ที่อันดับที่</w:t>
      </w:r>
      <w:r w:rsid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1</w:t>
      </w:r>
      <w:r w:rsid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ในล๊อบบี้จะได้เริ่มเล่นเป็นคนแรก แล้วคนต่อๆมาก็จะเรียงลำดับจากลำดับในล๊อบบี้</w:t>
      </w:r>
    </w:p>
    <w:p w:rsidR="00405DD3" w:rsidRPr="008043AE" w:rsidRDefault="00405DD3" w:rsidP="00BB104A">
      <w:pPr>
        <w:numPr>
          <w:ilvl w:val="0"/>
          <w:numId w:val="8"/>
        </w:numPr>
        <w:spacing w:after="0" w:line="240" w:lineRule="auto"/>
        <w:ind w:left="16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ุกคน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จะถูกสุ่มการ์ดมาในมือ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5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ใบตอนเริ่มเกม</w:t>
      </w:r>
    </w:p>
    <w:p w:rsidR="00405DD3" w:rsidRPr="008043AE" w:rsidRDefault="00405DD3" w:rsidP="00BB104A">
      <w:pPr>
        <w:numPr>
          <w:ilvl w:val="0"/>
          <w:numId w:val="8"/>
        </w:numPr>
        <w:spacing w:after="0" w:line="240" w:lineRule="auto"/>
        <w:ind w:left="162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lastRenderedPageBreak/>
        <w:t>การ์ด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มี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อยู่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ประเภท คือการ์ด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ธรรมชาติ และ การ์ด สิ่งปลูกสร้าง การ์ดธรรมชาติ</w:t>
      </w:r>
      <w:r w:rsidR="007E3EA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จะไม่ใช้อะไรเลยการใช้ ส่วนการ์ดสิ่งปลูกสร้างจะใช้ทรัพยากรเช่นหิน และ ไม้ ในการใช้การ์ด</w:t>
      </w:r>
    </w:p>
    <w:p w:rsidR="00405DD3" w:rsidRDefault="00CC52DA" w:rsidP="00BB104A">
      <w:pPr>
        <w:pStyle w:val="ListParagraph"/>
        <w:numPr>
          <w:ilvl w:val="0"/>
          <w:numId w:val="8"/>
        </w:numPr>
        <w:spacing w:after="0" w:line="240" w:lineRule="auto"/>
        <w:ind w:left="162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หนึ่งเทิร์น</w:t>
      </w:r>
      <w:r w:rsidR="00405DD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ผู้เล่นจะมีเวลาทั้งหมด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0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405DD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วินาทีต่อ1เทิร์นของตัวเองเท่ากับว่า1รอบจะใช้เวลาเท่ากับ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1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405DD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นาที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0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วินาที</w:t>
      </w:r>
    </w:p>
    <w:p w:rsidR="00405DD3" w:rsidRPr="00D248E8" w:rsidRDefault="00405DD3" w:rsidP="00BB104A">
      <w:pPr>
        <w:pStyle w:val="ListParagraph"/>
        <w:numPr>
          <w:ilvl w:val="0"/>
          <w:numId w:val="8"/>
        </w:numPr>
        <w:spacing w:after="0" w:line="240" w:lineRule="auto"/>
        <w:ind w:left="16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การ์ดแต่ละแบบจะมีเอฟเฟคเพิ่ม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/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ลด ค่าต่างๆเมื่อใช้</w:t>
      </w:r>
    </w:p>
    <w:p w:rsidR="00405DD3" w:rsidRPr="008B4A02" w:rsidRDefault="00405DD3" w:rsidP="00BB104A">
      <w:pPr>
        <w:pStyle w:val="ListParagraph"/>
        <w:numPr>
          <w:ilvl w:val="2"/>
          <w:numId w:val="9"/>
        </w:numPr>
        <w:spacing w:after="0" w:line="240" w:lineRule="auto"/>
        <w:ind w:left="270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มื่อจบ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รอบแต่ละรอบ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ของผู้เล่นเกมจะประเมินผลออกมาและสุ่ม</w:t>
      </w:r>
      <w:r w:rsidR="00CC52DA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หตุการณ์ให้กับผู้เล่นที่อยู่ในเทิร์นถัดไปโดยมี</w:t>
      </w:r>
      <w:r w:rsidR="00CC52DA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Pop up</w:t>
      </w:r>
      <w:r w:rsidR="00CC52DA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แสดง</w:t>
      </w:r>
      <w:r w:rsidR="00CC52DA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Event</w:t>
      </w:r>
      <w:r w:rsidR="00CC52DA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มาที่กลางหน้าจอเพื่อให้ผู้เล่นได้รู้ว่าเกิดเหตุการณ์อะไรขึ้นบ้างแล้วจะทำอย่างไรเพื่อแก้ไขเหตุการณ์นั้น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โดย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1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รอบจะเท่ากับ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4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ทิร์นหรือผ่านเทิร์นผู้เล่นทุกคนแล้ว</w:t>
      </w:r>
    </w:p>
    <w:p w:rsidR="00405DD3" w:rsidRDefault="00405DD3" w:rsidP="00BB104A">
      <w:pPr>
        <w:pStyle w:val="ListParagraph"/>
        <w:numPr>
          <w:ilvl w:val="2"/>
          <w:numId w:val="9"/>
        </w:numPr>
        <w:spacing w:after="0" w:line="240" w:lineRule="auto"/>
        <w:ind w:left="270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ใน1เทิร์นผู้เล่นสามารถลงการ์ดกี่ใบก็ได้ </w:t>
      </w:r>
    </w:p>
    <w:p w:rsidR="00405DD3" w:rsidRPr="0041320D" w:rsidRDefault="00405DD3" w:rsidP="00BB104A">
      <w:pPr>
        <w:pStyle w:val="ListParagraph"/>
        <w:numPr>
          <w:ilvl w:val="2"/>
          <w:numId w:val="9"/>
        </w:numPr>
        <w:spacing w:after="0" w:line="240" w:lineRule="auto"/>
        <w:ind w:left="270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ในกรณีที่ไม่สามารถลงการ์ดในมือได้ผู้เล่นจะ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ถูก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บังคับจบเทิร์นในทันที</w:t>
      </w:r>
    </w:p>
    <w:p w:rsidR="00405DD3" w:rsidRPr="008B4A02" w:rsidRDefault="00405DD3" w:rsidP="00BB104A">
      <w:pPr>
        <w:pStyle w:val="ListParagraph"/>
        <w:numPr>
          <w:ilvl w:val="2"/>
          <w:numId w:val="9"/>
        </w:numPr>
        <w:spacing w:after="0" w:line="240" w:lineRule="auto"/>
        <w:ind w:left="270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ุก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ๆ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เทิร์นเมื่อ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สิ้นสุดเทิร์นตัวเองผู้เล่นจะได้รับการสุ่มการ์ดเข้ามาในมือตามจำนวน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ี่สุ่มได้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1-3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ใบ</w:t>
      </w:r>
    </w:p>
    <w:p w:rsidR="00405DD3" w:rsidRPr="0041320D" w:rsidRDefault="00405DD3" w:rsidP="00BB104A">
      <w:pPr>
        <w:numPr>
          <w:ilvl w:val="0"/>
          <w:numId w:val="8"/>
        </w:numPr>
        <w:spacing w:after="0" w:line="240" w:lineRule="auto"/>
        <w:ind w:left="16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มื่อ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บเทิร์น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ของผู้เล่นคน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ุดท้าย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ตัวระบบเกมจะทำการเปิด</w:t>
      </w:r>
      <w:r w:rsidR="00CC52DA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</w:rPr>
        <w:t>E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vent</w:t>
      </w:r>
      <w:r w:rsidR="00CC52DA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พิเศษ</w:t>
      </w:r>
    </w:p>
    <w:p w:rsidR="00405DD3" w:rsidRDefault="00021FC0" w:rsidP="00BB104A">
      <w:pPr>
        <w:numPr>
          <w:ilvl w:val="0"/>
          <w:numId w:val="8"/>
        </w:numPr>
        <w:spacing w:after="0" w:line="240" w:lineRule="auto"/>
        <w:ind w:left="16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ลังจากเปิด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405DD3">
        <w:rPr>
          <w:rFonts w:ascii="TH SarabunPSK" w:eastAsia="Times New Roman" w:hAnsi="TH SarabunPSK" w:cs="TH SarabunPSK"/>
          <w:color w:val="000000"/>
          <w:sz w:val="32"/>
          <w:szCs w:val="32"/>
        </w:rPr>
        <w:t>Even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405DD3">
        <w:rPr>
          <w:rFonts w:ascii="TH SarabunPSK" w:eastAsia="Times New Roman" w:hAnsi="TH SarabunPSK" w:cs="TH SarabunPSK"/>
          <w:color w:val="000000"/>
          <w:sz w:val="32"/>
          <w:szCs w:val="32"/>
        </w:rPr>
        <w:t>t</w:t>
      </w:r>
      <w:r w:rsidR="00405DD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พิเศษ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405DD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หลังจบเทิร์นแล้วจะทำการคำณวนและประมวลผลเหต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ุการณ์ต่างๆ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ี่จะเกิดขึ้นในรอบ</w:t>
      </w:r>
      <w:r w:rsidR="00405DD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่อไป</w:t>
      </w:r>
    </w:p>
    <w:p w:rsidR="00405DD3" w:rsidRDefault="00405DD3" w:rsidP="00BB104A">
      <w:pPr>
        <w:numPr>
          <w:ilvl w:val="0"/>
          <w:numId w:val="8"/>
        </w:numPr>
        <w:spacing w:after="0" w:line="240" w:lineRule="auto"/>
        <w:ind w:left="16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การที่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จะ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ชนะเกมนี้ผู้เล่นต้องช่วยกับทำ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Objective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ให้สำเร็จ</w:t>
      </w:r>
    </w:p>
    <w:p w:rsidR="008A446E" w:rsidRPr="008A446E" w:rsidRDefault="00CC52DA" w:rsidP="00CC52DA">
      <w:pPr>
        <w:spacing w:before="240"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3.3.4.</w:t>
      </w:r>
      <w:r>
        <w:rPr>
          <w:rFonts w:ascii="TH SarabunPSK" w:eastAsia="Times New Roman" w:hAnsi="TH SarabunPSK" w:cs="TH SarabunPSK"/>
          <w:sz w:val="32"/>
          <w:szCs w:val="32"/>
        </w:rPr>
        <w:t>3</w:t>
      </w:r>
      <w:r w:rsidR="008A446E" w:rsidRPr="008A446E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การพัฒนาด้าน</w:t>
      </w:r>
      <w:r w:rsidR="00497C02">
        <w:rPr>
          <w:rFonts w:ascii="TH SarabunPSK" w:eastAsia="Times New Roman" w:hAnsi="TH SarabunPSK" w:cs="TH SarabunPSK" w:hint="cs"/>
          <w:sz w:val="32"/>
          <w:szCs w:val="32"/>
          <w:cs/>
        </w:rPr>
        <w:t>ความสมดุลของเกม</w:t>
      </w:r>
    </w:p>
    <w:p w:rsidR="00405DD3" w:rsidRDefault="00405DD3" w:rsidP="00CC52DA">
      <w:pPr>
        <w:spacing w:after="0" w:line="240" w:lineRule="auto"/>
        <w:ind w:left="72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ab/>
      </w:r>
      <w:r w:rsidRPr="00405DD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นื่องจากเกมนี้เป็นการ์ดเกมที่การกระทำของผู้เล่นนั้นจะมีผลต่อรูปแบบเกม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405DD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ำให้การทดลองเล่นซ้ำไปซ้ำมาหลายๆ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405DD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รอบแล้วคอยปรับความสมดุลของการ์ดแต่ละใบจึงเป็นสิ่งสำคัญมากทำให้ต้องทำการทดสอบโดยการเล่นซ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้ำหลายสิบรอบจนได้ผลที่พอใจ ผลที่ได้จากการลองเล่นและปรับสมดุลได้ถูกจดบันทึกเพื่อนำไปปรับปรุงแก้ไขต่อมีดังนี้</w:t>
      </w:r>
    </w:p>
    <w:p w:rsidR="0041023C" w:rsidRDefault="0041023C" w:rsidP="001822A9">
      <w:pPr>
        <w:spacing w:after="0" w:line="240" w:lineRule="auto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05DD3" w:rsidRPr="00CC52DA" w:rsidRDefault="001822A9" w:rsidP="00BB104A">
      <w:pPr>
        <w:pStyle w:val="ListParagraph"/>
        <w:numPr>
          <w:ilvl w:val="0"/>
          <w:numId w:val="58"/>
        </w:numPr>
        <w:spacing w:after="0" w:line="240" w:lineRule="auto"/>
        <w:textAlignment w:val="baseline"/>
        <w:rPr>
          <w:rFonts w:ascii="TH SarabunPSK" w:hAnsi="TH SarabunPSK" w:cs="TH SarabunPSK"/>
          <w:color w:val="000000"/>
          <w:sz w:val="32"/>
          <w:szCs w:val="32"/>
          <w:lang w:eastAsia="zh-CN"/>
        </w:rPr>
      </w:pPr>
      <w:r>
        <w:rPr>
          <w:rFonts w:ascii="TH SarabunPSK" w:hAnsi="TH SarabunPSK" w:cs="TH SarabunPSK" w:hint="cs"/>
          <w:color w:val="000000"/>
          <w:sz w:val="32"/>
          <w:szCs w:val="32"/>
          <w:cs/>
          <w:lang w:eastAsia="zh-CN"/>
        </w:rPr>
        <w:t>การปรับสมดุลด้านความสมดุลของเกม</w:t>
      </w:r>
    </w:p>
    <w:p w:rsidR="00405DD3" w:rsidRDefault="00405DD3" w:rsidP="00CC52DA">
      <w:pPr>
        <w:spacing w:after="0" w:line="240" w:lineRule="auto"/>
        <w:ind w:left="1440" w:firstLine="720"/>
        <w:jc w:val="thaiDistribute"/>
        <w:textAlignment w:val="baseline"/>
        <w:rPr>
          <w:rFonts w:ascii="TH SarabunPSK" w:hAnsi="TH SarabunPSK" w:cs="TH SarabunPSK"/>
          <w:color w:val="000000"/>
          <w:sz w:val="32"/>
          <w:szCs w:val="32"/>
          <w:lang w:eastAsia="zh-CN"/>
        </w:rPr>
      </w:pPr>
      <w:r>
        <w:rPr>
          <w:rFonts w:ascii="TH SarabunPSK" w:hAnsi="TH SarabunPSK" w:cs="TH SarabunPSK" w:hint="cs"/>
          <w:color w:val="000000"/>
          <w:sz w:val="32"/>
          <w:szCs w:val="32"/>
          <w:cs/>
          <w:lang w:eastAsia="zh-CN"/>
        </w:rPr>
        <w:t>ปรับสมดุลครั้งแรกหลังจากลองทดสอบเล่นเกมจาก</w:t>
      </w:r>
      <w:r w:rsidR="00CC52DA">
        <w:rPr>
          <w:rFonts w:ascii="TH SarabunPSK" w:hAnsi="TH SarabunPSK" w:cs="TH SarabunPSK"/>
          <w:color w:val="000000"/>
          <w:sz w:val="32"/>
          <w:szCs w:val="32"/>
          <w:lang w:eastAsia="zh-CN"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  <w:lang w:eastAsia="zh-CN"/>
        </w:rPr>
        <w:t>Physical Prototype</w:t>
      </w:r>
      <w:r>
        <w:rPr>
          <w:rFonts w:ascii="TH SarabunPSK" w:hAnsi="TH SarabunPSK" w:cs="TH SarabunPSK" w:hint="cs"/>
          <w:color w:val="000000"/>
          <w:sz w:val="32"/>
          <w:szCs w:val="32"/>
          <w:cs/>
          <w:lang w:eastAsia="zh-CN"/>
        </w:rPr>
        <w:t xml:space="preserve"> เป็นการปรับลดสูตรคำณวนค่า</w:t>
      </w:r>
      <w:r w:rsidR="00CC52DA">
        <w:rPr>
          <w:rFonts w:ascii="TH SarabunPSK" w:hAnsi="TH SarabunPSK" w:cs="TH SarabunPSK"/>
          <w:color w:val="000000"/>
          <w:sz w:val="32"/>
          <w:szCs w:val="32"/>
          <w:lang w:eastAsia="zh-CN"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  <w:lang w:eastAsia="zh-CN"/>
        </w:rPr>
        <w:t>Parameter</w:t>
      </w:r>
      <w:r w:rsidR="00CC52DA">
        <w:rPr>
          <w:rFonts w:ascii="TH SarabunPSK" w:hAnsi="TH SarabunPSK" w:cs="TH SarabunPSK"/>
          <w:color w:val="000000"/>
          <w:sz w:val="32"/>
          <w:szCs w:val="32"/>
          <w:lang w:eastAsia="zh-CN"/>
        </w:rPr>
        <w:t xml:space="preserve"> </w:t>
      </w:r>
      <w:r>
        <w:rPr>
          <w:rFonts w:ascii="TH SarabunPSK" w:hAnsi="TH SarabunPSK" w:cs="TH SarabunPSK" w:hint="cs"/>
          <w:color w:val="000000"/>
          <w:sz w:val="32"/>
          <w:szCs w:val="32"/>
          <w:cs/>
          <w:lang w:eastAsia="zh-CN"/>
        </w:rPr>
        <w:t>ต่าง</w:t>
      </w:r>
      <w:r w:rsidR="001822A9">
        <w:rPr>
          <w:rFonts w:ascii="TH SarabunPSK" w:hAnsi="TH SarabunPSK" w:cs="TH SarabunPSK" w:hint="cs"/>
          <w:color w:val="000000"/>
          <w:sz w:val="32"/>
          <w:szCs w:val="32"/>
          <w:cs/>
          <w:lang w:eastAsia="zh-CN"/>
        </w:rPr>
        <w:t xml:space="preserve"> </w:t>
      </w:r>
      <w:r>
        <w:rPr>
          <w:rFonts w:ascii="TH SarabunPSK" w:hAnsi="TH SarabunPSK" w:cs="TH SarabunPSK" w:hint="cs"/>
          <w:color w:val="000000"/>
          <w:sz w:val="32"/>
          <w:szCs w:val="32"/>
          <w:cs/>
          <w:lang w:eastAsia="zh-CN"/>
        </w:rPr>
        <w:t>ๆ</w:t>
      </w:r>
      <w:r w:rsidR="001822A9">
        <w:rPr>
          <w:rFonts w:ascii="TH SarabunPSK" w:hAnsi="TH SarabunPSK" w:cs="TH SarabunPSK" w:hint="cs"/>
          <w:color w:val="000000"/>
          <w:sz w:val="32"/>
          <w:szCs w:val="32"/>
          <w:cs/>
          <w:lang w:eastAsia="zh-CN"/>
        </w:rPr>
        <w:t xml:space="preserve"> </w:t>
      </w:r>
      <w:r>
        <w:rPr>
          <w:rFonts w:ascii="TH SarabunPSK" w:hAnsi="TH SarabunPSK" w:cs="TH SarabunPSK" w:hint="cs"/>
          <w:color w:val="000000"/>
          <w:sz w:val="32"/>
          <w:szCs w:val="32"/>
          <w:cs/>
          <w:lang w:eastAsia="zh-CN"/>
        </w:rPr>
        <w:t>ภายในเกม</w:t>
      </w:r>
      <w:r w:rsidR="001822A9">
        <w:rPr>
          <w:rFonts w:ascii="TH SarabunPSK" w:hAnsi="TH SarabunPSK" w:cs="TH SarabunPSK" w:hint="cs"/>
          <w:color w:val="000000"/>
          <w:sz w:val="32"/>
          <w:szCs w:val="32"/>
          <w:cs/>
          <w:lang w:eastAsia="zh-CN"/>
        </w:rPr>
        <w:t xml:space="preserve"> อัพเดทความสามารถ และ วิธีการใช้การ์ดแต่ละใบ</w:t>
      </w:r>
      <w:r>
        <w:rPr>
          <w:rFonts w:ascii="TH SarabunPSK" w:hAnsi="TH SarabunPSK" w:cs="TH SarabunPSK"/>
          <w:color w:val="000000"/>
          <w:sz w:val="32"/>
          <w:szCs w:val="32"/>
          <w:lang w:eastAsia="zh-CN"/>
        </w:rPr>
        <w:t xml:space="preserve"> </w:t>
      </w:r>
      <w:r>
        <w:rPr>
          <w:rFonts w:ascii="TH SarabunPSK" w:hAnsi="TH SarabunPSK" w:cs="TH SarabunPSK" w:hint="cs"/>
          <w:color w:val="000000"/>
          <w:sz w:val="32"/>
          <w:szCs w:val="32"/>
          <w:cs/>
          <w:lang w:eastAsia="zh-CN"/>
        </w:rPr>
        <w:t>และ</w:t>
      </w:r>
      <w:r w:rsidR="001822A9">
        <w:rPr>
          <w:rFonts w:ascii="TH SarabunPSK" w:hAnsi="TH SarabunPSK" w:cs="TH SarabunPSK" w:hint="cs"/>
          <w:color w:val="000000"/>
          <w:sz w:val="32"/>
          <w:szCs w:val="32"/>
          <w:cs/>
          <w:lang w:eastAsia="zh-CN"/>
        </w:rPr>
        <w:t xml:space="preserve"> </w:t>
      </w:r>
      <w:r>
        <w:rPr>
          <w:rFonts w:ascii="TH SarabunPSK" w:hAnsi="TH SarabunPSK" w:cs="TH SarabunPSK" w:hint="cs"/>
          <w:color w:val="000000"/>
          <w:sz w:val="32"/>
          <w:szCs w:val="32"/>
          <w:cs/>
          <w:lang w:eastAsia="zh-CN"/>
        </w:rPr>
        <w:t>เพิ่มระบบ</w:t>
      </w:r>
      <w:r w:rsidR="00CC52DA">
        <w:rPr>
          <w:rFonts w:ascii="TH SarabunPSK" w:hAnsi="TH SarabunPSK" w:cs="TH SarabunPSK"/>
          <w:color w:val="000000"/>
          <w:sz w:val="32"/>
          <w:szCs w:val="32"/>
          <w:lang w:eastAsia="zh-CN"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  <w:lang w:eastAsia="zh-CN"/>
        </w:rPr>
        <w:t>Objective</w:t>
      </w:r>
      <w:r w:rsidR="00CC52DA">
        <w:rPr>
          <w:rFonts w:ascii="TH SarabunPSK" w:hAnsi="TH SarabunPSK" w:cs="TH SarabunPSK"/>
          <w:color w:val="000000"/>
          <w:sz w:val="32"/>
          <w:szCs w:val="32"/>
          <w:lang w:eastAsia="zh-CN"/>
        </w:rPr>
        <w:t xml:space="preserve"> </w:t>
      </w:r>
      <w:r>
        <w:rPr>
          <w:rFonts w:ascii="TH SarabunPSK" w:hAnsi="TH SarabunPSK" w:cs="TH SarabunPSK" w:hint="cs"/>
          <w:color w:val="000000"/>
          <w:sz w:val="32"/>
          <w:szCs w:val="32"/>
          <w:cs/>
          <w:lang w:eastAsia="zh-CN"/>
        </w:rPr>
        <w:t>เข้ามา</w:t>
      </w:r>
      <w:r w:rsidR="001822A9">
        <w:rPr>
          <w:rFonts w:ascii="TH SarabunPSK" w:hAnsi="TH SarabunPSK" w:cs="TH SarabunPSK" w:hint="cs"/>
          <w:color w:val="000000"/>
          <w:sz w:val="32"/>
          <w:szCs w:val="32"/>
          <w:cs/>
          <w:lang w:eastAsia="zh-CN"/>
        </w:rPr>
        <w:t>เพื่อให้เกมสมดุลยิ่งขึ้น</w:t>
      </w:r>
    </w:p>
    <w:p w:rsidR="00CC52DA" w:rsidRPr="00405DD3" w:rsidRDefault="00CC52DA" w:rsidP="00CC52DA">
      <w:pPr>
        <w:spacing w:after="0" w:line="240" w:lineRule="auto"/>
        <w:ind w:left="1440" w:firstLine="7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</w:p>
    <w:p w:rsidR="00405DD3" w:rsidRPr="00405DD3" w:rsidRDefault="00405DD3" w:rsidP="00405DD3">
      <w:pPr>
        <w:spacing w:after="24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</w:p>
    <w:p w:rsidR="00405DD3" w:rsidRPr="00CC52DA" w:rsidRDefault="001822A9" w:rsidP="00BB104A">
      <w:pPr>
        <w:pStyle w:val="ListParagraph"/>
        <w:numPr>
          <w:ilvl w:val="0"/>
          <w:numId w:val="58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>การปรับสมดุลด้านกฏของเกม</w:t>
      </w:r>
    </w:p>
    <w:p w:rsidR="00A07FEE" w:rsidRPr="00405DD3" w:rsidRDefault="00A07FEE" w:rsidP="00CC52DA">
      <w:pPr>
        <w:spacing w:after="0" w:line="240" w:lineRule="auto"/>
        <w:ind w:left="1440" w:firstLine="720"/>
        <w:jc w:val="thaiDistribute"/>
        <w:rPr>
          <w:rFonts w:ascii="TH SarabunPSK" w:eastAsia="Times New Roman" w:hAnsi="TH SarabunPSK" w:cs="TH SarabunPSK"/>
          <w:sz w:val="32"/>
          <w:szCs w:val="32"/>
          <w:cs/>
          <w:lang w:eastAsia="zh-CN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>เป็นการปรับสมดุลรอบที่สองมีการเปลี่ยนแปลงค่า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Parameter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/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>สูตรคำณวนต่างๆ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>เพื่อให้เกมนั้นมีความสมบูรณ์มากขึ้น เพิ่มการสุ่ม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Event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>พิเศษเข้ามาเพื่อให้ผู้เล่นรู้สึกตื่นเต้นและสร้างเหตุการณ์จำลองสถานการณ์ภัยภิบัติต่างๆที่</w:t>
      </w:r>
      <w:r w:rsidR="00CC52DA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>มีสิทธิ์เกิดขึ้น</w:t>
      </w:r>
    </w:p>
    <w:p w:rsidR="0041023C" w:rsidRDefault="001822A9" w:rsidP="001822A9">
      <w:pPr>
        <w:pStyle w:val="ListParagraph"/>
        <w:spacing w:after="0" w:line="240" w:lineRule="auto"/>
        <w:ind w:left="25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/>
          <w:noProof/>
          <w:sz w:val="32"/>
          <w:szCs w:val="32"/>
        </w:rPr>
        <w:drawing>
          <wp:anchor distT="0" distB="0" distL="114300" distR="114300" simplePos="0" relativeHeight="251787264" behindDoc="1" locked="0" layoutInCell="1" allowOverlap="1" wp14:anchorId="27EE2E99" wp14:editId="777E5A20">
            <wp:simplePos x="0" y="0"/>
            <wp:positionH relativeFrom="column">
              <wp:posOffset>486385</wp:posOffset>
            </wp:positionH>
            <wp:positionV relativeFrom="paragraph">
              <wp:posOffset>12929</wp:posOffset>
            </wp:positionV>
            <wp:extent cx="5486400" cy="116205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aaaaaa.PNG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822A9" w:rsidRDefault="001822A9" w:rsidP="001822A9">
      <w:pPr>
        <w:pStyle w:val="ListParagraph"/>
        <w:spacing w:after="0" w:line="240" w:lineRule="auto"/>
        <w:ind w:left="2520"/>
        <w:rPr>
          <w:rFonts w:ascii="TH SarabunPSK" w:eastAsia="Times New Roman" w:hAnsi="TH SarabunPSK" w:cs="TH SarabunPSK"/>
          <w:sz w:val="32"/>
          <w:szCs w:val="32"/>
          <w:lang w:eastAsia="zh-CN"/>
        </w:rPr>
      </w:pPr>
    </w:p>
    <w:p w:rsidR="001822A9" w:rsidRDefault="001822A9" w:rsidP="001822A9">
      <w:pPr>
        <w:pStyle w:val="ListParagraph"/>
        <w:spacing w:after="0" w:line="240" w:lineRule="auto"/>
        <w:ind w:left="2520"/>
        <w:rPr>
          <w:rFonts w:ascii="TH SarabunPSK" w:eastAsia="Times New Roman" w:hAnsi="TH SarabunPSK" w:cs="TH SarabunPSK"/>
          <w:sz w:val="32"/>
          <w:szCs w:val="32"/>
          <w:lang w:eastAsia="zh-CN"/>
        </w:rPr>
      </w:pPr>
    </w:p>
    <w:p w:rsidR="001822A9" w:rsidRPr="0041023C" w:rsidRDefault="001822A9" w:rsidP="001822A9">
      <w:pPr>
        <w:pStyle w:val="ListParagraph"/>
        <w:spacing w:after="0" w:line="240" w:lineRule="auto"/>
        <w:ind w:left="2520"/>
        <w:rPr>
          <w:rFonts w:ascii="TH SarabunPSK" w:eastAsia="Times New Roman" w:hAnsi="TH SarabunPSK" w:cs="TH SarabunPSK"/>
          <w:sz w:val="32"/>
          <w:szCs w:val="32"/>
          <w:lang w:eastAsia="zh-CN"/>
        </w:rPr>
      </w:pPr>
    </w:p>
    <w:p w:rsidR="000B798E" w:rsidRDefault="00744ECE" w:rsidP="0041023C">
      <w:pPr>
        <w:spacing w:before="240" w:after="0" w:line="240" w:lineRule="auto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="008F603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15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รูปแสดงตัวอย่างการวนรอบของผู้เล่นในขณะเล่นเกม</w:t>
      </w:r>
    </w:p>
    <w:p w:rsidR="00093427" w:rsidRDefault="00093427" w:rsidP="0041023C">
      <w:pPr>
        <w:spacing w:after="0" w:line="240" w:lineRule="auto"/>
        <w:ind w:firstLine="720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822A9" w:rsidRDefault="001822A9" w:rsidP="0041023C">
      <w:pPr>
        <w:spacing w:after="0" w:line="240" w:lineRule="auto"/>
        <w:ind w:firstLine="720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822A9" w:rsidRDefault="001822A9" w:rsidP="0041023C">
      <w:pPr>
        <w:spacing w:after="0" w:line="240" w:lineRule="auto"/>
        <w:ind w:firstLine="720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822A9" w:rsidRDefault="001822A9" w:rsidP="0041023C">
      <w:pPr>
        <w:spacing w:after="0" w:line="240" w:lineRule="auto"/>
        <w:ind w:firstLine="720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822A9" w:rsidRDefault="001822A9" w:rsidP="0041023C">
      <w:pPr>
        <w:spacing w:after="0" w:line="240" w:lineRule="auto"/>
        <w:ind w:firstLine="720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822A9" w:rsidRDefault="001822A9" w:rsidP="0041023C">
      <w:pPr>
        <w:spacing w:after="0" w:line="240" w:lineRule="auto"/>
        <w:ind w:firstLine="720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822A9" w:rsidRDefault="001822A9" w:rsidP="0041023C">
      <w:pPr>
        <w:spacing w:after="0" w:line="240" w:lineRule="auto"/>
        <w:ind w:firstLine="720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822A9" w:rsidRDefault="001822A9" w:rsidP="0041023C">
      <w:pPr>
        <w:spacing w:after="0" w:line="240" w:lineRule="auto"/>
        <w:ind w:firstLine="720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822A9" w:rsidRDefault="001822A9" w:rsidP="0041023C">
      <w:pPr>
        <w:spacing w:after="0" w:line="240" w:lineRule="auto"/>
        <w:ind w:firstLine="720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F91BEC" w:rsidRDefault="00F91BEC" w:rsidP="0041023C">
      <w:pPr>
        <w:spacing w:after="0" w:line="240" w:lineRule="auto"/>
        <w:ind w:firstLine="720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5A7EBE" w:rsidRPr="00497C02" w:rsidRDefault="0041023C" w:rsidP="0041023C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  <w:cs/>
          <w:lang w:eastAsia="zh-CN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.3.4.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4</w:t>
      </w:r>
      <w:r w:rsidR="00497C02" w:rsidRPr="00497C0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5A7EBE" w:rsidRPr="00497C0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ระบบเสียงภายในเกม</w:t>
      </w:r>
    </w:p>
    <w:p w:rsidR="00647CB2" w:rsidRPr="00497C02" w:rsidRDefault="0041023C" w:rsidP="0041023C">
      <w:pPr>
        <w:spacing w:after="0" w:line="240" w:lineRule="auto"/>
        <w:ind w:left="720" w:firstLine="7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1. </w:t>
      </w:r>
      <w:r w:rsidR="00647CB2" w:rsidRPr="00497C02">
        <w:rPr>
          <w:rFonts w:ascii="TH SarabunPSK" w:eastAsia="Times New Roman" w:hAnsi="TH SarabunPSK" w:cs="TH SarabunPSK"/>
          <w:color w:val="000000"/>
          <w:sz w:val="32"/>
          <w:szCs w:val="32"/>
        </w:rPr>
        <w:t>Sound Effect</w:t>
      </w:r>
    </w:p>
    <w:p w:rsidR="005A7EBE" w:rsidRDefault="005A7EBE" w:rsidP="0041023C">
      <w:pPr>
        <w:spacing w:after="0" w:line="240" w:lineRule="auto"/>
        <w:ind w:left="1440" w:firstLine="72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647CB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ะใช้เสียงที่คล้ายกับการเล่นเกมการ์ดเช่นเสียงการวางไพ่ สับไพ่เพื่อให้คล้าย</w:t>
      </w:r>
      <w:r w:rsidR="0041023C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647CB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ลึงกับความเป็นจริงในการเล่นทำให้ผู้เล่นมีความรู้ว่ากำลังเล่นการ์ดเกมอยู่จริงๆ</w:t>
      </w:r>
      <w:r w:rsidR="00647CB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สียงการทอยลูกเต๋า และเสียงประกอบการเกิดเหตุการณ์ต่างๆ</w:t>
      </w:r>
      <w:r w:rsidR="0041023C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647CB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ภายในเกม</w:t>
      </w:r>
    </w:p>
    <w:p w:rsidR="00647CB2" w:rsidRPr="0041023C" w:rsidRDefault="0041023C" w:rsidP="0041023C">
      <w:pPr>
        <w:spacing w:after="0" w:line="240" w:lineRule="auto"/>
        <w:ind w:left="720" w:firstLine="7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. </w:t>
      </w:r>
      <w:r w:rsidR="00647CB2" w:rsidRPr="0041023C">
        <w:rPr>
          <w:rFonts w:ascii="TH SarabunPSK" w:eastAsia="Times New Roman" w:hAnsi="TH SarabunPSK" w:cs="TH SarabunPSK"/>
          <w:color w:val="000000"/>
          <w:sz w:val="32"/>
          <w:szCs w:val="32"/>
        </w:rPr>
        <w:t>Background music</w:t>
      </w:r>
    </w:p>
    <w:p w:rsidR="004C72A6" w:rsidRPr="00497C02" w:rsidRDefault="00647CB2" w:rsidP="0041023C">
      <w:pPr>
        <w:spacing w:after="0" w:line="240" w:lineRule="auto"/>
        <w:ind w:left="1440" w:firstLine="720"/>
        <w:jc w:val="thaiDistribute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สียงเพลงประกอบของเกมนี้จะใช้เสียงดนตรีเบาๆ</w:t>
      </w:r>
      <w:r w:rsidR="0041023C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ี่ฟังแล้วรู้สึกเพลินเพลินไปกับเกมและ เพลงประกอบจะเปลี่ยนแปลงตามสภาวะของ</w:t>
      </w:r>
      <w:r w:rsidR="0041023C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world</w:t>
      </w:r>
      <w:r w:rsidR="0041023C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กมในขณะนั้นด้วยเช่นเมื่อเกิดภัยพิบัติเสียงเพลงก็จะตื่นเต้นมากขึ้นเพื่อเตือนให้ผู้เล่นรู้ตัว</w:t>
      </w:r>
    </w:p>
    <w:p w:rsidR="00497C02" w:rsidRDefault="00497C02" w:rsidP="00497C02">
      <w:pPr>
        <w:spacing w:after="240" w:line="240" w:lineRule="auto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94298" w:rsidRPr="00497C02" w:rsidRDefault="0041023C" w:rsidP="0041023C">
      <w:pPr>
        <w:spacing w:after="240" w:line="240" w:lineRule="auto"/>
        <w:ind w:firstLine="720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.3.4.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5</w:t>
      </w:r>
      <w:r w:rsidR="00497C0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494298" w:rsidRPr="00497C0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ัว</w:t>
      </w:r>
      <w:r w:rsidR="00494298" w:rsidRPr="00497C02">
        <w:rPr>
          <w:rFonts w:ascii="TH SarabunPSK" w:eastAsia="Times New Roman" w:hAnsi="TH SarabunPSK" w:cs="TH SarabunPSK"/>
          <w:color w:val="000000"/>
          <w:sz w:val="32"/>
          <w:szCs w:val="32"/>
        </w:rPr>
        <w:t>Server</w:t>
      </w:r>
      <w:r w:rsidR="00494298" w:rsidRPr="00497C0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ี่ใช้ในเกม</w:t>
      </w:r>
    </w:p>
    <w:p w:rsidR="00494298" w:rsidRPr="00494298" w:rsidRDefault="00494298" w:rsidP="0041023C">
      <w:pPr>
        <w:spacing w:after="240" w:line="240" w:lineRule="auto"/>
        <w:ind w:left="720" w:firstLine="720"/>
        <w:jc w:val="both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 w:rsidRPr="00494298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ขียนปรับเซิฟปรุงเวอร์ให้เหมาะกับตัวเกมมากขึ้นเพื่อที่จะได้เข้าสู่ขั้นตอนสุดท้ายในการทำเกมนี้ให้สำเร็จ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</w:p>
    <w:p w:rsidR="004C72A6" w:rsidRDefault="000B798E" w:rsidP="004C72A6">
      <w:pPr>
        <w:spacing w:after="240" w:line="240" w:lineRule="auto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drawing>
          <wp:anchor distT="0" distB="0" distL="114300" distR="114300" simplePos="0" relativeHeight="251758592" behindDoc="1" locked="0" layoutInCell="1" allowOverlap="1" wp14:anchorId="100A9C32" wp14:editId="0216EA02">
            <wp:simplePos x="0" y="0"/>
            <wp:positionH relativeFrom="margin">
              <wp:align>center</wp:align>
            </wp:positionH>
            <wp:positionV relativeFrom="paragraph">
              <wp:posOffset>10287</wp:posOffset>
            </wp:positionV>
            <wp:extent cx="4617097" cy="3680359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2017-01-26_070811.png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17097" cy="368035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C72A6" w:rsidRDefault="004C72A6" w:rsidP="004C72A6">
      <w:pPr>
        <w:spacing w:after="240" w:line="240" w:lineRule="auto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C72A6" w:rsidRPr="004C72A6" w:rsidRDefault="004C72A6" w:rsidP="004C72A6">
      <w:pPr>
        <w:spacing w:after="240" w:line="240" w:lineRule="auto"/>
        <w:jc w:val="both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</w:p>
    <w:p w:rsidR="004C72A6" w:rsidRDefault="004C72A6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C72A6" w:rsidRDefault="004C72A6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C72A6" w:rsidRDefault="004C72A6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C72A6" w:rsidRDefault="004C72A6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94298" w:rsidRDefault="00494298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94298" w:rsidRDefault="00494298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FD0D60" w:rsidRDefault="00FD0D60" w:rsidP="000B798E">
      <w:pPr>
        <w:spacing w:before="240" w:after="0" w:line="240" w:lineRule="auto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="008F603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16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744ECE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ัวอย่าง</w:t>
      </w:r>
      <w:r w:rsidR="001822A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744ECE">
        <w:rPr>
          <w:rFonts w:ascii="TH SarabunPSK" w:eastAsia="Times New Roman" w:hAnsi="TH SarabunPSK" w:cs="TH SarabunPSK"/>
          <w:color w:val="000000"/>
          <w:sz w:val="32"/>
          <w:szCs w:val="32"/>
        </w:rPr>
        <w:t>Code</w:t>
      </w:r>
      <w:r w:rsidR="001822A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744ECE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ี่ใช</w:t>
      </w:r>
      <w:r w:rsidR="0081496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้</w:t>
      </w:r>
      <w:r w:rsidR="00744ECE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ควบคุมตัวเซิฟเวอร์ของ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กม</w:t>
      </w:r>
    </w:p>
    <w:p w:rsidR="00814969" w:rsidRDefault="00814969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814969" w:rsidRDefault="00814969" w:rsidP="00093427">
      <w:pPr>
        <w:ind w:left="7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ในการทำงานของเกม เราจะแบ่งออกเป็น 2 ส่วนใหญ่ๆ คือ</w:t>
      </w:r>
    </w:p>
    <w:p w:rsidR="00814969" w:rsidRDefault="00814969" w:rsidP="00BB104A">
      <w:pPr>
        <w:pStyle w:val="ListParagraph"/>
        <w:numPr>
          <w:ilvl w:val="0"/>
          <w:numId w:val="30"/>
        </w:numPr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ฝั่ง </w:t>
      </w:r>
      <w:r>
        <w:rPr>
          <w:rFonts w:ascii="TH SarabunPSK" w:hAnsi="TH SarabunPSK" w:cs="TH SarabunPSK"/>
          <w:sz w:val="32"/>
          <w:szCs w:val="32"/>
        </w:rPr>
        <w:t xml:space="preserve">Server </w:t>
      </w:r>
      <w:r>
        <w:rPr>
          <w:rFonts w:ascii="TH SarabunPSK" w:hAnsi="TH SarabunPSK" w:cs="TH SarabunPSK" w:hint="cs"/>
          <w:sz w:val="32"/>
          <w:szCs w:val="32"/>
          <w:cs/>
        </w:rPr>
        <w:t>ทำหน้าที่เป็นผู้รับข้อมูลจากผู้เล่น แล้วส่งข้อมูลซึ่งสามารถเป็นข้อมูลที่คำนวณใหม่แล้ว หรือข้อมูลเดิมแต่กระจายไปยังผู้เล่นคนอื่นๆได้</w:t>
      </w:r>
    </w:p>
    <w:p w:rsidR="00814969" w:rsidRPr="00093427" w:rsidRDefault="00814969" w:rsidP="00BB104A">
      <w:pPr>
        <w:pStyle w:val="ListParagraph"/>
        <w:numPr>
          <w:ilvl w:val="0"/>
          <w:numId w:val="30"/>
        </w:numPr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ฝั่ง </w:t>
      </w:r>
      <w:r>
        <w:rPr>
          <w:rFonts w:ascii="TH SarabunPSK" w:hAnsi="TH SarabunPSK" w:cs="TH SarabunPSK"/>
          <w:sz w:val="32"/>
          <w:szCs w:val="32"/>
        </w:rPr>
        <w:t xml:space="preserve">Client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คือ หน้าต่างการทำงานของผู้เล่น 1 หน้าต่าง ซึ่งสามารถมีมากกว่า 1 </w:t>
      </w:r>
      <w:r>
        <w:rPr>
          <w:rFonts w:ascii="TH SarabunPSK" w:hAnsi="TH SarabunPSK" w:cs="TH SarabunPSK"/>
          <w:sz w:val="32"/>
          <w:szCs w:val="32"/>
        </w:rPr>
        <w:t xml:space="preserve">client </w:t>
      </w:r>
      <w:r>
        <w:rPr>
          <w:rFonts w:ascii="TH SarabunPSK" w:hAnsi="TH SarabunPSK" w:cs="TH SarabunPSK" w:hint="cs"/>
          <w:sz w:val="32"/>
          <w:szCs w:val="32"/>
          <w:cs/>
        </w:rPr>
        <w:t>ใน 1 เกมได้ แต่เนื่องจากเกมนี้มีได้แค่ไม่เกิน 4 และต้องมากกว่า 2 คน ทำหน้าที่ประ</w:t>
      </w:r>
      <w:r w:rsidR="00093427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มวลผลทางด้านกราฟฟิคต่างๆ รับค่าจาก </w:t>
      </w:r>
      <w:r>
        <w:rPr>
          <w:rFonts w:ascii="TH SarabunPSK" w:hAnsi="TH SarabunPSK" w:cs="TH SarabunPSK"/>
          <w:sz w:val="32"/>
          <w:szCs w:val="32"/>
        </w:rPr>
        <w:t xml:space="preserve">Server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หรือ การกระทำใดๆจากผู้เล่นซึ่งมีผลในเกิดค่าใหม่ๆ แล้วนำไปแสดงผล </w:t>
      </w:r>
    </w:p>
    <w:p w:rsidR="00814969" w:rsidRDefault="00814969" w:rsidP="00093427">
      <w:pPr>
        <w:ind w:firstLine="720"/>
        <w:jc w:val="both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lastRenderedPageBreak/>
        <w:t xml:space="preserve">1. </w:t>
      </w:r>
      <w:r w:rsidRPr="00AF7181">
        <w:rPr>
          <w:rFonts w:ascii="TH SarabunPSK" w:hAnsi="TH SarabunPSK" w:cs="TH SarabunPSK"/>
          <w:sz w:val="32"/>
          <w:szCs w:val="32"/>
          <w:cs/>
        </w:rPr>
        <w:t xml:space="preserve">ส่วนของ </w:t>
      </w:r>
      <w:r w:rsidRPr="00AF7181">
        <w:rPr>
          <w:rFonts w:ascii="TH SarabunPSK" w:hAnsi="TH SarabunPSK" w:cs="TH SarabunPSK"/>
          <w:sz w:val="32"/>
          <w:szCs w:val="32"/>
        </w:rPr>
        <w:t>Server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ใช้ </w:t>
      </w:r>
      <w:r>
        <w:rPr>
          <w:rFonts w:ascii="TH SarabunPSK" w:hAnsi="TH SarabunPSK" w:cs="TH SarabunPSK"/>
          <w:sz w:val="32"/>
          <w:szCs w:val="32"/>
        </w:rPr>
        <w:t xml:space="preserve">Node.js framework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โดยมี </w:t>
      </w:r>
      <w:proofErr w:type="spellStart"/>
      <w:r>
        <w:rPr>
          <w:rFonts w:ascii="TH SarabunPSK" w:hAnsi="TH SarabunPSK" w:cs="TH SarabunPSK"/>
          <w:sz w:val="32"/>
          <w:szCs w:val="32"/>
        </w:rPr>
        <w:t>javascript</w:t>
      </w:r>
      <w:proofErr w:type="spellEnd"/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ป็น </w:t>
      </w:r>
      <w:r>
        <w:rPr>
          <w:rFonts w:ascii="TH SarabunPSK" w:hAnsi="TH SarabunPSK" w:cs="TH SarabunPSK"/>
          <w:sz w:val="32"/>
          <w:szCs w:val="32"/>
        </w:rPr>
        <w:t xml:space="preserve">programming language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สามารถทำงานได้โดยการเปิด </w:t>
      </w:r>
      <w:proofErr w:type="spellStart"/>
      <w:r>
        <w:rPr>
          <w:rFonts w:ascii="TH SarabunPSK" w:hAnsi="TH SarabunPSK" w:cs="TH SarabunPSK"/>
          <w:sz w:val="32"/>
          <w:szCs w:val="32"/>
        </w:rPr>
        <w:t>cmd</w:t>
      </w:r>
      <w:proofErr w:type="spellEnd"/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หรือ </w:t>
      </w:r>
      <w:r>
        <w:rPr>
          <w:rFonts w:ascii="TH SarabunPSK" w:hAnsi="TH SarabunPSK" w:cs="TH SarabunPSK"/>
          <w:sz w:val="32"/>
          <w:szCs w:val="32"/>
        </w:rPr>
        <w:t xml:space="preserve">terminal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้วรันคำสั่ง </w:t>
      </w:r>
      <w:r>
        <w:rPr>
          <w:rFonts w:ascii="TH SarabunPSK" w:hAnsi="TH SarabunPSK" w:cs="TH SarabunPSK"/>
          <w:sz w:val="32"/>
          <w:szCs w:val="32"/>
        </w:rPr>
        <w:t xml:space="preserve">node app.js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พื่อเริ่มการทำงานของ </w:t>
      </w:r>
      <w:r>
        <w:rPr>
          <w:rFonts w:ascii="TH SarabunPSK" w:hAnsi="TH SarabunPSK" w:cs="TH SarabunPSK"/>
          <w:sz w:val="32"/>
          <w:szCs w:val="32"/>
        </w:rPr>
        <w:t>server</w:t>
      </w:r>
    </w:p>
    <w:p w:rsidR="00814969" w:rsidRDefault="00814969" w:rsidP="00814969">
      <w:pPr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773952" behindDoc="1" locked="0" layoutInCell="1" allowOverlap="1" wp14:anchorId="7710D71F" wp14:editId="5C19B287">
            <wp:simplePos x="0" y="0"/>
            <wp:positionH relativeFrom="margin">
              <wp:align>center</wp:align>
            </wp:positionH>
            <wp:positionV relativeFrom="paragraph">
              <wp:posOffset>6985</wp:posOffset>
            </wp:positionV>
            <wp:extent cx="3914140" cy="991870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14140" cy="991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14969" w:rsidRDefault="00814969" w:rsidP="00814969">
      <w:pPr>
        <w:rPr>
          <w:rFonts w:ascii="TH SarabunPSK" w:hAnsi="TH SarabunPSK" w:cs="TH SarabunPSK"/>
          <w:sz w:val="32"/>
          <w:szCs w:val="32"/>
        </w:rPr>
      </w:pPr>
    </w:p>
    <w:p w:rsidR="00814969" w:rsidRPr="00814969" w:rsidRDefault="00814969" w:rsidP="00814969">
      <w:pPr>
        <w:rPr>
          <w:rFonts w:ascii="TH SarabunPSK" w:hAnsi="TH SarabunPSK" w:cs="TH SarabunPSK"/>
          <w:sz w:val="32"/>
          <w:szCs w:val="32"/>
        </w:rPr>
      </w:pPr>
    </w:p>
    <w:p w:rsidR="00093427" w:rsidRDefault="008F603A" w:rsidP="00093427">
      <w:pPr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รูปที่ 3.17</w:t>
      </w:r>
      <w:r w:rsidR="00814969">
        <w:rPr>
          <w:rFonts w:ascii="TH SarabunPSK" w:hAnsi="TH SarabunPSK" w:cs="TH SarabunPSK" w:hint="cs"/>
          <w:sz w:val="32"/>
          <w:szCs w:val="32"/>
          <w:cs/>
        </w:rPr>
        <w:t xml:space="preserve"> แสดงหน้าต่าง </w:t>
      </w:r>
      <w:proofErr w:type="spellStart"/>
      <w:r w:rsidR="00814969">
        <w:rPr>
          <w:rFonts w:ascii="TH SarabunPSK" w:hAnsi="TH SarabunPSK" w:cs="TH SarabunPSK"/>
          <w:sz w:val="32"/>
          <w:szCs w:val="32"/>
        </w:rPr>
        <w:t>cmd</w:t>
      </w:r>
      <w:proofErr w:type="spellEnd"/>
      <w:r w:rsidR="00814969">
        <w:rPr>
          <w:rFonts w:ascii="TH SarabunPSK" w:hAnsi="TH SarabunPSK" w:cs="TH SarabunPSK"/>
          <w:sz w:val="32"/>
          <w:szCs w:val="32"/>
        </w:rPr>
        <w:t xml:space="preserve"> </w:t>
      </w:r>
      <w:r w:rsidR="00814969">
        <w:rPr>
          <w:rFonts w:ascii="TH SarabunPSK" w:hAnsi="TH SarabunPSK" w:cs="TH SarabunPSK" w:hint="cs"/>
          <w:sz w:val="32"/>
          <w:szCs w:val="32"/>
          <w:cs/>
        </w:rPr>
        <w:t xml:space="preserve">เมื่อใช้ชุดคำสั่งจะทำให้ </w:t>
      </w:r>
      <w:r w:rsidR="00814969">
        <w:rPr>
          <w:rFonts w:ascii="TH SarabunPSK" w:hAnsi="TH SarabunPSK" w:cs="TH SarabunPSK"/>
          <w:sz w:val="32"/>
          <w:szCs w:val="32"/>
        </w:rPr>
        <w:t xml:space="preserve">server </w:t>
      </w:r>
      <w:r w:rsidR="00814969">
        <w:rPr>
          <w:rFonts w:ascii="TH SarabunPSK" w:hAnsi="TH SarabunPSK" w:cs="TH SarabunPSK" w:hint="cs"/>
          <w:sz w:val="32"/>
          <w:szCs w:val="32"/>
          <w:cs/>
        </w:rPr>
        <w:t>สามารถทำงานได้</w:t>
      </w:r>
    </w:p>
    <w:p w:rsidR="00814969" w:rsidRDefault="00093427" w:rsidP="00B153D0">
      <w:pPr>
        <w:ind w:left="720" w:firstLine="720"/>
        <w:jc w:val="center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770880" behindDoc="1" locked="0" layoutInCell="1" allowOverlap="1" wp14:anchorId="77BFD407" wp14:editId="1535F9BF">
            <wp:simplePos x="0" y="0"/>
            <wp:positionH relativeFrom="margin">
              <wp:align>center</wp:align>
            </wp:positionH>
            <wp:positionV relativeFrom="paragraph">
              <wp:posOffset>432435</wp:posOffset>
            </wp:positionV>
            <wp:extent cx="2750820" cy="899160"/>
            <wp:effectExtent l="0" t="0" r="0" b="0"/>
            <wp:wrapTopAndBottom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0820" cy="8991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14969">
        <w:rPr>
          <w:rFonts w:ascii="TH SarabunPSK" w:hAnsi="TH SarabunPSK" w:cs="TH SarabunPSK" w:hint="cs"/>
          <w:sz w:val="32"/>
          <w:szCs w:val="32"/>
          <w:cs/>
        </w:rPr>
        <w:t xml:space="preserve">โดยการเขียนชุดคำสั่งเพื่อควบคุม </w:t>
      </w:r>
      <w:r w:rsidR="00814969">
        <w:rPr>
          <w:rFonts w:ascii="TH SarabunPSK" w:hAnsi="TH SarabunPSK" w:cs="TH SarabunPSK"/>
          <w:sz w:val="32"/>
          <w:szCs w:val="32"/>
        </w:rPr>
        <w:t xml:space="preserve">Server </w:t>
      </w:r>
      <w:r w:rsidR="00814969" w:rsidRPr="00AF7181">
        <w:rPr>
          <w:rFonts w:ascii="TH SarabunPSK" w:hAnsi="TH SarabunPSK" w:cs="TH SarabunPSK"/>
          <w:sz w:val="32"/>
          <w:szCs w:val="32"/>
          <w:cs/>
        </w:rPr>
        <w:t>จะแบ่ง</w:t>
      </w:r>
      <w:r w:rsidR="00814969" w:rsidRPr="00AF7181">
        <w:rPr>
          <w:rFonts w:ascii="TH SarabunPSK" w:hAnsi="TH SarabunPSK" w:cs="TH SarabunPSK"/>
          <w:sz w:val="32"/>
          <w:szCs w:val="32"/>
        </w:rPr>
        <w:t xml:space="preserve"> Module </w:t>
      </w:r>
      <w:r w:rsidR="00814969" w:rsidRPr="00AF7181">
        <w:rPr>
          <w:rFonts w:ascii="TH SarabunPSK" w:hAnsi="TH SarabunPSK" w:cs="TH SarabunPSK"/>
          <w:sz w:val="32"/>
          <w:szCs w:val="32"/>
          <w:cs/>
        </w:rPr>
        <w:t>ออกเป็น 4 ส่วนหลักๆ ได้แก่</w:t>
      </w:r>
    </w:p>
    <w:p w:rsidR="00814969" w:rsidRPr="00AF7181" w:rsidRDefault="00814969" w:rsidP="00814969">
      <w:pPr>
        <w:spacing w:before="240"/>
        <w:jc w:val="center"/>
        <w:rPr>
          <w:rFonts w:ascii="TH SarabunPSK" w:hAnsi="TH SarabunPSK" w:cs="TH SarabunPSK"/>
          <w:sz w:val="32"/>
          <w:szCs w:val="32"/>
        </w:rPr>
      </w:pPr>
      <w:r w:rsidRPr="00B255CA">
        <w:rPr>
          <w:rFonts w:ascii="TH SarabunPSK" w:hAnsi="TH SarabunPSK" w:cs="TH SarabunPSK" w:hint="cs"/>
          <w:b/>
          <w:bCs/>
          <w:sz w:val="32"/>
          <w:szCs w:val="32"/>
          <w:cs/>
        </w:rPr>
        <w:t>รูปที่</w:t>
      </w:r>
      <w:r w:rsidRPr="00B255CA">
        <w:rPr>
          <w:rFonts w:ascii="TH SarabunPSK" w:hAnsi="TH SarabunPSK" w:cs="TH SarabunPSK" w:hint="cs"/>
          <w:b/>
          <w:bCs/>
          <w:color w:val="FF0000"/>
          <w:sz w:val="32"/>
          <w:szCs w:val="32"/>
          <w:cs/>
        </w:rPr>
        <w:t xml:space="preserve"> </w:t>
      </w:r>
      <w:r w:rsidR="008F603A">
        <w:rPr>
          <w:rFonts w:ascii="TH SarabunPSK" w:hAnsi="TH SarabunPSK" w:cs="TH SarabunPSK" w:hint="cs"/>
          <w:b/>
          <w:bCs/>
          <w:sz w:val="32"/>
          <w:szCs w:val="32"/>
          <w:cs/>
        </w:rPr>
        <w:t>3.18</w:t>
      </w:r>
      <w:r w:rsidRPr="00814969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656DD9">
        <w:rPr>
          <w:rFonts w:ascii="TH SarabunPSK" w:hAnsi="TH SarabunPSK" w:cs="TH SarabunPSK" w:hint="cs"/>
          <w:sz w:val="32"/>
          <w:szCs w:val="32"/>
          <w:cs/>
        </w:rPr>
        <w:t>แสด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ไฟล์ที่ทำงานภายในฝั่ง </w:t>
      </w:r>
      <w:r>
        <w:rPr>
          <w:rFonts w:ascii="TH SarabunPSK" w:hAnsi="TH SarabunPSK" w:cs="TH SarabunPSK"/>
          <w:sz w:val="32"/>
          <w:szCs w:val="32"/>
        </w:rPr>
        <w:t>Server</w:t>
      </w:r>
    </w:p>
    <w:p w:rsidR="00814969" w:rsidRDefault="00814969" w:rsidP="00BB104A">
      <w:pPr>
        <w:pStyle w:val="ListParagraph"/>
        <w:numPr>
          <w:ilvl w:val="0"/>
          <w:numId w:val="28"/>
        </w:numPr>
        <w:jc w:val="thaiDistribute"/>
        <w:rPr>
          <w:rFonts w:ascii="TH SarabunPSK" w:hAnsi="TH SarabunPSK" w:cs="TH SarabunPSK"/>
          <w:sz w:val="32"/>
          <w:szCs w:val="32"/>
        </w:rPr>
      </w:pPr>
      <w:r w:rsidRPr="00656DD9">
        <w:rPr>
          <w:rFonts w:ascii="TH SarabunPSK" w:hAnsi="TH SarabunPSK" w:cs="TH SarabunPSK"/>
          <w:sz w:val="32"/>
          <w:szCs w:val="32"/>
        </w:rPr>
        <w:t xml:space="preserve">App.js </w:t>
      </w:r>
      <w:r w:rsidRPr="00656DD9">
        <w:rPr>
          <w:rFonts w:ascii="TH SarabunPSK" w:hAnsi="TH SarabunPSK" w:cs="TH SarabunPSK"/>
          <w:sz w:val="32"/>
          <w:szCs w:val="32"/>
          <w:cs/>
        </w:rPr>
        <w:t xml:space="preserve">ทำหน้าที่เป็น </w:t>
      </w:r>
      <w:r w:rsidRPr="00656DD9">
        <w:rPr>
          <w:rFonts w:ascii="TH SarabunPSK" w:hAnsi="TH SarabunPSK" w:cs="TH SarabunPSK"/>
          <w:sz w:val="32"/>
          <w:szCs w:val="32"/>
        </w:rPr>
        <w:t xml:space="preserve">Main Module </w:t>
      </w:r>
      <w:r w:rsidRPr="00656DD9">
        <w:rPr>
          <w:rFonts w:ascii="TH SarabunPSK" w:hAnsi="TH SarabunPSK" w:cs="TH SarabunPSK"/>
          <w:sz w:val="32"/>
          <w:szCs w:val="32"/>
          <w:cs/>
        </w:rPr>
        <w:t xml:space="preserve">ควบคุมและสร้าง </w:t>
      </w:r>
      <w:r w:rsidRPr="00656DD9">
        <w:rPr>
          <w:rFonts w:ascii="TH SarabunPSK" w:hAnsi="TH SarabunPSK" w:cs="TH SarabunPSK"/>
          <w:sz w:val="32"/>
          <w:szCs w:val="32"/>
        </w:rPr>
        <w:t xml:space="preserve">module </w:t>
      </w:r>
      <w:r w:rsidRPr="00656DD9">
        <w:rPr>
          <w:rFonts w:ascii="TH SarabunPSK" w:hAnsi="TH SarabunPSK" w:cs="TH SarabunPSK"/>
          <w:sz w:val="32"/>
          <w:szCs w:val="32"/>
          <w:cs/>
        </w:rPr>
        <w:t xml:space="preserve">อื่นๆ </w:t>
      </w:r>
      <w:r>
        <w:rPr>
          <w:rFonts w:ascii="TH SarabunPSK" w:hAnsi="TH SarabunPSK" w:cs="TH SarabunPSK" w:hint="cs"/>
          <w:sz w:val="32"/>
          <w:szCs w:val="32"/>
          <w:cs/>
        </w:rPr>
        <w:t>และทำหน้าที่ในการ ส่งข้อมูลต่างๆไปยังผู้เล่นคนอื่นๆ ทำหน้าที่ติดต่อระหว่าง</w:t>
      </w:r>
      <w:r>
        <w:rPr>
          <w:rFonts w:ascii="TH SarabunPSK" w:hAnsi="TH SarabunPSK" w:cs="TH SarabunPSK"/>
          <w:sz w:val="32"/>
          <w:szCs w:val="32"/>
        </w:rPr>
        <w:t xml:space="preserve"> Client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ทุกตัวและ </w:t>
      </w:r>
      <w:r>
        <w:rPr>
          <w:rFonts w:ascii="TH SarabunPSK" w:hAnsi="TH SarabunPSK" w:cs="TH SarabunPSK"/>
          <w:sz w:val="32"/>
          <w:szCs w:val="32"/>
        </w:rPr>
        <w:t>Server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โดยในการส่งข้อมูลต่างๆจะใช้ </w:t>
      </w:r>
      <w:r>
        <w:rPr>
          <w:rFonts w:ascii="TH SarabunPSK" w:hAnsi="TH SarabunPSK" w:cs="TH SarabunPSK"/>
          <w:sz w:val="32"/>
          <w:szCs w:val="32"/>
        </w:rPr>
        <w:t xml:space="preserve">socket.io framework </w:t>
      </w:r>
      <w:r>
        <w:rPr>
          <w:rFonts w:ascii="TH SarabunPSK" w:hAnsi="TH SarabunPSK" w:cs="TH SarabunPSK" w:hint="cs"/>
          <w:sz w:val="32"/>
          <w:szCs w:val="32"/>
          <w:cs/>
        </w:rPr>
        <w:t>ในการสั่งการ</w:t>
      </w:r>
    </w:p>
    <w:p w:rsidR="00814969" w:rsidRDefault="00814969" w:rsidP="00814969">
      <w:pPr>
        <w:pStyle w:val="ListParagraph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drawing>
          <wp:inline distT="0" distB="0" distL="0" distR="0" wp14:anchorId="52BAC8C3" wp14:editId="62B4B967">
            <wp:extent cx="5589917" cy="2358993"/>
            <wp:effectExtent l="0" t="0" r="0" b="381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626219" cy="23743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1BEC" w:rsidRPr="00A80457" w:rsidRDefault="00814969" w:rsidP="00F91BEC">
      <w:pPr>
        <w:ind w:left="360"/>
        <w:jc w:val="center"/>
        <w:rPr>
          <w:rFonts w:ascii="TH SarabunPSK" w:hAnsi="TH SarabunPSK" w:cs="TH SarabunPSK"/>
          <w:sz w:val="32"/>
          <w:szCs w:val="32"/>
        </w:rPr>
      </w:pPr>
      <w:r w:rsidRPr="00B255CA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รูปที่</w:t>
      </w:r>
      <w:r w:rsidRPr="00B255CA">
        <w:rPr>
          <w:rFonts w:ascii="TH SarabunPSK" w:hAnsi="TH SarabunPSK" w:cs="TH SarabunPSK" w:hint="cs"/>
          <w:b/>
          <w:bCs/>
          <w:color w:val="FF0000"/>
          <w:sz w:val="32"/>
          <w:szCs w:val="32"/>
          <w:cs/>
        </w:rPr>
        <w:t xml:space="preserve"> </w:t>
      </w:r>
      <w:r w:rsidR="008F603A">
        <w:rPr>
          <w:rFonts w:ascii="TH SarabunPSK" w:hAnsi="TH SarabunPSK" w:cs="TH SarabunPSK" w:hint="cs"/>
          <w:b/>
          <w:bCs/>
          <w:sz w:val="32"/>
          <w:szCs w:val="32"/>
          <w:cs/>
        </w:rPr>
        <w:t>3.19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ตัวอย่างโค้ดที่ใช้ </w:t>
      </w:r>
      <w:r>
        <w:rPr>
          <w:rFonts w:ascii="TH SarabunPSK" w:hAnsi="TH SarabunPSK" w:cs="TH SarabunPSK"/>
          <w:sz w:val="32"/>
          <w:szCs w:val="32"/>
        </w:rPr>
        <w:t>Socket.io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เมื่อ ผู้เล่น </w:t>
      </w:r>
      <w:r>
        <w:rPr>
          <w:rFonts w:ascii="TH SarabunPSK" w:hAnsi="TH SarabunPSK" w:cs="TH SarabunPSK"/>
          <w:sz w:val="32"/>
          <w:szCs w:val="32"/>
        </w:rPr>
        <w:t xml:space="preserve">Connect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ข้า </w:t>
      </w:r>
      <w:r>
        <w:rPr>
          <w:rFonts w:ascii="TH SarabunPSK" w:hAnsi="TH SarabunPSK" w:cs="TH SarabunPSK"/>
          <w:sz w:val="32"/>
          <w:szCs w:val="32"/>
        </w:rPr>
        <w:t>Server</w:t>
      </w:r>
    </w:p>
    <w:p w:rsidR="00814969" w:rsidRDefault="00814969" w:rsidP="00BB104A">
      <w:pPr>
        <w:pStyle w:val="ListParagraph"/>
        <w:numPr>
          <w:ilvl w:val="0"/>
          <w:numId w:val="28"/>
        </w:numPr>
        <w:jc w:val="thaiDistribute"/>
        <w:rPr>
          <w:rFonts w:ascii="TH SarabunPSK" w:hAnsi="TH SarabunPSK" w:cs="TH SarabunPSK"/>
          <w:sz w:val="32"/>
          <w:szCs w:val="32"/>
        </w:rPr>
      </w:pPr>
      <w:r w:rsidRPr="00656DD9">
        <w:rPr>
          <w:rFonts w:ascii="TH SarabunPSK" w:hAnsi="TH SarabunPSK" w:cs="TH SarabunPSK"/>
          <w:sz w:val="32"/>
          <w:szCs w:val="32"/>
        </w:rPr>
        <w:t xml:space="preserve">CalculateEndTurn.js </w:t>
      </w:r>
      <w:r w:rsidRPr="00656DD9">
        <w:rPr>
          <w:rFonts w:ascii="TH SarabunPSK" w:hAnsi="TH SarabunPSK" w:cs="TH SarabunPSK"/>
          <w:sz w:val="32"/>
          <w:szCs w:val="32"/>
          <w:cs/>
        </w:rPr>
        <w:t xml:space="preserve">ทำหน้าที่เป็น </w:t>
      </w:r>
      <w:r w:rsidRPr="00656DD9">
        <w:rPr>
          <w:rFonts w:ascii="TH SarabunPSK" w:hAnsi="TH SarabunPSK" w:cs="TH SarabunPSK"/>
          <w:sz w:val="32"/>
          <w:szCs w:val="32"/>
        </w:rPr>
        <w:t xml:space="preserve">API </w:t>
      </w:r>
      <w:r w:rsidRPr="00656DD9">
        <w:rPr>
          <w:rFonts w:ascii="TH SarabunPSK" w:hAnsi="TH SarabunPSK" w:cs="TH SarabunPSK"/>
          <w:sz w:val="32"/>
          <w:szCs w:val="32"/>
          <w:cs/>
        </w:rPr>
        <w:t xml:space="preserve">ให้ </w:t>
      </w:r>
      <w:r w:rsidRPr="00656DD9">
        <w:rPr>
          <w:rFonts w:ascii="TH SarabunPSK" w:hAnsi="TH SarabunPSK" w:cs="TH SarabunPSK"/>
          <w:sz w:val="32"/>
          <w:szCs w:val="32"/>
        </w:rPr>
        <w:t xml:space="preserve">Client </w:t>
      </w:r>
      <w:r w:rsidRPr="00656DD9">
        <w:rPr>
          <w:rFonts w:ascii="TH SarabunPSK" w:hAnsi="TH SarabunPSK" w:cs="TH SarabunPSK"/>
          <w:sz w:val="32"/>
          <w:szCs w:val="32"/>
          <w:cs/>
        </w:rPr>
        <w:t xml:space="preserve">เมื่อ </w:t>
      </w:r>
      <w:r w:rsidRPr="00656DD9">
        <w:rPr>
          <w:rFonts w:ascii="TH SarabunPSK" w:hAnsi="TH SarabunPSK" w:cs="TH SarabunPSK"/>
          <w:sz w:val="32"/>
          <w:szCs w:val="32"/>
        </w:rPr>
        <w:t xml:space="preserve">Client </w:t>
      </w:r>
      <w:r w:rsidRPr="00656DD9">
        <w:rPr>
          <w:rFonts w:ascii="TH SarabunPSK" w:hAnsi="TH SarabunPSK" w:cs="TH SarabunPSK"/>
          <w:sz w:val="32"/>
          <w:szCs w:val="32"/>
          <w:cs/>
        </w:rPr>
        <w:t xml:space="preserve">ส่งค่าทรัพยากรปัจจุบันมาให้ </w:t>
      </w:r>
      <w:r w:rsidRPr="00656DD9">
        <w:rPr>
          <w:rFonts w:ascii="TH SarabunPSK" w:hAnsi="TH SarabunPSK" w:cs="TH SarabunPSK"/>
          <w:sz w:val="32"/>
          <w:szCs w:val="32"/>
        </w:rPr>
        <w:t>API</w:t>
      </w:r>
      <w:r w:rsidRPr="00656DD9">
        <w:rPr>
          <w:rFonts w:ascii="TH SarabunPSK" w:hAnsi="TH SarabunPSK" w:cs="TH SarabunPSK"/>
          <w:sz w:val="32"/>
          <w:szCs w:val="32"/>
          <w:cs/>
        </w:rPr>
        <w:t xml:space="preserve"> นี้มันจะคืนค่าใหม่ ซึ่งเป็นค่าที่ทรัพยากรต่างๆในเกมถูกปรับปรุงแล้วหลังจากจบตาของผู้เล่นคนนั้นๆ</w:t>
      </w:r>
    </w:p>
    <w:p w:rsidR="00814969" w:rsidRDefault="00814969" w:rsidP="00814969">
      <w:pPr>
        <w:pStyle w:val="ListParagraph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drawing>
          <wp:inline distT="0" distB="0" distL="0" distR="0" wp14:anchorId="4A399915" wp14:editId="1EB28D5A">
            <wp:extent cx="5943600" cy="2087880"/>
            <wp:effectExtent l="0" t="0" r="0" b="762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087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1BEC" w:rsidRPr="00F91BEC" w:rsidRDefault="00814969" w:rsidP="00F91BEC">
      <w:pPr>
        <w:pStyle w:val="ListParagraph"/>
        <w:jc w:val="center"/>
        <w:rPr>
          <w:rFonts w:ascii="TH SarabunPSK" w:hAnsi="TH SarabunPSK" w:cs="TH SarabunPSK"/>
          <w:sz w:val="32"/>
          <w:szCs w:val="32"/>
        </w:rPr>
      </w:pPr>
      <w:r w:rsidRPr="00B255CA">
        <w:rPr>
          <w:rFonts w:ascii="TH SarabunPSK" w:hAnsi="TH SarabunPSK" w:cs="TH SarabunPSK" w:hint="cs"/>
          <w:b/>
          <w:bCs/>
          <w:sz w:val="32"/>
          <w:szCs w:val="32"/>
          <w:cs/>
        </w:rPr>
        <w:t>รูปที่</w:t>
      </w:r>
      <w:r w:rsidRPr="00B255CA">
        <w:rPr>
          <w:rFonts w:ascii="TH SarabunPSK" w:hAnsi="TH SarabunPSK" w:cs="TH SarabunPSK" w:hint="cs"/>
          <w:b/>
          <w:bCs/>
          <w:color w:val="FF0000"/>
          <w:sz w:val="32"/>
          <w:szCs w:val="32"/>
          <w:cs/>
        </w:rPr>
        <w:t xml:space="preserve"> </w:t>
      </w:r>
      <w:r w:rsidR="008F603A">
        <w:rPr>
          <w:rFonts w:ascii="TH SarabunPSK" w:hAnsi="TH SarabunPSK" w:cs="TH SarabunPSK" w:hint="cs"/>
          <w:b/>
          <w:bCs/>
          <w:sz w:val="32"/>
          <w:szCs w:val="32"/>
          <w:cs/>
        </w:rPr>
        <w:t>3.20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ส่วนการคำนวณค่าทรัพยกร ของ </w:t>
      </w:r>
      <w:r w:rsidRPr="00656DD9">
        <w:rPr>
          <w:rFonts w:ascii="TH SarabunPSK" w:hAnsi="TH SarabunPSK" w:cs="TH SarabunPSK"/>
          <w:sz w:val="32"/>
          <w:szCs w:val="32"/>
        </w:rPr>
        <w:t>CalculateEndTurn.js</w:t>
      </w:r>
    </w:p>
    <w:p w:rsidR="00814969" w:rsidRPr="00AF7181" w:rsidRDefault="00814969" w:rsidP="00BB104A">
      <w:pPr>
        <w:pStyle w:val="ListParagraph"/>
        <w:numPr>
          <w:ilvl w:val="0"/>
          <w:numId w:val="28"/>
        </w:numPr>
        <w:jc w:val="thaiDistribute"/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</w:rPr>
        <w:t xml:space="preserve">CalculateEnvironmentEvent.js </w:t>
      </w:r>
      <w:r w:rsidRPr="00AF7181">
        <w:rPr>
          <w:rFonts w:ascii="TH SarabunPSK" w:hAnsi="TH SarabunPSK" w:cs="TH SarabunPSK"/>
          <w:sz w:val="32"/>
          <w:szCs w:val="32"/>
          <w:cs/>
        </w:rPr>
        <w:t>ทำหน้าที่เป็น</w:t>
      </w:r>
      <w:r w:rsidRPr="00AF7181">
        <w:rPr>
          <w:rFonts w:ascii="TH SarabunPSK" w:hAnsi="TH SarabunPSK" w:cs="TH SarabunPSK"/>
          <w:sz w:val="32"/>
          <w:szCs w:val="32"/>
        </w:rPr>
        <w:t xml:space="preserve"> API </w:t>
      </w:r>
      <w:r w:rsidRPr="00AF7181">
        <w:rPr>
          <w:rFonts w:ascii="TH SarabunPSK" w:hAnsi="TH SarabunPSK" w:cs="TH SarabunPSK"/>
          <w:sz w:val="32"/>
          <w:szCs w:val="32"/>
          <w:cs/>
        </w:rPr>
        <w:t xml:space="preserve">ให้ </w:t>
      </w:r>
      <w:r w:rsidRPr="00AF7181">
        <w:rPr>
          <w:rFonts w:ascii="TH SarabunPSK" w:hAnsi="TH SarabunPSK" w:cs="TH SarabunPSK"/>
          <w:sz w:val="32"/>
          <w:szCs w:val="32"/>
        </w:rPr>
        <w:t xml:space="preserve">Client </w:t>
      </w:r>
      <w:r w:rsidRPr="00AF7181">
        <w:rPr>
          <w:rFonts w:ascii="TH SarabunPSK" w:hAnsi="TH SarabunPSK" w:cs="TH SarabunPSK"/>
          <w:sz w:val="32"/>
          <w:szCs w:val="32"/>
          <w:cs/>
        </w:rPr>
        <w:t xml:space="preserve">เมื่อ </w:t>
      </w:r>
      <w:r w:rsidRPr="00AF7181">
        <w:rPr>
          <w:rFonts w:ascii="TH SarabunPSK" w:hAnsi="TH SarabunPSK" w:cs="TH SarabunPSK"/>
          <w:sz w:val="32"/>
          <w:szCs w:val="32"/>
        </w:rPr>
        <w:t xml:space="preserve">Client </w:t>
      </w:r>
      <w:r w:rsidRPr="00AF7181">
        <w:rPr>
          <w:rFonts w:ascii="TH SarabunPSK" w:hAnsi="TH SarabunPSK" w:cs="TH SarabunPSK"/>
          <w:sz w:val="32"/>
          <w:szCs w:val="32"/>
          <w:cs/>
        </w:rPr>
        <w:t>ส่งค่าทรัพย</w:t>
      </w:r>
      <w:r>
        <w:rPr>
          <w:rFonts w:ascii="TH SarabunPSK" w:hAnsi="TH SarabunPSK" w:cs="TH SarabunPSK" w:hint="cs"/>
          <w:sz w:val="32"/>
          <w:szCs w:val="32"/>
          <w:cs/>
        </w:rPr>
        <w:t>า</w:t>
      </w:r>
      <w:r w:rsidRPr="00AF7181">
        <w:rPr>
          <w:rFonts w:ascii="TH SarabunPSK" w:hAnsi="TH SarabunPSK" w:cs="TH SarabunPSK"/>
          <w:sz w:val="32"/>
          <w:szCs w:val="32"/>
          <w:cs/>
        </w:rPr>
        <w:t>กรปัจจุบันให้ มันจะทำการสุ่ม เหตุการณ์ซึ่งแบ่งออกเป็น 3 อย่างหลักๆ โดยมีรายละเอียดต่อไปนี้</w:t>
      </w:r>
    </w:p>
    <w:p w:rsidR="00814969" w:rsidRPr="00AF7181" w:rsidRDefault="00814969" w:rsidP="00BB104A">
      <w:pPr>
        <w:pStyle w:val="ListParagraph"/>
        <w:numPr>
          <w:ilvl w:val="1"/>
          <w:numId w:val="28"/>
        </w:numPr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  <w:cs/>
        </w:rPr>
        <w:t xml:space="preserve"> เหตุการณ์ธรรมชาติ โอกาสเกิด 30 </w:t>
      </w:r>
      <w:r w:rsidRPr="00AF7181">
        <w:rPr>
          <w:rFonts w:ascii="TH SarabunPSK" w:hAnsi="TH SarabunPSK" w:cs="TH SarabunPSK"/>
          <w:sz w:val="32"/>
          <w:szCs w:val="32"/>
        </w:rPr>
        <w:t>%</w:t>
      </w:r>
    </w:p>
    <w:p w:rsidR="00814969" w:rsidRPr="00AF7181" w:rsidRDefault="00814969" w:rsidP="00BB104A">
      <w:pPr>
        <w:pStyle w:val="ListParagraph"/>
        <w:numPr>
          <w:ilvl w:val="0"/>
          <w:numId w:val="29"/>
        </w:numPr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  <w:cs/>
        </w:rPr>
        <w:t>ฝนตก</w:t>
      </w:r>
    </w:p>
    <w:p w:rsidR="00814969" w:rsidRPr="00AF7181" w:rsidRDefault="00814969" w:rsidP="00BB104A">
      <w:pPr>
        <w:pStyle w:val="ListParagraph"/>
        <w:numPr>
          <w:ilvl w:val="0"/>
          <w:numId w:val="29"/>
        </w:numPr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  <w:cs/>
        </w:rPr>
        <w:t>สัตว์อพยพเข้ามา</w:t>
      </w:r>
    </w:p>
    <w:p w:rsidR="00814969" w:rsidRPr="00AF7181" w:rsidRDefault="00814969" w:rsidP="00BB104A">
      <w:pPr>
        <w:pStyle w:val="ListParagraph"/>
        <w:numPr>
          <w:ilvl w:val="0"/>
          <w:numId w:val="29"/>
        </w:numPr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  <w:cs/>
        </w:rPr>
        <w:t>ประชากรอพยพเข้ามา</w:t>
      </w:r>
    </w:p>
    <w:p w:rsidR="00814969" w:rsidRPr="00AF7181" w:rsidRDefault="00814969" w:rsidP="00BB104A">
      <w:pPr>
        <w:pStyle w:val="ListParagraph"/>
        <w:numPr>
          <w:ilvl w:val="0"/>
          <w:numId w:val="29"/>
        </w:numPr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  <w:cs/>
        </w:rPr>
        <w:t>มีความอุดมสมบูรณ์ ทำให้ต้นไม้เจริญเติบโต</w:t>
      </w:r>
    </w:p>
    <w:p w:rsidR="00814969" w:rsidRPr="00AF7181" w:rsidRDefault="00814969" w:rsidP="00BB104A">
      <w:pPr>
        <w:pStyle w:val="ListParagraph"/>
        <w:numPr>
          <w:ilvl w:val="1"/>
          <w:numId w:val="28"/>
        </w:numPr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  <w:cs/>
        </w:rPr>
        <w:t xml:space="preserve"> เหตุการณ์ภัยพิบัติ โอกาสเกิด 20 </w:t>
      </w:r>
      <w:r w:rsidRPr="00AF7181">
        <w:rPr>
          <w:rFonts w:ascii="TH SarabunPSK" w:hAnsi="TH SarabunPSK" w:cs="TH SarabunPSK"/>
          <w:sz w:val="32"/>
          <w:szCs w:val="32"/>
        </w:rPr>
        <w:t>%</w:t>
      </w:r>
    </w:p>
    <w:p w:rsidR="00814969" w:rsidRPr="00AF7181" w:rsidRDefault="00814969" w:rsidP="00BB104A">
      <w:pPr>
        <w:pStyle w:val="ListParagraph"/>
        <w:numPr>
          <w:ilvl w:val="0"/>
          <w:numId w:val="29"/>
        </w:numPr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  <w:cs/>
        </w:rPr>
        <w:t xml:space="preserve">ไฟป่า </w:t>
      </w:r>
    </w:p>
    <w:p w:rsidR="00814969" w:rsidRPr="00AF7181" w:rsidRDefault="00814969" w:rsidP="00BB104A">
      <w:pPr>
        <w:pStyle w:val="ListParagraph"/>
        <w:numPr>
          <w:ilvl w:val="0"/>
          <w:numId w:val="29"/>
        </w:numPr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  <w:cs/>
        </w:rPr>
        <w:t>น้ำท่วม</w:t>
      </w:r>
    </w:p>
    <w:p w:rsidR="00814969" w:rsidRPr="00AF7181" w:rsidRDefault="00814969" w:rsidP="00BB104A">
      <w:pPr>
        <w:pStyle w:val="ListParagraph"/>
        <w:numPr>
          <w:ilvl w:val="0"/>
          <w:numId w:val="29"/>
        </w:numPr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  <w:cs/>
        </w:rPr>
        <w:t>ดินทรุดตัว</w:t>
      </w:r>
    </w:p>
    <w:p w:rsidR="00814969" w:rsidRPr="00AF7181" w:rsidRDefault="00814969" w:rsidP="00BB104A">
      <w:pPr>
        <w:pStyle w:val="ListParagraph"/>
        <w:numPr>
          <w:ilvl w:val="0"/>
          <w:numId w:val="29"/>
        </w:numPr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  <w:cs/>
        </w:rPr>
        <w:t>ภัยแล้ง</w:t>
      </w:r>
    </w:p>
    <w:p w:rsidR="00814969" w:rsidRPr="00AF7181" w:rsidRDefault="00814969" w:rsidP="00BB104A">
      <w:pPr>
        <w:pStyle w:val="ListParagraph"/>
        <w:numPr>
          <w:ilvl w:val="1"/>
          <w:numId w:val="28"/>
        </w:numPr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  <w:cs/>
        </w:rPr>
        <w:t>เหตุการณ์มหัตภัย โอกาสเกิด 10</w:t>
      </w:r>
      <w:r w:rsidRPr="00AF7181">
        <w:rPr>
          <w:rFonts w:ascii="TH SarabunPSK" w:hAnsi="TH SarabunPSK" w:cs="TH SarabunPSK"/>
          <w:sz w:val="32"/>
          <w:szCs w:val="32"/>
        </w:rPr>
        <w:t>%</w:t>
      </w:r>
    </w:p>
    <w:p w:rsidR="00814969" w:rsidRPr="00AF7181" w:rsidRDefault="00814969" w:rsidP="00BB104A">
      <w:pPr>
        <w:pStyle w:val="ListParagraph"/>
        <w:numPr>
          <w:ilvl w:val="0"/>
          <w:numId w:val="29"/>
        </w:numPr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  <w:cs/>
        </w:rPr>
        <w:t>แผ่นดินไหว</w:t>
      </w:r>
    </w:p>
    <w:p w:rsidR="00814969" w:rsidRPr="00AF7181" w:rsidRDefault="00814969" w:rsidP="00BB104A">
      <w:pPr>
        <w:pStyle w:val="ListParagraph"/>
        <w:numPr>
          <w:ilvl w:val="0"/>
          <w:numId w:val="29"/>
        </w:numPr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  <w:cs/>
        </w:rPr>
        <w:lastRenderedPageBreak/>
        <w:t>พายุ</w:t>
      </w:r>
    </w:p>
    <w:p w:rsidR="00814969" w:rsidRDefault="00814969" w:rsidP="00BB104A">
      <w:pPr>
        <w:pStyle w:val="ListParagraph"/>
        <w:numPr>
          <w:ilvl w:val="1"/>
          <w:numId w:val="28"/>
        </w:numPr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  <w:cs/>
        </w:rPr>
        <w:t xml:space="preserve">ไม่เกิดเหตุการณ์ใดๆ โอกาสเกิด 40 </w:t>
      </w:r>
      <w:r w:rsidRPr="00AF7181">
        <w:rPr>
          <w:rFonts w:ascii="TH SarabunPSK" w:hAnsi="TH SarabunPSK" w:cs="TH SarabunPSK"/>
          <w:sz w:val="32"/>
          <w:szCs w:val="32"/>
        </w:rPr>
        <w:t>%</w:t>
      </w:r>
      <w:r>
        <w:rPr>
          <w:rFonts w:ascii="TH SarabunPSK" w:hAnsi="TH SarabunPSK" w:cs="TH SarabunPSK"/>
          <w:sz w:val="32"/>
          <w:szCs w:val="32"/>
          <w:cs/>
        </w:rPr>
        <w:tab/>
      </w:r>
    </w:p>
    <w:p w:rsidR="00814969" w:rsidRDefault="00814969" w:rsidP="00B153D0">
      <w:pPr>
        <w:ind w:left="7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เมื่อทำการสุ่มเสร็จเป็นที่เรียบร้อย จะคำนวณและส่งค่าทรัพยากรในเกมใหม่ให้กับผู้เล่นทุกคนในเกม</w:t>
      </w:r>
    </w:p>
    <w:p w:rsidR="00814969" w:rsidRDefault="00814969" w:rsidP="00814969">
      <w:pPr>
        <w:ind w:left="720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drawing>
          <wp:inline distT="0" distB="0" distL="0" distR="0" wp14:anchorId="42E57D8D" wp14:editId="790E6B7A">
            <wp:extent cx="5943600" cy="292354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923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4969" w:rsidRDefault="00814969" w:rsidP="00814969">
      <w:pPr>
        <w:ind w:left="720"/>
        <w:jc w:val="center"/>
        <w:rPr>
          <w:rFonts w:ascii="TH SarabunPSK" w:hAnsi="TH SarabunPSK" w:cs="TH SarabunPSK"/>
          <w:sz w:val="32"/>
          <w:szCs w:val="32"/>
          <w:cs/>
        </w:rPr>
      </w:pPr>
      <w:r w:rsidRPr="00B255CA">
        <w:rPr>
          <w:rFonts w:ascii="TH SarabunPSK" w:hAnsi="TH SarabunPSK" w:cs="TH SarabunPSK" w:hint="cs"/>
          <w:b/>
          <w:bCs/>
          <w:sz w:val="32"/>
          <w:szCs w:val="32"/>
          <w:cs/>
        </w:rPr>
        <w:t>รูปที่</w:t>
      </w:r>
      <w:r w:rsidRPr="00B255CA">
        <w:rPr>
          <w:rFonts w:ascii="TH SarabunPSK" w:hAnsi="TH SarabunPSK" w:cs="TH SarabunPSK" w:hint="cs"/>
          <w:b/>
          <w:bCs/>
          <w:color w:val="FF0000"/>
          <w:sz w:val="32"/>
          <w:szCs w:val="32"/>
          <w:cs/>
        </w:rPr>
        <w:t xml:space="preserve"> </w:t>
      </w:r>
      <w:r w:rsidRPr="00B255CA">
        <w:rPr>
          <w:rFonts w:ascii="TH SarabunPSK" w:hAnsi="TH SarabunPSK" w:cs="TH SarabunPSK" w:hint="cs"/>
          <w:b/>
          <w:bCs/>
          <w:sz w:val="32"/>
          <w:szCs w:val="32"/>
          <w:cs/>
        </w:rPr>
        <w:t>3.</w:t>
      </w:r>
      <w:r w:rsidR="008F603A">
        <w:rPr>
          <w:rFonts w:ascii="TH SarabunPSK" w:hAnsi="TH SarabunPSK" w:cs="TH SarabunPSK" w:hint="cs"/>
          <w:b/>
          <w:bCs/>
          <w:sz w:val="32"/>
          <w:szCs w:val="32"/>
          <w:cs/>
        </w:rPr>
        <w:t>21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066A4E">
        <w:rPr>
          <w:rFonts w:ascii="TH SarabunPSK" w:hAnsi="TH SarabunPSK" w:cs="TH SarabunPSK" w:hint="cs"/>
          <w:sz w:val="32"/>
          <w:szCs w:val="32"/>
          <w:cs/>
        </w:rPr>
        <w:t xml:space="preserve">แสดง </w:t>
      </w:r>
      <w:r>
        <w:rPr>
          <w:rFonts w:ascii="TH SarabunPSK" w:hAnsi="TH SarabunPSK" w:cs="TH SarabunPSK"/>
          <w:sz w:val="32"/>
          <w:szCs w:val="32"/>
        </w:rPr>
        <w:t xml:space="preserve">Code </w:t>
      </w:r>
      <w:r>
        <w:rPr>
          <w:rFonts w:ascii="TH SarabunPSK" w:hAnsi="TH SarabunPSK" w:cs="TH SarabunPSK" w:hint="cs"/>
          <w:sz w:val="32"/>
          <w:szCs w:val="32"/>
          <w:cs/>
        </w:rPr>
        <w:t>ในส่วนสุ่มเหตุการ์และคำนวณค่าใหม่กลับไป</w:t>
      </w:r>
    </w:p>
    <w:p w:rsidR="00814969" w:rsidRDefault="00814969" w:rsidP="00BB104A">
      <w:pPr>
        <w:pStyle w:val="ListParagraph"/>
        <w:numPr>
          <w:ilvl w:val="0"/>
          <w:numId w:val="28"/>
        </w:numPr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CalculateGame.js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ทำหน้าที่เป็น </w:t>
      </w:r>
      <w:r>
        <w:rPr>
          <w:rFonts w:ascii="TH SarabunPSK" w:hAnsi="TH SarabunPSK" w:cs="TH SarabunPSK"/>
          <w:sz w:val="32"/>
          <w:szCs w:val="32"/>
        </w:rPr>
        <w:t xml:space="preserve">API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ให้ </w:t>
      </w:r>
      <w:r>
        <w:rPr>
          <w:rFonts w:ascii="TH SarabunPSK" w:hAnsi="TH SarabunPSK" w:cs="TH SarabunPSK"/>
          <w:sz w:val="32"/>
          <w:szCs w:val="32"/>
        </w:rPr>
        <w:t xml:space="preserve">Client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มื่อมี </w:t>
      </w:r>
      <w:r>
        <w:rPr>
          <w:rFonts w:ascii="TH SarabunPSK" w:hAnsi="TH SarabunPSK" w:cs="TH SarabunPSK"/>
          <w:sz w:val="32"/>
          <w:szCs w:val="32"/>
        </w:rPr>
        <w:t xml:space="preserve">Client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มีการใช้การ์ดในมือ ซึ่ง </w:t>
      </w:r>
      <w:r>
        <w:rPr>
          <w:rFonts w:ascii="TH SarabunPSK" w:hAnsi="TH SarabunPSK" w:cs="TH SarabunPSK"/>
          <w:sz w:val="32"/>
          <w:szCs w:val="32"/>
        </w:rPr>
        <w:t xml:space="preserve">API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ตัวนี้จะทำการคำนวณค่าที่ได้จากการใช้การ์ด ส่งกลับไปให้ </w:t>
      </w:r>
      <w:r>
        <w:rPr>
          <w:rFonts w:ascii="TH SarabunPSK" w:hAnsi="TH SarabunPSK" w:cs="TH SarabunPSK"/>
          <w:sz w:val="32"/>
          <w:szCs w:val="32"/>
        </w:rPr>
        <w:t>Client</w:t>
      </w:r>
    </w:p>
    <w:p w:rsidR="00814969" w:rsidRPr="00656DD9" w:rsidRDefault="00814969" w:rsidP="00814969">
      <w:pPr>
        <w:jc w:val="center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771904" behindDoc="0" locked="0" layoutInCell="1" allowOverlap="1" wp14:anchorId="393E1EAF" wp14:editId="1F2BE0B0">
            <wp:simplePos x="0" y="0"/>
            <wp:positionH relativeFrom="column">
              <wp:posOffset>0</wp:posOffset>
            </wp:positionH>
            <wp:positionV relativeFrom="paragraph">
              <wp:posOffset>-3415</wp:posOffset>
            </wp:positionV>
            <wp:extent cx="6159260" cy="2452517"/>
            <wp:effectExtent l="0" t="0" r="0" b="5080"/>
            <wp:wrapTopAndBottom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59260" cy="245251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255CA">
        <w:rPr>
          <w:rFonts w:ascii="TH SarabunPSK" w:hAnsi="TH SarabunPSK" w:cs="TH SarabunPSK" w:hint="cs"/>
          <w:b/>
          <w:bCs/>
          <w:sz w:val="32"/>
          <w:szCs w:val="32"/>
          <w:cs/>
        </w:rPr>
        <w:t>รูปที่ 3.2</w:t>
      </w:r>
      <w:r w:rsidR="008F603A">
        <w:rPr>
          <w:rFonts w:ascii="TH SarabunPSK" w:hAnsi="TH SarabunPSK" w:cs="TH SarabunPSK" w:hint="cs"/>
          <w:b/>
          <w:bCs/>
          <w:sz w:val="32"/>
          <w:szCs w:val="32"/>
          <w:cs/>
        </w:rPr>
        <w:t>2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ตัวอย่าง </w:t>
      </w:r>
      <w:r>
        <w:rPr>
          <w:rFonts w:ascii="TH SarabunPSK" w:hAnsi="TH SarabunPSK" w:cs="TH SarabunPSK"/>
          <w:sz w:val="32"/>
          <w:szCs w:val="32"/>
        </w:rPr>
        <w:t xml:space="preserve">code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หน้า </w:t>
      </w:r>
      <w:r>
        <w:rPr>
          <w:rFonts w:ascii="TH SarabunPSK" w:hAnsi="TH SarabunPSK" w:cs="TH SarabunPSK"/>
          <w:sz w:val="32"/>
          <w:szCs w:val="32"/>
        </w:rPr>
        <w:t>CalculateGame.js</w:t>
      </w:r>
    </w:p>
    <w:p w:rsidR="00814969" w:rsidRDefault="00814969" w:rsidP="00BB104A">
      <w:pPr>
        <w:pStyle w:val="ListParagraph"/>
        <w:numPr>
          <w:ilvl w:val="0"/>
          <w:numId w:val="28"/>
        </w:numPr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lastRenderedPageBreak/>
        <w:t xml:space="preserve">Index.html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ทำหน้าที่เป็น </w:t>
      </w:r>
      <w:r>
        <w:rPr>
          <w:rFonts w:ascii="TH SarabunPSK" w:hAnsi="TH SarabunPSK" w:cs="TH SarabunPSK"/>
          <w:sz w:val="32"/>
          <w:szCs w:val="32"/>
        </w:rPr>
        <w:t xml:space="preserve">main page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พื่อทำใช้สำหรับตรวจสอบว่า </w:t>
      </w:r>
      <w:r>
        <w:rPr>
          <w:rFonts w:ascii="TH SarabunPSK" w:hAnsi="TH SarabunPSK" w:cs="TH SarabunPSK"/>
          <w:sz w:val="32"/>
          <w:szCs w:val="32"/>
        </w:rPr>
        <w:t>Server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ทำงานแล้วหรือไม่</w:t>
      </w:r>
    </w:p>
    <w:p w:rsidR="00B153D0" w:rsidRDefault="00BA78F6" w:rsidP="00BA78F6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772928" behindDoc="0" locked="0" layoutInCell="1" allowOverlap="1" wp14:anchorId="5AD0E95C" wp14:editId="1B954B30">
            <wp:simplePos x="0" y="0"/>
            <wp:positionH relativeFrom="page">
              <wp:align>center</wp:align>
            </wp:positionH>
            <wp:positionV relativeFrom="paragraph">
              <wp:posOffset>601980</wp:posOffset>
            </wp:positionV>
            <wp:extent cx="1611630" cy="3381375"/>
            <wp:effectExtent l="0" t="0" r="7620" b="9525"/>
            <wp:wrapThrough wrapText="bothSides">
              <wp:wrapPolygon edited="0">
                <wp:start x="0" y="0"/>
                <wp:lineTo x="0" y="21539"/>
                <wp:lineTo x="21447" y="21539"/>
                <wp:lineTo x="21447" y="0"/>
                <wp:lineTo x="0" y="0"/>
              </wp:wrapPolygon>
            </wp:wrapThrough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1630" cy="3381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14969">
        <w:rPr>
          <w:rFonts w:ascii="TH SarabunPSK" w:hAnsi="TH SarabunPSK" w:cs="TH SarabunPSK" w:hint="cs"/>
          <w:sz w:val="32"/>
          <w:szCs w:val="32"/>
          <w:cs/>
        </w:rPr>
        <w:t>2. ในส่วนของ</w:t>
      </w:r>
      <w:r w:rsidR="00814969">
        <w:rPr>
          <w:rFonts w:ascii="TH SarabunPSK" w:hAnsi="TH SarabunPSK" w:cs="TH SarabunPSK"/>
          <w:sz w:val="32"/>
          <w:szCs w:val="32"/>
        </w:rPr>
        <w:t xml:space="preserve"> Client </w:t>
      </w:r>
      <w:r w:rsidR="00814969">
        <w:rPr>
          <w:rFonts w:ascii="TH SarabunPSK" w:hAnsi="TH SarabunPSK" w:cs="TH SarabunPSK" w:hint="cs"/>
          <w:sz w:val="32"/>
          <w:szCs w:val="32"/>
          <w:cs/>
        </w:rPr>
        <w:t xml:space="preserve">จะแบ่ง </w:t>
      </w:r>
      <w:r w:rsidR="00814969">
        <w:rPr>
          <w:rFonts w:ascii="TH SarabunPSK" w:hAnsi="TH SarabunPSK" w:cs="TH SarabunPSK"/>
          <w:sz w:val="32"/>
          <w:szCs w:val="32"/>
        </w:rPr>
        <w:t xml:space="preserve">Module </w:t>
      </w:r>
      <w:r w:rsidR="00814969">
        <w:rPr>
          <w:rFonts w:ascii="TH SarabunPSK" w:hAnsi="TH SarabunPSK" w:cs="TH SarabunPSK" w:hint="cs"/>
          <w:sz w:val="32"/>
          <w:szCs w:val="32"/>
          <w:cs/>
        </w:rPr>
        <w:t>ที่ควบคุมการทำงานของเกมออกเป็น 4 ส่วนหลักๆ ดังภาพ</w:t>
      </w:r>
    </w:p>
    <w:p w:rsidR="00BA78F6" w:rsidRDefault="00BA78F6" w:rsidP="00B153D0">
      <w:pPr>
        <w:ind w:firstLine="720"/>
        <w:rPr>
          <w:rFonts w:ascii="TH SarabunPSK" w:hAnsi="TH SarabunPSK" w:cs="TH SarabunPSK"/>
          <w:sz w:val="32"/>
          <w:szCs w:val="32"/>
        </w:rPr>
      </w:pPr>
    </w:p>
    <w:p w:rsidR="00BA78F6" w:rsidRDefault="00BA78F6" w:rsidP="00B153D0">
      <w:pPr>
        <w:ind w:firstLine="720"/>
        <w:rPr>
          <w:rFonts w:ascii="TH SarabunPSK" w:hAnsi="TH SarabunPSK" w:cs="TH SarabunPSK"/>
          <w:sz w:val="32"/>
          <w:szCs w:val="32"/>
        </w:rPr>
      </w:pPr>
    </w:p>
    <w:p w:rsidR="00BA78F6" w:rsidRDefault="00BA78F6" w:rsidP="00B153D0">
      <w:pPr>
        <w:ind w:firstLine="720"/>
        <w:rPr>
          <w:rFonts w:ascii="TH SarabunPSK" w:hAnsi="TH SarabunPSK" w:cs="TH SarabunPSK"/>
          <w:sz w:val="32"/>
          <w:szCs w:val="32"/>
        </w:rPr>
      </w:pPr>
    </w:p>
    <w:p w:rsidR="00BA78F6" w:rsidRDefault="00BA78F6" w:rsidP="00B153D0">
      <w:pPr>
        <w:ind w:firstLine="720"/>
        <w:rPr>
          <w:rFonts w:ascii="TH SarabunPSK" w:hAnsi="TH SarabunPSK" w:cs="TH SarabunPSK"/>
          <w:sz w:val="32"/>
          <w:szCs w:val="32"/>
        </w:rPr>
      </w:pPr>
    </w:p>
    <w:p w:rsidR="00BA78F6" w:rsidRDefault="00BA78F6" w:rsidP="00B153D0">
      <w:pPr>
        <w:ind w:firstLine="720"/>
        <w:rPr>
          <w:rFonts w:ascii="TH SarabunPSK" w:hAnsi="TH SarabunPSK" w:cs="TH SarabunPSK"/>
          <w:sz w:val="32"/>
          <w:szCs w:val="32"/>
        </w:rPr>
      </w:pPr>
    </w:p>
    <w:p w:rsidR="00BA78F6" w:rsidRDefault="00BA78F6" w:rsidP="00B153D0">
      <w:pPr>
        <w:ind w:firstLine="720"/>
        <w:rPr>
          <w:rFonts w:ascii="TH SarabunPSK" w:hAnsi="TH SarabunPSK" w:cs="TH SarabunPSK"/>
          <w:sz w:val="32"/>
          <w:szCs w:val="32"/>
        </w:rPr>
      </w:pPr>
    </w:p>
    <w:p w:rsidR="00BA78F6" w:rsidRDefault="00BA78F6" w:rsidP="00B153D0">
      <w:pPr>
        <w:ind w:firstLine="720"/>
        <w:rPr>
          <w:rFonts w:ascii="TH SarabunPSK" w:hAnsi="TH SarabunPSK" w:cs="TH SarabunPSK"/>
          <w:sz w:val="32"/>
          <w:szCs w:val="32"/>
        </w:rPr>
      </w:pPr>
    </w:p>
    <w:p w:rsidR="00BA78F6" w:rsidRDefault="00BA78F6" w:rsidP="00B153D0">
      <w:pPr>
        <w:ind w:firstLine="720"/>
        <w:rPr>
          <w:rFonts w:ascii="TH SarabunPSK" w:hAnsi="TH SarabunPSK" w:cs="TH SarabunPSK"/>
          <w:sz w:val="32"/>
          <w:szCs w:val="32"/>
        </w:rPr>
      </w:pPr>
    </w:p>
    <w:p w:rsidR="00BA78F6" w:rsidRDefault="00BA78F6" w:rsidP="00BA78F6">
      <w:pPr>
        <w:rPr>
          <w:rFonts w:ascii="TH SarabunPSK" w:hAnsi="TH SarabunPSK" w:cs="TH SarabunPSK"/>
          <w:sz w:val="32"/>
          <w:szCs w:val="32"/>
        </w:rPr>
      </w:pPr>
    </w:p>
    <w:p w:rsidR="00BA78F6" w:rsidRDefault="00BA78F6" w:rsidP="00BA78F6">
      <w:pPr>
        <w:tabs>
          <w:tab w:val="left" w:pos="450"/>
        </w:tabs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Pr="00B255CA">
        <w:rPr>
          <w:rFonts w:ascii="TH SarabunPSK" w:hAnsi="TH SarabunPSK" w:cs="TH SarabunPSK" w:hint="cs"/>
          <w:b/>
          <w:bCs/>
          <w:sz w:val="32"/>
          <w:szCs w:val="32"/>
          <w:cs/>
        </w:rPr>
        <w:t>รูปที่</w:t>
      </w:r>
      <w:r w:rsidRPr="00B255CA">
        <w:rPr>
          <w:rFonts w:ascii="TH SarabunPSK" w:hAnsi="TH SarabunPSK" w:cs="TH SarabunPSK" w:hint="cs"/>
          <w:b/>
          <w:bCs/>
          <w:color w:val="FF0000"/>
          <w:sz w:val="32"/>
          <w:szCs w:val="32"/>
          <w:cs/>
        </w:rPr>
        <w:t xml:space="preserve"> </w:t>
      </w:r>
      <w:r w:rsidRPr="00B255CA">
        <w:rPr>
          <w:rFonts w:ascii="TH SarabunPSK" w:hAnsi="TH SarabunPSK" w:cs="TH SarabunPSK" w:hint="cs"/>
          <w:b/>
          <w:bCs/>
          <w:sz w:val="32"/>
          <w:szCs w:val="32"/>
          <w:cs/>
        </w:rPr>
        <w:t>3.2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3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โครงสร้างของไฟล์ที่ใช้ในเกม</w:t>
      </w:r>
    </w:p>
    <w:p w:rsidR="00BA78F6" w:rsidRPr="00B153D0" w:rsidRDefault="00BA78F6" w:rsidP="00B153D0">
      <w:pPr>
        <w:ind w:firstLine="720"/>
        <w:rPr>
          <w:rFonts w:ascii="TH SarabunPSK" w:hAnsi="TH SarabunPSK" w:cs="TH SarabunPSK"/>
          <w:sz w:val="32"/>
          <w:szCs w:val="32"/>
        </w:rPr>
      </w:pPr>
    </w:p>
    <w:p w:rsidR="00814969" w:rsidRPr="00B153D0" w:rsidRDefault="00814969" w:rsidP="00BB104A">
      <w:pPr>
        <w:pStyle w:val="ListParagraph"/>
        <w:numPr>
          <w:ilvl w:val="0"/>
          <w:numId w:val="61"/>
        </w:numPr>
        <w:jc w:val="thaiDistribute"/>
        <w:rPr>
          <w:rFonts w:ascii="TH SarabunPSK" w:hAnsi="TH SarabunPSK" w:cs="TH SarabunPSK"/>
          <w:sz w:val="32"/>
          <w:szCs w:val="32"/>
        </w:rPr>
      </w:pPr>
      <w:r w:rsidRPr="00B153D0">
        <w:rPr>
          <w:rFonts w:ascii="TH SarabunPSK" w:hAnsi="TH SarabunPSK" w:cs="TH SarabunPSK"/>
          <w:sz w:val="32"/>
          <w:szCs w:val="32"/>
        </w:rPr>
        <w:t xml:space="preserve">Controller </w:t>
      </w:r>
      <w:r w:rsidRPr="00B153D0">
        <w:rPr>
          <w:rFonts w:ascii="TH SarabunPSK" w:hAnsi="TH SarabunPSK" w:cs="TH SarabunPSK" w:hint="cs"/>
          <w:sz w:val="32"/>
          <w:szCs w:val="32"/>
          <w:cs/>
        </w:rPr>
        <w:t xml:space="preserve">ทำหน้าที่ในการควบคุม เมื่อเกิด </w:t>
      </w:r>
      <w:r w:rsidRPr="00B153D0">
        <w:rPr>
          <w:rFonts w:ascii="TH SarabunPSK" w:hAnsi="TH SarabunPSK" w:cs="TH SarabunPSK"/>
          <w:sz w:val="32"/>
          <w:szCs w:val="32"/>
        </w:rPr>
        <w:t xml:space="preserve">Event </w:t>
      </w:r>
      <w:r w:rsidRPr="00B153D0">
        <w:rPr>
          <w:rFonts w:ascii="TH SarabunPSK" w:hAnsi="TH SarabunPSK" w:cs="TH SarabunPSK" w:hint="cs"/>
          <w:sz w:val="32"/>
          <w:szCs w:val="32"/>
          <w:cs/>
        </w:rPr>
        <w:t xml:space="preserve">ใดๆ จากผู้เล่น เช่นการกดเพื่อเลือกการ์ด การเปลี่ยนรูปของสิ่งก่อสร้างตาม </w:t>
      </w:r>
      <w:r w:rsidRPr="00B153D0">
        <w:rPr>
          <w:rFonts w:ascii="TH SarabunPSK" w:hAnsi="TH SarabunPSK" w:cs="TH SarabunPSK"/>
          <w:sz w:val="32"/>
          <w:szCs w:val="32"/>
        </w:rPr>
        <w:t>Level</w:t>
      </w:r>
    </w:p>
    <w:p w:rsidR="00814969" w:rsidRPr="00BA78F6" w:rsidRDefault="00814969" w:rsidP="00BB104A">
      <w:pPr>
        <w:pStyle w:val="ListParagraph"/>
        <w:numPr>
          <w:ilvl w:val="0"/>
          <w:numId w:val="61"/>
        </w:numPr>
        <w:jc w:val="thaiDistribute"/>
        <w:rPr>
          <w:rFonts w:ascii="TH SarabunPSK" w:hAnsi="TH SarabunPSK" w:cs="TH SarabunPSK"/>
          <w:sz w:val="32"/>
          <w:szCs w:val="32"/>
        </w:rPr>
      </w:pPr>
      <w:proofErr w:type="spellStart"/>
      <w:r w:rsidRPr="00BA78F6">
        <w:rPr>
          <w:rFonts w:ascii="TH SarabunPSK" w:hAnsi="TH SarabunPSK" w:cs="TH SarabunPSK"/>
          <w:sz w:val="32"/>
          <w:szCs w:val="32"/>
        </w:rPr>
        <w:t>ManagerScript</w:t>
      </w:r>
      <w:proofErr w:type="spellEnd"/>
      <w:r w:rsidRPr="00BA78F6">
        <w:rPr>
          <w:rFonts w:ascii="TH SarabunPSK" w:hAnsi="TH SarabunPSK" w:cs="TH SarabunPSK"/>
          <w:sz w:val="32"/>
          <w:szCs w:val="32"/>
        </w:rPr>
        <w:t xml:space="preserve"> </w:t>
      </w:r>
      <w:r w:rsidRPr="00BA78F6">
        <w:rPr>
          <w:rFonts w:ascii="TH SarabunPSK" w:hAnsi="TH SarabunPSK" w:cs="TH SarabunPSK" w:hint="cs"/>
          <w:sz w:val="32"/>
          <w:szCs w:val="32"/>
          <w:cs/>
        </w:rPr>
        <w:t xml:space="preserve">ทำหน้าที่เป็นตัวควบคุม การทำงานของ </w:t>
      </w:r>
      <w:r w:rsidRPr="00BA78F6">
        <w:rPr>
          <w:rFonts w:ascii="TH SarabunPSK" w:hAnsi="TH SarabunPSK" w:cs="TH SarabunPSK"/>
          <w:sz w:val="32"/>
          <w:szCs w:val="32"/>
        </w:rPr>
        <w:t xml:space="preserve">Controller </w:t>
      </w:r>
      <w:r w:rsidRPr="00BA78F6">
        <w:rPr>
          <w:rFonts w:ascii="TH SarabunPSK" w:hAnsi="TH SarabunPSK" w:cs="TH SarabunPSK" w:hint="cs"/>
          <w:sz w:val="32"/>
          <w:szCs w:val="32"/>
          <w:cs/>
        </w:rPr>
        <w:t>บางตัวครอบลงไปอีกชั้นเพื่อ ให้ง่ายต่อการจัดการ</w:t>
      </w:r>
    </w:p>
    <w:p w:rsidR="00814969" w:rsidRDefault="00814969" w:rsidP="00BB104A">
      <w:pPr>
        <w:pStyle w:val="ListParagraph"/>
        <w:numPr>
          <w:ilvl w:val="0"/>
          <w:numId w:val="61"/>
        </w:num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Model </w:t>
      </w:r>
      <w:r>
        <w:rPr>
          <w:rFonts w:ascii="TH SarabunPSK" w:hAnsi="TH SarabunPSK" w:cs="TH SarabunPSK" w:hint="cs"/>
          <w:sz w:val="32"/>
          <w:szCs w:val="32"/>
          <w:cs/>
        </w:rPr>
        <w:t>ทำหน้าที่ในการเก็บของมูลต่างๆที่เกิดขึ้นภายในเกมโดยแบ่งส่วนตามหน้าที่</w:t>
      </w:r>
    </w:p>
    <w:p w:rsidR="00814969" w:rsidRDefault="00814969" w:rsidP="00BB104A">
      <w:pPr>
        <w:pStyle w:val="ListParagraph"/>
        <w:numPr>
          <w:ilvl w:val="0"/>
          <w:numId w:val="61"/>
        </w:numPr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Utilities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ทำหน้าที่เป็นส่วนที่ใช้ร่วมกับ </w:t>
      </w:r>
      <w:r>
        <w:rPr>
          <w:rFonts w:ascii="TH SarabunPSK" w:hAnsi="TH SarabunPSK" w:cs="TH SarabunPSK"/>
          <w:sz w:val="32"/>
          <w:szCs w:val="32"/>
        </w:rPr>
        <w:t xml:space="preserve">Controller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หลายๆ </w:t>
      </w:r>
      <w:r>
        <w:rPr>
          <w:rFonts w:ascii="TH SarabunPSK" w:hAnsi="TH SarabunPSK" w:cs="TH SarabunPSK"/>
          <w:sz w:val="32"/>
          <w:szCs w:val="32"/>
        </w:rPr>
        <w:t xml:space="preserve">Controller </w:t>
      </w:r>
      <w:r>
        <w:rPr>
          <w:rFonts w:ascii="TH SarabunPSK" w:hAnsi="TH SarabunPSK" w:cs="TH SarabunPSK" w:hint="cs"/>
          <w:sz w:val="32"/>
          <w:szCs w:val="32"/>
          <w:cs/>
        </w:rPr>
        <w:t>ซึ่งสามารถใช้ได้ทุกที่ จะแบ่งออก เป็น 4 ส่วนหลักๆ</w:t>
      </w:r>
    </w:p>
    <w:p w:rsidR="00814969" w:rsidRPr="00D86893" w:rsidRDefault="00814969" w:rsidP="00BA78F6">
      <w:pPr>
        <w:ind w:left="1080"/>
        <w:jc w:val="thaiDistribute"/>
        <w:rPr>
          <w:rFonts w:ascii="TH SarabunPSK" w:hAnsi="TH SarabunPSK" w:cs="TH SarabunPSK"/>
          <w:sz w:val="32"/>
          <w:szCs w:val="32"/>
        </w:rPr>
      </w:pPr>
      <w:r w:rsidRPr="00D86893">
        <w:rPr>
          <w:rFonts w:ascii="TH SarabunPSK" w:hAnsi="TH SarabunPSK" w:cs="TH SarabunPSK"/>
          <w:sz w:val="32"/>
          <w:szCs w:val="32"/>
          <w:cs/>
        </w:rPr>
        <w:lastRenderedPageBreak/>
        <w:br/>
      </w:r>
      <w:r w:rsidRPr="00D86893">
        <w:rPr>
          <w:rFonts w:ascii="TH SarabunPSK" w:hAnsi="TH SarabunPSK" w:cs="TH SarabunPSK" w:hint="cs"/>
          <w:sz w:val="32"/>
          <w:szCs w:val="32"/>
          <w:cs/>
        </w:rPr>
        <w:t xml:space="preserve">4.1 </w:t>
      </w:r>
      <w:r w:rsidRPr="00D86893">
        <w:rPr>
          <w:rFonts w:ascii="TH SarabunPSK" w:hAnsi="TH SarabunPSK" w:cs="TH SarabunPSK"/>
          <w:sz w:val="32"/>
          <w:szCs w:val="32"/>
        </w:rPr>
        <w:t xml:space="preserve">Service </w:t>
      </w:r>
      <w:r w:rsidRPr="00D86893">
        <w:rPr>
          <w:rFonts w:ascii="TH SarabunPSK" w:hAnsi="TH SarabunPSK" w:cs="TH SarabunPSK" w:hint="cs"/>
          <w:sz w:val="32"/>
          <w:szCs w:val="32"/>
          <w:cs/>
        </w:rPr>
        <w:t xml:space="preserve">ได้แก่ </w:t>
      </w:r>
      <w:proofErr w:type="spellStart"/>
      <w:r w:rsidRPr="00D86893">
        <w:rPr>
          <w:rFonts w:ascii="TH SarabunPSK" w:hAnsi="TH SarabunPSK" w:cs="TH SarabunPSK"/>
          <w:sz w:val="32"/>
          <w:szCs w:val="32"/>
        </w:rPr>
        <w:t>GameCalculatorService</w:t>
      </w:r>
      <w:proofErr w:type="spellEnd"/>
      <w:r w:rsidRPr="00D86893">
        <w:rPr>
          <w:rFonts w:ascii="TH SarabunPSK" w:hAnsi="TH SarabunPSK" w:cs="TH SarabunPSK"/>
          <w:sz w:val="32"/>
          <w:szCs w:val="32"/>
        </w:rPr>
        <w:t xml:space="preserve"> </w:t>
      </w:r>
      <w:r w:rsidRPr="00D86893">
        <w:rPr>
          <w:rFonts w:ascii="TH SarabunPSK" w:hAnsi="TH SarabunPSK" w:cs="TH SarabunPSK" w:hint="cs"/>
          <w:sz w:val="32"/>
          <w:szCs w:val="32"/>
          <w:cs/>
        </w:rPr>
        <w:t xml:space="preserve">ทำหน้าที่ในการส่งค่าเพื่อใช้ในการคำนวณแทนที่จะคำนวณใน </w:t>
      </w:r>
      <w:r w:rsidRPr="00D86893">
        <w:rPr>
          <w:rFonts w:ascii="TH SarabunPSK" w:hAnsi="TH SarabunPSK" w:cs="TH SarabunPSK"/>
          <w:sz w:val="32"/>
          <w:szCs w:val="32"/>
        </w:rPr>
        <w:t xml:space="preserve">Client </w:t>
      </w:r>
      <w:r w:rsidRPr="00D86893">
        <w:rPr>
          <w:rFonts w:ascii="TH SarabunPSK" w:hAnsi="TH SarabunPSK" w:cs="TH SarabunPSK" w:hint="cs"/>
          <w:sz w:val="32"/>
          <w:szCs w:val="32"/>
          <w:cs/>
        </w:rPr>
        <w:t xml:space="preserve">จะใช้ </w:t>
      </w:r>
      <w:r w:rsidRPr="00D86893">
        <w:rPr>
          <w:rFonts w:ascii="TH SarabunPSK" w:hAnsi="TH SarabunPSK" w:cs="TH SarabunPSK"/>
          <w:sz w:val="32"/>
          <w:szCs w:val="32"/>
        </w:rPr>
        <w:t xml:space="preserve">Server </w:t>
      </w:r>
      <w:r w:rsidRPr="00D86893">
        <w:rPr>
          <w:rFonts w:ascii="TH SarabunPSK" w:hAnsi="TH SarabunPSK" w:cs="TH SarabunPSK" w:hint="cs"/>
          <w:sz w:val="32"/>
          <w:szCs w:val="32"/>
          <w:cs/>
        </w:rPr>
        <w:t xml:space="preserve">เพื่อคำนวณแทน โดยการใส่ค่า ส่งผ่าน </w:t>
      </w:r>
      <w:r w:rsidRPr="00D86893">
        <w:rPr>
          <w:rFonts w:ascii="TH SarabunPSK" w:hAnsi="TH SarabunPSK" w:cs="TH SarabunPSK"/>
          <w:sz w:val="32"/>
          <w:szCs w:val="32"/>
        </w:rPr>
        <w:t xml:space="preserve">API </w:t>
      </w:r>
      <w:r w:rsidRPr="00D86893">
        <w:rPr>
          <w:rFonts w:ascii="TH SarabunPSK" w:hAnsi="TH SarabunPSK" w:cs="TH SarabunPSK" w:hint="cs"/>
          <w:sz w:val="32"/>
          <w:szCs w:val="32"/>
          <w:cs/>
        </w:rPr>
        <w:t>ต่างๆ เพื่อไปประมวลผล</w:t>
      </w:r>
    </w:p>
    <w:p w:rsidR="00814969" w:rsidRDefault="00814969" w:rsidP="00BB104A">
      <w:pPr>
        <w:pStyle w:val="ListParagraph"/>
        <w:numPr>
          <w:ilvl w:val="2"/>
          <w:numId w:val="61"/>
        </w:numPr>
        <w:jc w:val="thaiDistribute"/>
        <w:rPr>
          <w:rFonts w:ascii="TH SarabunPSK" w:hAnsi="TH SarabunPSK" w:cs="TH SarabunPSK"/>
          <w:sz w:val="32"/>
          <w:szCs w:val="32"/>
        </w:rPr>
      </w:pPr>
      <w:proofErr w:type="spellStart"/>
      <w:r>
        <w:rPr>
          <w:rFonts w:ascii="TH SarabunPSK" w:hAnsi="TH SarabunPSK" w:cs="TH SarabunPSK"/>
          <w:sz w:val="32"/>
          <w:szCs w:val="32"/>
        </w:rPr>
        <w:t>SocketHandler</w:t>
      </w:r>
      <w:proofErr w:type="spellEnd"/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ได้แก่ </w:t>
      </w:r>
      <w:proofErr w:type="spellStart"/>
      <w:r w:rsidR="00BA78F6">
        <w:rPr>
          <w:rFonts w:ascii="TH SarabunPSK" w:hAnsi="TH SarabunPSK" w:cs="TH SarabunPSK"/>
          <w:sz w:val="32"/>
          <w:szCs w:val="32"/>
        </w:rPr>
        <w:t>GameSocketHandler</w:t>
      </w:r>
      <w:proofErr w:type="spellEnd"/>
      <w:r w:rsidR="00BA78F6">
        <w:rPr>
          <w:rFonts w:ascii="TH SarabunPSK" w:hAnsi="TH SarabunPSK" w:cs="TH SarabunPSK"/>
          <w:sz w:val="32"/>
          <w:szCs w:val="32"/>
        </w:rPr>
        <w:t>,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>
        <w:rPr>
          <w:rFonts w:ascii="TH SarabunPSK" w:hAnsi="TH SarabunPSK" w:cs="TH SarabunPSK"/>
          <w:sz w:val="32"/>
          <w:szCs w:val="32"/>
        </w:rPr>
        <w:t>LobbySocketHandler</w:t>
      </w:r>
      <w:proofErr w:type="spellEnd"/>
      <w:r>
        <w:rPr>
          <w:rFonts w:ascii="TH SarabunPSK" w:hAnsi="TH SarabunPSK" w:cs="TH SarabunPSK"/>
          <w:sz w:val="32"/>
          <w:szCs w:val="32"/>
        </w:rPr>
        <w:t>, Login</w:t>
      </w:r>
      <w:r w:rsidR="00BA78F6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 xml:space="preserve">Handler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ทำหน้าที่ในการ ควบคุมการส่งของมูลไปมาของ </w:t>
      </w:r>
      <w:r>
        <w:rPr>
          <w:rFonts w:ascii="TH SarabunPSK" w:hAnsi="TH SarabunPSK" w:cs="TH SarabunPSK"/>
          <w:sz w:val="32"/>
          <w:szCs w:val="32"/>
        </w:rPr>
        <w:t xml:space="preserve">Client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ทุกตัวและ </w:t>
      </w:r>
      <w:r>
        <w:rPr>
          <w:rFonts w:ascii="TH SarabunPSK" w:hAnsi="TH SarabunPSK" w:cs="TH SarabunPSK"/>
          <w:sz w:val="32"/>
          <w:szCs w:val="32"/>
        </w:rPr>
        <w:t xml:space="preserve">Sever </w:t>
      </w:r>
      <w:r>
        <w:rPr>
          <w:rFonts w:ascii="TH SarabunPSK" w:hAnsi="TH SarabunPSK" w:cs="TH SarabunPSK" w:hint="cs"/>
          <w:sz w:val="32"/>
          <w:szCs w:val="32"/>
          <w:cs/>
        </w:rPr>
        <w:t>โดยแบ่งตามหน้าที่</w:t>
      </w:r>
    </w:p>
    <w:p w:rsidR="00814969" w:rsidRDefault="00814969" w:rsidP="00BB104A">
      <w:pPr>
        <w:pStyle w:val="ListParagraph"/>
        <w:numPr>
          <w:ilvl w:val="2"/>
          <w:numId w:val="61"/>
        </w:numPr>
        <w:jc w:val="thaiDistribute"/>
        <w:rPr>
          <w:rFonts w:ascii="TH SarabunPSK" w:hAnsi="TH SarabunPSK" w:cs="TH SarabunPSK"/>
          <w:sz w:val="32"/>
          <w:szCs w:val="32"/>
        </w:rPr>
      </w:pPr>
      <w:proofErr w:type="spellStart"/>
      <w:r>
        <w:rPr>
          <w:rFonts w:ascii="TH SarabunPSK" w:hAnsi="TH SarabunPSK" w:cs="TH SarabunPSK"/>
          <w:sz w:val="32"/>
          <w:szCs w:val="32"/>
        </w:rPr>
        <w:t>JSONHelper</w:t>
      </w:r>
      <w:proofErr w:type="spellEnd"/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ป็น </w:t>
      </w:r>
      <w:r>
        <w:rPr>
          <w:rFonts w:ascii="TH SarabunPSK" w:hAnsi="TH SarabunPSK" w:cs="TH SarabunPSK"/>
          <w:sz w:val="32"/>
          <w:szCs w:val="32"/>
        </w:rPr>
        <w:t xml:space="preserve">Library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ที่เขียนขึ้นเพื่อแก้ไขปัญหาของ </w:t>
      </w:r>
      <w:proofErr w:type="spellStart"/>
      <w:r>
        <w:rPr>
          <w:rFonts w:ascii="TH SarabunPSK" w:hAnsi="TH SarabunPSK" w:cs="TH SarabunPSK"/>
          <w:sz w:val="32"/>
          <w:szCs w:val="32"/>
        </w:rPr>
        <w:t>Unity.JSON</w:t>
      </w:r>
      <w:proofErr w:type="spellEnd"/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ที่ไม่สนับ</w:t>
      </w:r>
      <w:r w:rsidR="00BA78F6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สนุนการแปลงค่าจากข้อมูลประเภท </w:t>
      </w:r>
      <w:r>
        <w:rPr>
          <w:rFonts w:ascii="TH SarabunPSK" w:hAnsi="TH SarabunPSK" w:cs="TH SarabunPSK"/>
          <w:sz w:val="32"/>
          <w:szCs w:val="32"/>
        </w:rPr>
        <w:t xml:space="preserve">JSON </w:t>
      </w:r>
      <w:r>
        <w:rPr>
          <w:rFonts w:ascii="TH SarabunPSK" w:hAnsi="TH SarabunPSK" w:cs="TH SarabunPSK" w:hint="cs"/>
          <w:sz w:val="32"/>
          <w:szCs w:val="32"/>
          <w:cs/>
        </w:rPr>
        <w:t>ที่ส่งจาก</w:t>
      </w:r>
      <w:r>
        <w:rPr>
          <w:rFonts w:ascii="TH SarabunPSK" w:hAnsi="TH SarabunPSK" w:cs="TH SarabunPSK"/>
          <w:sz w:val="32"/>
          <w:szCs w:val="32"/>
        </w:rPr>
        <w:t xml:space="preserve"> Server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มา </w:t>
      </w:r>
      <w:r>
        <w:rPr>
          <w:rFonts w:ascii="TH SarabunPSK" w:hAnsi="TH SarabunPSK" w:cs="TH SarabunPSK"/>
          <w:sz w:val="32"/>
          <w:szCs w:val="32"/>
        </w:rPr>
        <w:t>Client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บบ </w:t>
      </w:r>
      <w:r>
        <w:rPr>
          <w:rFonts w:ascii="TH SarabunPSK" w:hAnsi="TH SarabunPSK" w:cs="TH SarabunPSK"/>
          <w:sz w:val="32"/>
          <w:szCs w:val="32"/>
        </w:rPr>
        <w:t xml:space="preserve">Array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>
        <w:rPr>
          <w:rFonts w:ascii="TH SarabunPSK" w:hAnsi="TH SarabunPSK" w:cs="TH SarabunPSK"/>
          <w:sz w:val="32"/>
          <w:szCs w:val="32"/>
        </w:rPr>
        <w:t>List</w:t>
      </w:r>
    </w:p>
    <w:p w:rsidR="00814969" w:rsidRDefault="00814969" w:rsidP="00BB104A">
      <w:pPr>
        <w:pStyle w:val="ListParagraph"/>
        <w:numPr>
          <w:ilvl w:val="2"/>
          <w:numId w:val="61"/>
        </w:numPr>
        <w:jc w:val="thaiDistribute"/>
        <w:rPr>
          <w:rFonts w:ascii="TH SarabunPSK" w:hAnsi="TH SarabunPSK" w:cs="TH SarabunPSK"/>
          <w:sz w:val="32"/>
          <w:szCs w:val="32"/>
        </w:rPr>
      </w:pPr>
      <w:proofErr w:type="spellStart"/>
      <w:r>
        <w:rPr>
          <w:rFonts w:ascii="TH SarabunPSK" w:hAnsi="TH SarabunPSK" w:cs="TH SarabunPSK"/>
          <w:sz w:val="32"/>
          <w:szCs w:val="32"/>
        </w:rPr>
        <w:t>GameFormular</w:t>
      </w:r>
      <w:proofErr w:type="spellEnd"/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ทำหน้าที่ในการเก็บสูตรที่ใช้คำนวณในการแปลงค่า และคำนวณค่าต่างๆภายในเกม</w:t>
      </w:r>
    </w:p>
    <w:p w:rsidR="00814969" w:rsidRDefault="00814969" w:rsidP="00BB104A">
      <w:pPr>
        <w:pStyle w:val="ListParagraph"/>
        <w:numPr>
          <w:ilvl w:val="2"/>
          <w:numId w:val="61"/>
        </w:numPr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Utilities </w:t>
      </w:r>
      <w:r>
        <w:rPr>
          <w:rFonts w:ascii="TH SarabunPSK" w:hAnsi="TH SarabunPSK" w:cs="TH SarabunPSK" w:hint="cs"/>
          <w:sz w:val="32"/>
          <w:szCs w:val="32"/>
          <w:cs/>
        </w:rPr>
        <w:t>มีหน้าที่ในการทำหน้าที่ส่วนเสริมอื่นๆที่นอกจากข้างต้น เช่นการจัดรูป</w:t>
      </w:r>
      <w:r w:rsidR="00BA78F6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บบคำ </w:t>
      </w:r>
    </w:p>
    <w:p w:rsidR="00814969" w:rsidRDefault="00814969" w:rsidP="00814969">
      <w:pPr>
        <w:pStyle w:val="ListParagraph"/>
        <w:rPr>
          <w:rFonts w:ascii="TH SarabunPSK" w:hAnsi="TH SarabunPSK" w:cs="TH SarabunPSK"/>
          <w:sz w:val="32"/>
          <w:szCs w:val="32"/>
        </w:rPr>
      </w:pPr>
    </w:p>
    <w:p w:rsidR="00BA78F6" w:rsidRDefault="00BA78F6" w:rsidP="00814969">
      <w:pPr>
        <w:pStyle w:val="ListParagraph"/>
        <w:rPr>
          <w:rFonts w:ascii="TH SarabunPSK" w:hAnsi="TH SarabunPSK" w:cs="TH SarabunPSK"/>
          <w:sz w:val="32"/>
          <w:szCs w:val="32"/>
        </w:rPr>
      </w:pPr>
    </w:p>
    <w:p w:rsidR="00BA78F6" w:rsidRDefault="00BA78F6" w:rsidP="00814969">
      <w:pPr>
        <w:pStyle w:val="ListParagraph"/>
        <w:rPr>
          <w:rFonts w:ascii="TH SarabunPSK" w:hAnsi="TH SarabunPSK" w:cs="TH SarabunPSK"/>
          <w:sz w:val="32"/>
          <w:szCs w:val="32"/>
        </w:rPr>
      </w:pPr>
    </w:p>
    <w:p w:rsidR="00BA78F6" w:rsidRDefault="00BA78F6" w:rsidP="00814969">
      <w:pPr>
        <w:pStyle w:val="ListParagraph"/>
        <w:rPr>
          <w:rFonts w:ascii="TH SarabunPSK" w:hAnsi="TH SarabunPSK" w:cs="TH SarabunPSK"/>
          <w:sz w:val="32"/>
          <w:szCs w:val="32"/>
        </w:rPr>
      </w:pPr>
    </w:p>
    <w:p w:rsidR="00BA78F6" w:rsidRDefault="00BA78F6" w:rsidP="00814969">
      <w:pPr>
        <w:pStyle w:val="ListParagraph"/>
        <w:rPr>
          <w:rFonts w:ascii="TH SarabunPSK" w:hAnsi="TH SarabunPSK" w:cs="TH SarabunPSK"/>
          <w:sz w:val="32"/>
          <w:szCs w:val="32"/>
        </w:rPr>
      </w:pPr>
    </w:p>
    <w:p w:rsidR="00814969" w:rsidRDefault="00814969" w:rsidP="00BA78F6">
      <w:pPr>
        <w:pStyle w:val="ListParagraph"/>
        <w:ind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จากโครงสร้างดังกล่าวสามารถเขียน ผัวแสดงความสัมพันธ์ได้ดังนี้</w:t>
      </w:r>
    </w:p>
    <w:p w:rsidR="00814969" w:rsidRDefault="00814969" w:rsidP="00814969">
      <w:pPr>
        <w:pStyle w:val="ListParagraph"/>
        <w:rPr>
          <w:rFonts w:ascii="TH SarabunPSK" w:hAnsi="TH SarabunPSK" w:cs="TH SarabunPSK"/>
          <w:sz w:val="32"/>
          <w:szCs w:val="32"/>
        </w:rPr>
      </w:pPr>
      <w:r w:rsidRPr="00EA79B6">
        <w:rPr>
          <w:rFonts w:ascii="TH SarabunPSK" w:hAnsi="TH SarabunPSK" w:cs="TH SarabunPSK"/>
          <w:noProof/>
          <w:sz w:val="32"/>
          <w:szCs w:val="32"/>
          <w:cs/>
        </w:rPr>
        <w:lastRenderedPageBreak/>
        <w:drawing>
          <wp:inline distT="0" distB="0" distL="0" distR="0" wp14:anchorId="16E287D6" wp14:editId="0B81D458">
            <wp:extent cx="4675505" cy="3053715"/>
            <wp:effectExtent l="0" t="0" r="0" b="0"/>
            <wp:docPr id="33" name="Picture 33" descr="C:\Users\User\Desktop\Untitled Diagram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User\Desktop\Untitled Diagram.jp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5505" cy="3053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4969" w:rsidRDefault="00814969" w:rsidP="00814969">
      <w:pPr>
        <w:pStyle w:val="ListParagraph"/>
        <w:jc w:val="center"/>
        <w:rPr>
          <w:rFonts w:ascii="TH SarabunPSK" w:hAnsi="TH SarabunPSK" w:cs="TH SarabunPSK"/>
          <w:sz w:val="32"/>
          <w:szCs w:val="32"/>
        </w:rPr>
      </w:pPr>
      <w:r w:rsidRPr="00B255CA">
        <w:rPr>
          <w:rFonts w:ascii="TH SarabunPSK" w:hAnsi="TH SarabunPSK" w:cs="TH SarabunPSK" w:hint="cs"/>
          <w:b/>
          <w:bCs/>
          <w:sz w:val="32"/>
          <w:szCs w:val="32"/>
          <w:cs/>
        </w:rPr>
        <w:t>รูปที่</w:t>
      </w:r>
      <w:r w:rsidRPr="00B255CA">
        <w:rPr>
          <w:rFonts w:ascii="TH SarabunPSK" w:hAnsi="TH SarabunPSK" w:cs="TH SarabunPSK" w:hint="cs"/>
          <w:b/>
          <w:bCs/>
          <w:color w:val="FF0000"/>
          <w:sz w:val="32"/>
          <w:szCs w:val="32"/>
          <w:cs/>
        </w:rPr>
        <w:t xml:space="preserve"> </w:t>
      </w:r>
      <w:r w:rsidRPr="00B255CA">
        <w:rPr>
          <w:rFonts w:ascii="TH SarabunPSK" w:hAnsi="TH SarabunPSK" w:cs="TH SarabunPSK" w:hint="cs"/>
          <w:b/>
          <w:bCs/>
          <w:sz w:val="32"/>
          <w:szCs w:val="32"/>
          <w:cs/>
        </w:rPr>
        <w:t>3.2</w:t>
      </w:r>
      <w:r w:rsidR="008F603A">
        <w:rPr>
          <w:rFonts w:ascii="TH SarabunPSK" w:hAnsi="TH SarabunPSK" w:cs="TH SarabunPSK" w:hint="cs"/>
          <w:b/>
          <w:bCs/>
          <w:sz w:val="32"/>
          <w:szCs w:val="32"/>
          <w:cs/>
        </w:rPr>
        <w:t>4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ความสัมพันธ์ของแต่ละ </w:t>
      </w:r>
      <w:r>
        <w:rPr>
          <w:rFonts w:ascii="TH SarabunPSK" w:hAnsi="TH SarabunPSK" w:cs="TH SarabunPSK"/>
          <w:sz w:val="32"/>
          <w:szCs w:val="32"/>
        </w:rPr>
        <w:t xml:space="preserve">Module </w:t>
      </w:r>
      <w:r>
        <w:rPr>
          <w:rFonts w:ascii="TH SarabunPSK" w:hAnsi="TH SarabunPSK" w:cs="TH SarabunPSK" w:hint="cs"/>
          <w:sz w:val="32"/>
          <w:szCs w:val="32"/>
          <w:cs/>
        </w:rPr>
        <w:t>หลัก</w:t>
      </w:r>
      <w:r>
        <w:rPr>
          <w:rFonts w:ascii="TH SarabunPSK" w:hAnsi="TH SarabunPSK" w:cs="TH SarabunPSK"/>
          <w:sz w:val="32"/>
          <w:szCs w:val="32"/>
          <w:cs/>
        </w:rPr>
        <w:br/>
      </w:r>
    </w:p>
    <w:p w:rsidR="00814969" w:rsidRPr="00BA78F6" w:rsidRDefault="00814969" w:rsidP="00BA78F6">
      <w:pPr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BA78F6">
        <w:rPr>
          <w:rFonts w:ascii="TH SarabunPSK" w:hAnsi="TH SarabunPSK" w:cs="TH SarabunPSK" w:hint="cs"/>
          <w:sz w:val="32"/>
          <w:szCs w:val="32"/>
          <w:cs/>
        </w:rPr>
        <w:t xml:space="preserve">โดยเมื่อเริ่มเกม </w:t>
      </w:r>
      <w:r w:rsidRPr="00BA78F6">
        <w:rPr>
          <w:rFonts w:ascii="TH SarabunPSK" w:hAnsi="TH SarabunPSK" w:cs="TH SarabunPSK"/>
          <w:sz w:val="32"/>
          <w:szCs w:val="32"/>
        </w:rPr>
        <w:t xml:space="preserve">Controller </w:t>
      </w:r>
      <w:r w:rsidRPr="00BA78F6">
        <w:rPr>
          <w:rFonts w:ascii="TH SarabunPSK" w:hAnsi="TH SarabunPSK" w:cs="TH SarabunPSK" w:hint="cs"/>
          <w:sz w:val="32"/>
          <w:szCs w:val="32"/>
          <w:cs/>
        </w:rPr>
        <w:t xml:space="preserve">จะไปบอก </w:t>
      </w:r>
      <w:proofErr w:type="spellStart"/>
      <w:r w:rsidRPr="00BA78F6">
        <w:rPr>
          <w:rFonts w:ascii="TH SarabunPSK" w:hAnsi="TH SarabunPSK" w:cs="TH SarabunPSK"/>
          <w:sz w:val="32"/>
          <w:szCs w:val="32"/>
        </w:rPr>
        <w:t>SocketHandler</w:t>
      </w:r>
      <w:proofErr w:type="spellEnd"/>
      <w:r w:rsidRPr="00BA78F6">
        <w:rPr>
          <w:rFonts w:ascii="TH SarabunPSK" w:hAnsi="TH SarabunPSK" w:cs="TH SarabunPSK"/>
          <w:sz w:val="32"/>
          <w:szCs w:val="32"/>
        </w:rPr>
        <w:t xml:space="preserve"> </w:t>
      </w:r>
      <w:r w:rsidRPr="00BA78F6">
        <w:rPr>
          <w:rFonts w:ascii="TH SarabunPSK" w:hAnsi="TH SarabunPSK" w:cs="TH SarabunPSK" w:hint="cs"/>
          <w:sz w:val="32"/>
          <w:szCs w:val="32"/>
          <w:cs/>
        </w:rPr>
        <w:t xml:space="preserve">เพื่อให้สร้าง </w:t>
      </w:r>
      <w:r w:rsidRPr="00BA78F6">
        <w:rPr>
          <w:rFonts w:ascii="TH SarabunPSK" w:hAnsi="TH SarabunPSK" w:cs="TH SarabunPSK"/>
          <w:sz w:val="32"/>
          <w:szCs w:val="32"/>
        </w:rPr>
        <w:t xml:space="preserve">Event </w:t>
      </w:r>
      <w:r w:rsidRPr="00BA78F6">
        <w:rPr>
          <w:rFonts w:ascii="TH SarabunPSK" w:hAnsi="TH SarabunPSK" w:cs="TH SarabunPSK" w:hint="cs"/>
          <w:sz w:val="32"/>
          <w:szCs w:val="32"/>
          <w:cs/>
        </w:rPr>
        <w:t xml:space="preserve">ต่างที่เกิดขึ้นในเกม เช่นการ </w:t>
      </w:r>
      <w:r w:rsidRPr="00BA78F6">
        <w:rPr>
          <w:rFonts w:ascii="TH SarabunPSK" w:hAnsi="TH SarabunPSK" w:cs="TH SarabunPSK"/>
          <w:sz w:val="32"/>
          <w:szCs w:val="32"/>
        </w:rPr>
        <w:t xml:space="preserve">Login </w:t>
      </w:r>
      <w:r w:rsidRPr="00BA78F6">
        <w:rPr>
          <w:rFonts w:ascii="TH SarabunPSK" w:hAnsi="TH SarabunPSK" w:cs="TH SarabunPSK" w:hint="cs"/>
          <w:sz w:val="32"/>
          <w:szCs w:val="32"/>
          <w:cs/>
        </w:rPr>
        <w:t xml:space="preserve">โดยบอกกับ </w:t>
      </w:r>
      <w:r w:rsidRPr="00BA78F6">
        <w:rPr>
          <w:rFonts w:ascii="TH SarabunPSK" w:hAnsi="TH SarabunPSK" w:cs="TH SarabunPSK"/>
          <w:sz w:val="32"/>
          <w:szCs w:val="32"/>
        </w:rPr>
        <w:t xml:space="preserve">Client </w:t>
      </w:r>
      <w:r w:rsidRPr="00BA78F6">
        <w:rPr>
          <w:rFonts w:ascii="TH SarabunPSK" w:hAnsi="TH SarabunPSK" w:cs="TH SarabunPSK" w:hint="cs"/>
          <w:sz w:val="32"/>
          <w:szCs w:val="32"/>
          <w:cs/>
        </w:rPr>
        <w:t xml:space="preserve">ทุกคนว่ามีการ </w:t>
      </w:r>
      <w:r w:rsidRPr="00BA78F6">
        <w:rPr>
          <w:rFonts w:ascii="TH SarabunPSK" w:hAnsi="TH SarabunPSK" w:cs="TH SarabunPSK"/>
          <w:sz w:val="32"/>
          <w:szCs w:val="32"/>
        </w:rPr>
        <w:t xml:space="preserve">Login </w:t>
      </w:r>
      <w:r w:rsidRPr="00BA78F6">
        <w:rPr>
          <w:rFonts w:ascii="TH SarabunPSK" w:hAnsi="TH SarabunPSK" w:cs="TH SarabunPSK" w:hint="cs"/>
          <w:sz w:val="32"/>
          <w:szCs w:val="32"/>
          <w:cs/>
        </w:rPr>
        <w:t>เกิดขึ้น</w:t>
      </w:r>
      <w:r w:rsidRPr="00BA78F6">
        <w:rPr>
          <w:rFonts w:ascii="TH SarabunPSK" w:hAnsi="TH SarabunPSK" w:cs="TH SarabunPSK"/>
          <w:sz w:val="32"/>
          <w:szCs w:val="32"/>
        </w:rPr>
        <w:t xml:space="preserve"> </w:t>
      </w:r>
      <w:r w:rsidRPr="00BA78F6">
        <w:rPr>
          <w:rFonts w:ascii="TH SarabunPSK" w:hAnsi="TH SarabunPSK" w:cs="TH SarabunPSK" w:hint="cs"/>
          <w:sz w:val="32"/>
          <w:szCs w:val="32"/>
          <w:cs/>
        </w:rPr>
        <w:t xml:space="preserve">ต่อจากนั้น </w:t>
      </w:r>
      <w:proofErr w:type="spellStart"/>
      <w:r w:rsidRPr="00BA78F6">
        <w:rPr>
          <w:rFonts w:ascii="TH SarabunPSK" w:hAnsi="TH SarabunPSK" w:cs="TH SarabunPSK"/>
          <w:sz w:val="32"/>
          <w:szCs w:val="32"/>
        </w:rPr>
        <w:t>SocketHandler</w:t>
      </w:r>
      <w:proofErr w:type="spellEnd"/>
      <w:r w:rsidRPr="00BA78F6">
        <w:rPr>
          <w:rFonts w:ascii="TH SarabunPSK" w:hAnsi="TH SarabunPSK" w:cs="TH SarabunPSK"/>
          <w:sz w:val="32"/>
          <w:szCs w:val="32"/>
        </w:rPr>
        <w:t xml:space="preserve"> </w:t>
      </w:r>
      <w:r w:rsidRPr="00BA78F6">
        <w:rPr>
          <w:rFonts w:ascii="TH SarabunPSK" w:hAnsi="TH SarabunPSK" w:cs="TH SarabunPSK" w:hint="cs"/>
          <w:sz w:val="32"/>
          <w:szCs w:val="32"/>
          <w:cs/>
        </w:rPr>
        <w:t xml:space="preserve">จะไปบอก </w:t>
      </w:r>
      <w:r w:rsidRPr="00BA78F6">
        <w:rPr>
          <w:rFonts w:ascii="TH SarabunPSK" w:hAnsi="TH SarabunPSK" w:cs="TH SarabunPSK"/>
          <w:sz w:val="32"/>
          <w:szCs w:val="32"/>
        </w:rPr>
        <w:t xml:space="preserve">Server </w:t>
      </w:r>
      <w:r w:rsidRPr="00BA78F6">
        <w:rPr>
          <w:rFonts w:ascii="TH SarabunPSK" w:hAnsi="TH SarabunPSK" w:cs="TH SarabunPSK" w:hint="cs"/>
          <w:sz w:val="32"/>
          <w:szCs w:val="32"/>
          <w:cs/>
        </w:rPr>
        <w:t xml:space="preserve">ว่าใคร </w:t>
      </w:r>
      <w:r w:rsidRPr="00BA78F6">
        <w:rPr>
          <w:rFonts w:ascii="TH SarabunPSK" w:hAnsi="TH SarabunPSK" w:cs="TH SarabunPSK"/>
          <w:sz w:val="32"/>
          <w:szCs w:val="32"/>
        </w:rPr>
        <w:t>Login</w:t>
      </w:r>
      <w:r w:rsidRPr="00BA78F6">
        <w:rPr>
          <w:rFonts w:ascii="TH SarabunPSK" w:hAnsi="TH SarabunPSK" w:cs="TH SarabunPSK" w:hint="cs"/>
          <w:sz w:val="32"/>
          <w:szCs w:val="32"/>
          <w:cs/>
        </w:rPr>
        <w:t xml:space="preserve"> เข้ามาและบอกกลับไปยัง </w:t>
      </w:r>
      <w:r w:rsidRPr="00BA78F6">
        <w:rPr>
          <w:rFonts w:ascii="TH SarabunPSK" w:hAnsi="TH SarabunPSK" w:cs="TH SarabunPSK"/>
          <w:sz w:val="32"/>
          <w:szCs w:val="32"/>
        </w:rPr>
        <w:t xml:space="preserve">Client </w:t>
      </w:r>
      <w:r w:rsidRPr="00BA78F6">
        <w:rPr>
          <w:rFonts w:ascii="TH SarabunPSK" w:hAnsi="TH SarabunPSK" w:cs="TH SarabunPSK" w:hint="cs"/>
          <w:sz w:val="32"/>
          <w:szCs w:val="32"/>
          <w:cs/>
        </w:rPr>
        <w:t xml:space="preserve">คนอื่นๆ ว่ามีคน </w:t>
      </w:r>
      <w:r w:rsidRPr="00BA78F6">
        <w:rPr>
          <w:rFonts w:ascii="TH SarabunPSK" w:hAnsi="TH SarabunPSK" w:cs="TH SarabunPSK"/>
          <w:sz w:val="32"/>
          <w:szCs w:val="32"/>
        </w:rPr>
        <w:t xml:space="preserve">login </w:t>
      </w:r>
      <w:r w:rsidRPr="00BA78F6">
        <w:rPr>
          <w:rFonts w:ascii="TH SarabunPSK" w:hAnsi="TH SarabunPSK" w:cs="TH SarabunPSK" w:hint="cs"/>
          <w:sz w:val="32"/>
          <w:szCs w:val="32"/>
          <w:cs/>
        </w:rPr>
        <w:t>เข้ามาใหม่</w:t>
      </w:r>
    </w:p>
    <w:p w:rsidR="00814969" w:rsidRDefault="00814969" w:rsidP="00BA78F6">
      <w:pPr>
        <w:pStyle w:val="ListParagraph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มื่อ </w:t>
      </w:r>
      <w:proofErr w:type="spellStart"/>
      <w:r>
        <w:rPr>
          <w:rFonts w:ascii="TH SarabunPSK" w:hAnsi="TH SarabunPSK" w:cs="TH SarabunPSK"/>
          <w:sz w:val="32"/>
          <w:szCs w:val="32"/>
        </w:rPr>
        <w:t>SocketHandler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 xml:space="preserve"> ส่งข้อมูลไปยัง </w:t>
      </w:r>
      <w:r>
        <w:rPr>
          <w:rFonts w:ascii="TH SarabunPSK" w:hAnsi="TH SarabunPSK" w:cs="TH SarabunPSK"/>
          <w:sz w:val="32"/>
          <w:szCs w:val="32"/>
        </w:rPr>
        <w:t xml:space="preserve">Server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มื่อ </w:t>
      </w:r>
      <w:r>
        <w:rPr>
          <w:rFonts w:ascii="TH SarabunPSK" w:hAnsi="TH SarabunPSK" w:cs="TH SarabunPSK"/>
          <w:sz w:val="32"/>
          <w:szCs w:val="32"/>
        </w:rPr>
        <w:t xml:space="preserve">Server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ส่งข้อมูลกลับมา จะทำการ </w:t>
      </w:r>
      <w:r>
        <w:rPr>
          <w:rFonts w:ascii="TH SarabunPSK" w:hAnsi="TH SarabunPSK" w:cs="TH SarabunPSK"/>
          <w:sz w:val="32"/>
          <w:szCs w:val="32"/>
        </w:rPr>
        <w:t xml:space="preserve">Update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้อมูลใหม่ไปยัง </w:t>
      </w:r>
      <w:r>
        <w:rPr>
          <w:rFonts w:ascii="TH SarabunPSK" w:hAnsi="TH SarabunPSK" w:cs="TH SarabunPSK"/>
          <w:sz w:val="32"/>
          <w:szCs w:val="32"/>
        </w:rPr>
        <w:t xml:space="preserve">Model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ทำให้ </w:t>
      </w:r>
      <w:r>
        <w:rPr>
          <w:rFonts w:ascii="TH SarabunPSK" w:hAnsi="TH SarabunPSK" w:cs="TH SarabunPSK"/>
          <w:sz w:val="32"/>
          <w:szCs w:val="32"/>
        </w:rPr>
        <w:t xml:space="preserve">Controller </w:t>
      </w:r>
      <w:r>
        <w:rPr>
          <w:rFonts w:ascii="TH SarabunPSK" w:hAnsi="TH SarabunPSK" w:cs="TH SarabunPSK" w:hint="cs"/>
          <w:sz w:val="32"/>
          <w:szCs w:val="32"/>
          <w:cs/>
        </w:rPr>
        <w:t>สามารถดึงค่ามาใช้ได้</w:t>
      </w:r>
    </w:p>
    <w:p w:rsidR="00814969" w:rsidRDefault="00814969" w:rsidP="00BA78F6">
      <w:pPr>
        <w:pStyle w:val="ListParagraph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มื่อค่าต่างๆใน </w:t>
      </w:r>
      <w:r>
        <w:rPr>
          <w:rFonts w:ascii="TH SarabunPSK" w:hAnsi="TH SarabunPSK" w:cs="TH SarabunPSK"/>
          <w:sz w:val="32"/>
          <w:szCs w:val="32"/>
        </w:rPr>
        <w:t xml:space="preserve">Model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ได้ถูก </w:t>
      </w:r>
      <w:r>
        <w:rPr>
          <w:rFonts w:ascii="TH SarabunPSK" w:hAnsi="TH SarabunPSK" w:cs="TH SarabunPSK"/>
          <w:sz w:val="32"/>
          <w:szCs w:val="32"/>
        </w:rPr>
        <w:t xml:space="preserve">Update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้ว </w:t>
      </w:r>
      <w:r>
        <w:rPr>
          <w:rFonts w:ascii="TH SarabunPSK" w:hAnsi="TH SarabunPSK" w:cs="TH SarabunPSK"/>
          <w:sz w:val="32"/>
          <w:szCs w:val="32"/>
        </w:rPr>
        <w:t xml:space="preserve">Controller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ะสามารถดึงค่านั้น แล้วแสดงผลใน </w:t>
      </w:r>
      <w:r>
        <w:rPr>
          <w:rFonts w:ascii="TH SarabunPSK" w:hAnsi="TH SarabunPSK" w:cs="TH SarabunPSK"/>
          <w:sz w:val="32"/>
          <w:szCs w:val="32"/>
        </w:rPr>
        <w:t>unity view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ได้ หรือควบคุม </w:t>
      </w:r>
      <w:r>
        <w:rPr>
          <w:rFonts w:ascii="TH SarabunPSK" w:hAnsi="TH SarabunPSK" w:cs="TH SarabunPSK"/>
          <w:sz w:val="32"/>
          <w:szCs w:val="32"/>
        </w:rPr>
        <w:t xml:space="preserve">view </w:t>
      </w:r>
      <w:r>
        <w:rPr>
          <w:rFonts w:ascii="TH SarabunPSK" w:hAnsi="TH SarabunPSK" w:cs="TH SarabunPSK" w:hint="cs"/>
          <w:sz w:val="32"/>
          <w:szCs w:val="32"/>
          <w:cs/>
        </w:rPr>
        <w:t>ของยูนิตี้ที่เราสร้างเอาไว้</w:t>
      </w:r>
    </w:p>
    <w:p w:rsidR="001D69AC" w:rsidRPr="000B798E" w:rsidRDefault="001D69AC" w:rsidP="00BA78F6">
      <w:pPr>
        <w:pStyle w:val="ListParagraph"/>
        <w:jc w:val="thaiDistribute"/>
        <w:rPr>
          <w:rFonts w:ascii="TH SarabunPSK" w:hAnsi="TH SarabunPSK" w:cs="TH SarabunPSK"/>
          <w:sz w:val="32"/>
          <w:szCs w:val="32"/>
        </w:rPr>
      </w:pPr>
    </w:p>
    <w:p w:rsidR="001D69AC" w:rsidRDefault="001D69AC" w:rsidP="001D69AC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3.3.4 </w:t>
      </w:r>
      <w:r w:rsidR="002E67EC" w:rsidRPr="001D69AC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การตรวจสอบเกม และ</w:t>
      </w:r>
      <w:r w:rsidR="00497C02" w:rsidRPr="001D69AC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 xml:space="preserve"> </w:t>
      </w:r>
      <w:r w:rsidR="002E67EC" w:rsidRPr="001D69AC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ปรับปรุงแก้ไข</w:t>
      </w:r>
    </w:p>
    <w:p w:rsidR="00C86259" w:rsidRDefault="002E67EC" w:rsidP="001D69AC">
      <w:pPr>
        <w:spacing w:after="240" w:line="240" w:lineRule="auto"/>
        <w:ind w:firstLine="720"/>
        <w:jc w:val="thaiDistribute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 w:rsidRPr="001D69AC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ดสอบการทำงานของเกม หลังจากที่ได้พัฒนาจนเสร็จสมบูรณ์แล้วโดยการให้ผู้พัฒนา หาจุดบก</w:t>
      </w:r>
      <w:r w:rsidR="001D69AC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1D69AC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พร่องภายในเกม และจุดต่างๆ</w:t>
      </w:r>
      <w:r w:rsidR="001D69AC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1D69AC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ี่คาดว่าจะเป็นปัญหาต่อผู้เล่น และระบบภายในเกม โดยการทดลองเล่นจริง</w:t>
      </w:r>
      <w:r w:rsidR="001D69AC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1D69AC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</w:t>
      </w:r>
      <w:r w:rsidRPr="001D69AC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ช่น </w:t>
      </w:r>
      <w:r w:rsidRPr="001D69AC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ความสมดุลของการใช้การืดแต่ละใขสมดุลแล้วหรือไม่ ระบบของเกมมีจุดไหนที่ต้องแก้อีกหรือไม่ </w:t>
      </w:r>
      <w:r w:rsidRPr="001D69AC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็นต้น</w:t>
      </w:r>
      <w:r w:rsidRPr="001D69AC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และได้ดำเนินทำการแก้ไข เพื่อเตรียมพร้อมสำหรับการใช้งานและการทดสอบหลังจากแก้ไขแล้ว</w:t>
      </w:r>
      <w:r w:rsidRPr="001D69AC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ab/>
      </w:r>
    </w:p>
    <w:p w:rsidR="002E67EC" w:rsidRPr="00D6742A" w:rsidRDefault="004E4919" w:rsidP="00C86259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 w:rsidRPr="001D69AC">
        <w:rPr>
          <w:rFonts w:ascii="TH SarabunPSK" w:eastAsia="Times New Roman" w:hAnsi="TH SarabunPSK" w:cs="TH SarabunPSK" w:hint="cs"/>
          <w:b/>
          <w:bCs/>
          <w:color w:val="000000"/>
          <w:sz w:val="36"/>
          <w:szCs w:val="36"/>
          <w:cs/>
        </w:rPr>
        <w:lastRenderedPageBreak/>
        <w:t>3.4 เครื่องมือสำหรับประเมิณคุณภาพและหาความพึงพอใจของผู้เล่น</w:t>
      </w:r>
    </w:p>
    <w:p w:rsidR="00B63A18" w:rsidRPr="00B63A18" w:rsidRDefault="00B63A18" w:rsidP="001D69A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ครื่องมือส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ำ</w:t>
      </w: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หรับประเมินคุณภาพและความพึงพอใจของผู้เล่น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ประกอบไปด้วย</w:t>
      </w:r>
    </w:p>
    <w:p w:rsidR="001D69AC" w:rsidRDefault="00B63A18" w:rsidP="001D69AC">
      <w:pPr>
        <w:spacing w:after="0" w:line="240" w:lineRule="auto"/>
        <w:ind w:left="720"/>
        <w:jc w:val="thaiDistribute"/>
        <w:rPr>
          <w:rStyle w:val="uficommentbody"/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eastAsia="Times New Roman" w:hAnsi="TH SarabunPSK" w:cs="TH SarabunPSK"/>
          <w:sz w:val="32"/>
          <w:szCs w:val="32"/>
          <w:lang w:eastAsia="zh-CN"/>
        </w:rPr>
        <w:t>3.4.1</w:t>
      </w: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แบบประเมินคุณภาพ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</w:t>
      </w:r>
    </w:p>
    <w:p w:rsidR="00B63A18" w:rsidRDefault="00B63A18" w:rsidP="001D69AC">
      <w:pPr>
        <w:spacing w:after="0" w:line="240" w:lineRule="auto"/>
        <w:rPr>
          <w:rStyle w:val="uficommentbody"/>
          <w:rFonts w:ascii="TH SarabunPSK" w:hAnsi="TH SarabunPSK" w:cs="TH SarabunPSK"/>
          <w:sz w:val="32"/>
          <w:szCs w:val="32"/>
        </w:rPr>
      </w:pPr>
      <w:r>
        <w:rPr>
          <w:rStyle w:val="uficommentbody"/>
          <w:rFonts w:ascii="TH SarabunPSK" w:hAnsi="TH SarabunPSK" w:cs="TH SarabunPSK"/>
          <w:sz w:val="32"/>
          <w:szCs w:val="32"/>
          <w:cs/>
        </w:rPr>
        <w:t>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</w:p>
    <w:p w:rsidR="001D69AC" w:rsidRDefault="00B63A18" w:rsidP="001D69AC">
      <w:pPr>
        <w:spacing w:after="0" w:line="240" w:lineRule="auto"/>
        <w:ind w:left="720"/>
        <w:jc w:val="thaiDistribute"/>
        <w:rPr>
          <w:rStyle w:val="uficommentbody"/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3.4.2 </w:t>
      </w: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แบบสอบถามความพึงพอใจของกลุ่มตัวอย่างที่มีต่อ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</w:t>
      </w:r>
    </w:p>
    <w:p w:rsidR="00B63A18" w:rsidRPr="001D69AC" w:rsidRDefault="00B63A18" w:rsidP="001D69AC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</w:p>
    <w:p w:rsidR="00B63A18" w:rsidRPr="00B63A18" w:rsidRDefault="00B63A18" w:rsidP="001D69AC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B63A18">
        <w:rPr>
          <w:rFonts w:ascii="TH SarabunPSK" w:eastAsia="Times New Roman" w:hAnsi="TH SarabunPSK" w:cs="TH SarabunPSK"/>
          <w:b/>
          <w:bCs/>
          <w:sz w:val="32"/>
          <w:szCs w:val="32"/>
          <w:lang w:eastAsia="zh-CN"/>
        </w:rPr>
        <w:t>3.4.1</w:t>
      </w:r>
      <w:r w:rsidRPr="00B63A18"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zh-CN"/>
        </w:rPr>
        <w:t>แบบประเมินคุณภาพ</w:t>
      </w:r>
      <w:r w:rsidRPr="00B63A18">
        <w:rPr>
          <w:rStyle w:val="uficommentbody"/>
          <w:rFonts w:ascii="TH SarabunPSK" w:hAnsi="TH SarabunPSK" w:cs="TH SarabunPSK"/>
          <w:b/>
          <w:bCs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บัติที่มีผลจากการกระทำของมนุษย์แบบมัลติเพลเยอร์</w:t>
      </w:r>
    </w:p>
    <w:p w:rsidR="00B63A18" w:rsidRPr="00B63A18" w:rsidRDefault="00B63A18" w:rsidP="001D69A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แบบประเมินคุณภาพ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มีขั้นตอนการสร้างดังต่อไปนี้</w:t>
      </w:r>
    </w:p>
    <w:p w:rsidR="00B63A18" w:rsidRPr="00B63A18" w:rsidRDefault="00B63A18" w:rsidP="001D69A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ก</w:t>
      </w:r>
      <w:r w:rsidRPr="00B63A18">
        <w:rPr>
          <w:rFonts w:ascii="TH SarabunPSK" w:eastAsia="Times New Roman" w:hAnsi="TH SarabunPSK" w:cs="TH SarabunPSK"/>
          <w:sz w:val="32"/>
          <w:szCs w:val="32"/>
          <w:lang w:eastAsia="zh-CN"/>
        </w:rPr>
        <w:t>.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 xml:space="preserve"> </w:t>
      </w:r>
      <w:r w:rsidR="006363A2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ศึกษาตัวอย่างแบบประเมินโดยทำ</w:t>
      </w: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การศึกษาแบบประเมินคุณภาพของผู้อื่นที่เป็นงานวิจัยใกล้</w:t>
      </w:r>
      <w:r w:rsidR="001D69AC"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 xml:space="preserve"> </w:t>
      </w: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คียง เช่น งานวิจัยประเภท เกมออนไลน์เพื่อเป็นแนวทางในการสร้างแบบประเมินของ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</w:p>
    <w:p w:rsidR="00B63A18" w:rsidRPr="00B63A18" w:rsidRDefault="00B63A18" w:rsidP="00B63A18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ข</w:t>
      </w:r>
      <w:r w:rsidRPr="00B63A18">
        <w:rPr>
          <w:rFonts w:ascii="TH SarabunPSK" w:eastAsia="Times New Roman" w:hAnsi="TH SarabunPSK" w:cs="TH SarabunPSK"/>
          <w:sz w:val="32"/>
          <w:szCs w:val="32"/>
          <w:lang w:eastAsia="zh-CN"/>
        </w:rPr>
        <w:t>.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 xml:space="preserve"> กำ</w:t>
      </w: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หนดประเด็นที่จะประเมินเพื่อเป็นแนวทางในการสร้างแบบประเมินของการออกแบบและ</w:t>
      </w:r>
    </w:p>
    <w:p w:rsidR="00B63A18" w:rsidRPr="00B63A18" w:rsidRDefault="00B63A18" w:rsidP="001D69AC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พัฒนา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พื่อให้ได้ผลลัพธ์เป็น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ไปในทางที่ต้องการซึ่งผู้จัดทำ</w:t>
      </w: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โครงงาน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ได้ใช้เทคนิคการท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ำ</w:t>
      </w:r>
      <w:r w:rsidRPr="00B63A18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Brainstorm </w:t>
      </w: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หาหัว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ข้อที่จะน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ำ</w:t>
      </w: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มาใช้ในการสร้างแบบประเมินของการออกแบบและพัฒนาบอร์ดเกมออนไลน์ระบบมัลติเพลเยอร์</w:t>
      </w:r>
    </w:p>
    <w:p w:rsidR="00B63A18" w:rsidRDefault="00B63A18" w:rsidP="001D69A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จากการ</w:t>
      </w:r>
      <w:r w:rsidRPr="00B63A18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Brainstorm </w:t>
      </w: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พื่อหาประเด็นต่างๆที่สนใจเพื่อน ามาใช้ในการสร้างแบบประเมินของการออกแบบและพัฒนาบอร์ดเกมออนไลน์ระบบมัลติเพลเยอร์เพื่อให้ได้ผลลัพธ์ไปในทางที่ต้องการสามารถแบ่งหัวข้อออกเป็น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 xml:space="preserve"> </w:t>
      </w:r>
      <w:r w:rsidR="001822A9">
        <w:rPr>
          <w:rFonts w:ascii="TH SarabunPSK" w:eastAsia="Times New Roman" w:hAnsi="TH SarabunPSK" w:cs="TH SarabunPSK"/>
          <w:sz w:val="32"/>
          <w:szCs w:val="32"/>
          <w:lang w:eastAsia="zh-CN"/>
        </w:rPr>
        <w:t>7</w:t>
      </w:r>
      <w:r w:rsidRPr="00B63A18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ด้าน โดยมีรายละเอียดดังนี้</w:t>
      </w:r>
    </w:p>
    <w:p w:rsidR="00B63A18" w:rsidRDefault="00B63A18" w:rsidP="00B63A18">
      <w:pPr>
        <w:ind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1.</w:t>
      </w:r>
      <w:r w:rsidRPr="00B63A18">
        <w:rPr>
          <w:rFonts w:ascii="TH SarabunPSK" w:hAnsi="TH SarabunPSK" w:cs="TH SarabunPSK"/>
          <w:sz w:val="32"/>
          <w:szCs w:val="32"/>
          <w:cs/>
        </w:rPr>
        <w:t>ด้านตัวอักษร</w:t>
      </w:r>
      <w:r w:rsidRPr="00B63A18">
        <w:rPr>
          <w:rFonts w:ascii="TH SarabunPSK" w:hAnsi="TH SarabunPSK" w:cs="TH SarabunPSK"/>
          <w:sz w:val="32"/>
          <w:szCs w:val="32"/>
        </w:rPr>
        <w:t xml:space="preserve"> (Text)</w:t>
      </w:r>
    </w:p>
    <w:p w:rsid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 xml:space="preserve">1.1 </w:t>
      </w:r>
      <w:r w:rsidRPr="00B63A18">
        <w:rPr>
          <w:rFonts w:ascii="TH SarabunPSK" w:hAnsi="TH SarabunPSK" w:cs="TH SarabunPSK"/>
          <w:sz w:val="32"/>
          <w:szCs w:val="32"/>
          <w:cs/>
        </w:rPr>
        <w:t>ขนาดของตัวอักษร อ่านง่ายมีความเหมาะสม</w:t>
      </w:r>
    </w:p>
    <w:p w:rsid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 xml:space="preserve">1.2 </w:t>
      </w:r>
      <w:r w:rsidRPr="00B63A18">
        <w:rPr>
          <w:rFonts w:ascii="TH SarabunPSK" w:hAnsi="TH SarabunPSK" w:cs="TH SarabunPSK"/>
          <w:sz w:val="32"/>
          <w:szCs w:val="32"/>
          <w:cs/>
        </w:rPr>
        <w:t>รูปแบบตัวอักษร อ่านง่ายมีความเหมาะสม</w:t>
      </w:r>
    </w:p>
    <w:p w:rsid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 xml:space="preserve">1.3 </w:t>
      </w:r>
      <w:r w:rsidRPr="00B63A18">
        <w:rPr>
          <w:rFonts w:ascii="TH SarabunPSK" w:hAnsi="TH SarabunPSK" w:cs="TH SarabunPSK"/>
          <w:sz w:val="32"/>
          <w:szCs w:val="32"/>
          <w:cs/>
        </w:rPr>
        <w:t>สีตัวอักษรมีความเหมาะสม</w:t>
      </w:r>
    </w:p>
    <w:p w:rsid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 xml:space="preserve">1.4 </w:t>
      </w:r>
      <w:r w:rsidRPr="00B63A18">
        <w:rPr>
          <w:rFonts w:ascii="TH SarabunPSK" w:hAnsi="TH SarabunPSK" w:cs="TH SarabunPSK"/>
          <w:sz w:val="32"/>
          <w:szCs w:val="32"/>
          <w:cs/>
        </w:rPr>
        <w:t>การจัดวางตัวอักษรในแต่ละหน้ามีความเหมาะสม</w:t>
      </w:r>
    </w:p>
    <w:p w:rsidR="00B63A18" w:rsidRP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lastRenderedPageBreak/>
        <w:t xml:space="preserve">1.5 </w:t>
      </w:r>
      <w:r w:rsidRPr="00B63A18">
        <w:rPr>
          <w:rFonts w:ascii="TH SarabunPSK" w:hAnsi="TH SarabunPSK" w:cs="TH SarabunPSK"/>
          <w:sz w:val="32"/>
          <w:szCs w:val="32"/>
          <w:cs/>
        </w:rPr>
        <w:t>ความถูกต้องของข้อความตามหลักภาษา</w:t>
      </w:r>
    </w:p>
    <w:p w:rsidR="00B63A18" w:rsidRDefault="00B63A18" w:rsidP="00B63A18">
      <w:pPr>
        <w:ind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2.</w:t>
      </w:r>
      <w:r w:rsidRPr="00B63A18">
        <w:rPr>
          <w:rFonts w:ascii="TH SarabunPSK" w:hAnsi="TH SarabunPSK" w:cs="TH SarabunPSK"/>
          <w:sz w:val="32"/>
          <w:szCs w:val="32"/>
          <w:cs/>
        </w:rPr>
        <w:t>ด้านภาพนิ่ง</w:t>
      </w:r>
      <w:r w:rsidRPr="00B63A18">
        <w:rPr>
          <w:rFonts w:ascii="TH SarabunPSK" w:hAnsi="TH SarabunPSK" w:cs="TH SarabunPSK"/>
          <w:sz w:val="32"/>
          <w:szCs w:val="32"/>
        </w:rPr>
        <w:t xml:space="preserve"> (Image)</w:t>
      </w:r>
    </w:p>
    <w:p w:rsid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 xml:space="preserve">2.1 </w:t>
      </w:r>
      <w:r w:rsidRPr="00B63A18">
        <w:rPr>
          <w:rFonts w:ascii="TH SarabunPSK" w:hAnsi="TH SarabunPSK" w:cs="TH SarabunPSK"/>
          <w:sz w:val="32"/>
          <w:szCs w:val="32"/>
          <w:cs/>
        </w:rPr>
        <w:t>ขนาดของภาพที่ประกอบในเกมมีความเหมาะสม</w:t>
      </w:r>
    </w:p>
    <w:p w:rsid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 xml:space="preserve">2.2 </w:t>
      </w:r>
      <w:r w:rsidRPr="00B63A18">
        <w:rPr>
          <w:rFonts w:ascii="TH SarabunPSK" w:hAnsi="TH SarabunPSK" w:cs="TH SarabunPSK"/>
          <w:sz w:val="32"/>
          <w:szCs w:val="32"/>
          <w:cs/>
        </w:rPr>
        <w:t>ภาพบนการ์ด น่าสนใจ สอดคล้องกับเนื้อหา</w:t>
      </w:r>
    </w:p>
    <w:p w:rsid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 xml:space="preserve">2.3 </w:t>
      </w:r>
      <w:r w:rsidRPr="00B63A18">
        <w:rPr>
          <w:rFonts w:ascii="TH SarabunPSK" w:hAnsi="TH SarabunPSK" w:cs="TH SarabunPSK"/>
          <w:sz w:val="32"/>
          <w:szCs w:val="32"/>
          <w:cs/>
        </w:rPr>
        <w:t>ภาพประกอบฉาก น่าสนใจ สอดคล้องกับเนื้อหา</w:t>
      </w:r>
    </w:p>
    <w:p w:rsid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 xml:space="preserve">2.4 </w:t>
      </w:r>
      <w:r>
        <w:rPr>
          <w:rFonts w:ascii="TH SarabunPSK" w:hAnsi="TH SarabunPSK" w:cs="TH SarabunPSK"/>
          <w:sz w:val="32"/>
          <w:szCs w:val="32"/>
          <w:cs/>
        </w:rPr>
        <w:t>การจัดตำ</w:t>
      </w:r>
      <w:r w:rsidRPr="00B63A18">
        <w:rPr>
          <w:rFonts w:ascii="TH SarabunPSK" w:hAnsi="TH SarabunPSK" w:cs="TH SarabunPSK"/>
          <w:sz w:val="32"/>
          <w:szCs w:val="32"/>
          <w:cs/>
        </w:rPr>
        <w:t>แหน่งภาพมีความเหมาะสม</w:t>
      </w:r>
    </w:p>
    <w:p w:rsidR="00B63A18" w:rsidRPr="00B63A18" w:rsidRDefault="00B63A18" w:rsidP="00B63A18">
      <w:pPr>
        <w:ind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>3.</w:t>
      </w:r>
      <w:r w:rsidRPr="00B63A18">
        <w:rPr>
          <w:rFonts w:ascii="TH SarabunPSK" w:hAnsi="TH SarabunPSK" w:cs="TH SarabunPSK"/>
          <w:sz w:val="32"/>
          <w:szCs w:val="32"/>
          <w:cs/>
        </w:rPr>
        <w:t>ด้านเสียงดนตรีและเสียงประกอบในเกม</w:t>
      </w:r>
      <w:r w:rsidR="001D69A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63A18">
        <w:rPr>
          <w:rFonts w:ascii="TH SarabunPSK" w:hAnsi="TH SarabunPSK" w:cs="TH SarabunPSK"/>
          <w:sz w:val="32"/>
          <w:szCs w:val="32"/>
        </w:rPr>
        <w:t>(Audio)</w:t>
      </w:r>
    </w:p>
    <w:p w:rsid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>3.1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63A18">
        <w:rPr>
          <w:rFonts w:ascii="TH SarabunPSK" w:hAnsi="TH SarabunPSK" w:cs="TH SarabunPSK"/>
          <w:sz w:val="32"/>
          <w:szCs w:val="32"/>
          <w:cs/>
        </w:rPr>
        <w:t>ระดับความดังของเสียงดนตรีมีความเหมาะสม</w:t>
      </w:r>
    </w:p>
    <w:p w:rsid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>3.2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63A18">
        <w:rPr>
          <w:rFonts w:ascii="TH SarabunPSK" w:hAnsi="TH SarabunPSK" w:cs="TH SarabunPSK"/>
          <w:sz w:val="32"/>
          <w:szCs w:val="32"/>
          <w:cs/>
        </w:rPr>
        <w:t>ระดับความดังของเสียงประกอบมีความเหมาะสม</w:t>
      </w:r>
    </w:p>
    <w:p w:rsid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>3.3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63A18">
        <w:rPr>
          <w:rFonts w:ascii="TH SarabunPSK" w:hAnsi="TH SarabunPSK" w:cs="TH SarabunPSK"/>
          <w:sz w:val="32"/>
          <w:szCs w:val="32"/>
          <w:cs/>
        </w:rPr>
        <w:t>เสียงดนตรีช่วยให้เกิดอารมณ์ร่วมกับเกม</w:t>
      </w:r>
    </w:p>
    <w:p w:rsidR="00B63A18" w:rsidRP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>3.4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63A18">
        <w:rPr>
          <w:rFonts w:ascii="TH SarabunPSK" w:hAnsi="TH SarabunPSK" w:cs="TH SarabunPSK"/>
          <w:sz w:val="32"/>
          <w:szCs w:val="32"/>
          <w:cs/>
        </w:rPr>
        <w:t>เสียงประกอบช่วยให้เกิดเหตุการณ์สมจริง</w:t>
      </w:r>
    </w:p>
    <w:p w:rsidR="00B63A18" w:rsidRDefault="00B63A18" w:rsidP="00B63A18">
      <w:pPr>
        <w:ind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>4.</w:t>
      </w:r>
      <w:r w:rsidRPr="00B63A18">
        <w:rPr>
          <w:rFonts w:ascii="TH SarabunPSK" w:hAnsi="TH SarabunPSK" w:cs="TH SarabunPSK"/>
          <w:sz w:val="32"/>
          <w:szCs w:val="32"/>
          <w:cs/>
        </w:rPr>
        <w:t>ด้านปฎิสัมพันธ์กับผู้ใช้</w:t>
      </w:r>
      <w:r w:rsidR="001D69A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63A18">
        <w:rPr>
          <w:rFonts w:ascii="TH SarabunPSK" w:hAnsi="TH SarabunPSK" w:cs="TH SarabunPSK"/>
          <w:sz w:val="32"/>
          <w:szCs w:val="32"/>
        </w:rPr>
        <w:t>(Interactive)</w:t>
      </w:r>
    </w:p>
    <w:p w:rsid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>4.1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การควบคุมเกมทำ</w:t>
      </w:r>
      <w:r w:rsidRPr="00B63A18">
        <w:rPr>
          <w:rFonts w:ascii="TH SarabunPSK" w:hAnsi="TH SarabunPSK" w:cs="TH SarabunPSK"/>
          <w:sz w:val="32"/>
          <w:szCs w:val="32"/>
          <w:cs/>
        </w:rPr>
        <w:t>ได้ง่ายและสะดวก</w:t>
      </w:r>
    </w:p>
    <w:p w:rsidR="00B63A18" w:rsidRP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>4.2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63A18">
        <w:rPr>
          <w:rFonts w:ascii="TH SarabunPSK" w:hAnsi="TH SarabunPSK" w:cs="TH SarabunPSK"/>
          <w:sz w:val="32"/>
          <w:szCs w:val="32"/>
          <w:cs/>
        </w:rPr>
        <w:t>การโต้ตอบระหว่างเกมกับผู้เล่นมีความเหมาะสม</w:t>
      </w:r>
    </w:p>
    <w:p w:rsidR="00B63A18" w:rsidRDefault="00B63A18" w:rsidP="00B63A18">
      <w:pPr>
        <w:ind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>5.</w:t>
      </w:r>
      <w:r w:rsidR="001D69AC" w:rsidRPr="00B63A18">
        <w:rPr>
          <w:rFonts w:ascii="TH SarabunPSK" w:hAnsi="TH SarabunPSK" w:cs="TH SarabunPSK" w:hint="cs"/>
          <w:sz w:val="32"/>
          <w:szCs w:val="32"/>
          <w:cs/>
        </w:rPr>
        <w:t>ด้านส่วนที่ใช้ติดต่อกับผู้ใช้งาน</w:t>
      </w:r>
      <w:r w:rsidR="001D69AC" w:rsidRPr="00B63A18">
        <w:rPr>
          <w:rFonts w:ascii="TH SarabunPSK" w:hAnsi="TH SarabunPSK" w:cs="TH SarabunPSK"/>
          <w:sz w:val="32"/>
          <w:szCs w:val="32"/>
        </w:rPr>
        <w:t xml:space="preserve"> (</w:t>
      </w:r>
      <w:r w:rsidRPr="00B63A18">
        <w:rPr>
          <w:rFonts w:ascii="TH SarabunPSK" w:hAnsi="TH SarabunPSK" w:cs="TH SarabunPSK"/>
          <w:sz w:val="32"/>
          <w:szCs w:val="32"/>
        </w:rPr>
        <w:t>User</w:t>
      </w:r>
      <w:r w:rsidRPr="00B63A18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63A18">
        <w:rPr>
          <w:rFonts w:ascii="TH SarabunPSK" w:hAnsi="TH SarabunPSK" w:cs="TH SarabunPSK"/>
          <w:sz w:val="32"/>
          <w:szCs w:val="32"/>
        </w:rPr>
        <w:t>Interface)</w:t>
      </w:r>
    </w:p>
    <w:p w:rsid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>5.1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63A18">
        <w:rPr>
          <w:rFonts w:ascii="TH SarabunPSK" w:hAnsi="TH SarabunPSK" w:cs="TH SarabunPSK"/>
          <w:sz w:val="32"/>
          <w:szCs w:val="32"/>
          <w:cs/>
        </w:rPr>
        <w:t>การจัดวางเมนูมีความเหมาะสม</w:t>
      </w:r>
    </w:p>
    <w:p w:rsid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>5.2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63A18">
        <w:rPr>
          <w:rFonts w:ascii="TH SarabunPSK" w:hAnsi="TH SarabunPSK" w:cs="TH SarabunPSK"/>
          <w:sz w:val="32"/>
          <w:szCs w:val="32"/>
          <w:cs/>
        </w:rPr>
        <w:t>สัญลักษณ์ต่างๆ</w:t>
      </w:r>
      <w:r w:rsidRPr="00B63A18">
        <w:rPr>
          <w:rFonts w:ascii="TH SarabunPSK" w:hAnsi="TH SarabunPSK" w:cs="TH SarabunPSK"/>
          <w:sz w:val="32"/>
          <w:szCs w:val="32"/>
        </w:rPr>
        <w:t>(</w:t>
      </w:r>
      <w:r w:rsidRPr="00B63A18">
        <w:rPr>
          <w:rFonts w:ascii="TH SarabunPSK" w:hAnsi="TH SarabunPSK" w:cs="TH SarabunPSK"/>
          <w:sz w:val="32"/>
          <w:szCs w:val="32"/>
          <w:cs/>
        </w:rPr>
        <w:t>ปุ่ม</w:t>
      </w:r>
      <w:r w:rsidRPr="00B63A18">
        <w:rPr>
          <w:rFonts w:ascii="TH SarabunPSK" w:hAnsi="TH SarabunPSK" w:cs="TH SarabunPSK"/>
          <w:sz w:val="32"/>
          <w:szCs w:val="32"/>
        </w:rPr>
        <w:t>)</w:t>
      </w:r>
      <w:r w:rsidRPr="00B63A18">
        <w:rPr>
          <w:rFonts w:ascii="TH SarabunPSK" w:hAnsi="TH SarabunPSK" w:cs="TH SarabunPSK"/>
          <w:sz w:val="32"/>
          <w:szCs w:val="32"/>
          <w:cs/>
        </w:rPr>
        <w:t>สื่อความหมายชัดเจน</w:t>
      </w:r>
    </w:p>
    <w:p w:rsidR="00B63A18" w:rsidRP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>5.3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63A18">
        <w:rPr>
          <w:rFonts w:ascii="TH SarabunPSK" w:hAnsi="TH SarabunPSK" w:cs="TH SarabunPSK"/>
          <w:sz w:val="32"/>
          <w:szCs w:val="32"/>
          <w:cs/>
        </w:rPr>
        <w:t>การแสดงข้อมูลคะแนนมีความเหมาะสม</w:t>
      </w:r>
    </w:p>
    <w:p w:rsidR="0097203D" w:rsidRDefault="00517AD1" w:rsidP="0097203D">
      <w:pPr>
        <w:ind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6</w:t>
      </w:r>
      <w:r w:rsidR="00B63A18" w:rsidRPr="00B63A18">
        <w:rPr>
          <w:rFonts w:ascii="TH SarabunPSK" w:hAnsi="TH SarabunPSK" w:cs="TH SarabunPSK"/>
          <w:sz w:val="32"/>
          <w:szCs w:val="32"/>
        </w:rPr>
        <w:t>.</w:t>
      </w:r>
      <w:r w:rsidR="00B63A18" w:rsidRPr="00B63A18">
        <w:rPr>
          <w:rFonts w:ascii="TH SarabunPSK" w:hAnsi="TH SarabunPSK" w:cs="TH SarabunPSK"/>
          <w:sz w:val="32"/>
          <w:szCs w:val="32"/>
          <w:cs/>
        </w:rPr>
        <w:t>ด้านโครงสร้างของตัวโปรแกรม</w:t>
      </w:r>
      <w:r w:rsidR="001D69A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63A18" w:rsidRPr="00B63A18">
        <w:rPr>
          <w:rFonts w:ascii="TH SarabunPSK" w:hAnsi="TH SarabunPSK" w:cs="TH SarabunPSK"/>
          <w:sz w:val="32"/>
          <w:szCs w:val="32"/>
        </w:rPr>
        <w:t>(Software)</w:t>
      </w:r>
    </w:p>
    <w:p w:rsidR="0097203D" w:rsidRDefault="00517AD1" w:rsidP="0097203D">
      <w:pPr>
        <w:ind w:left="7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6</w:t>
      </w:r>
      <w:r w:rsidR="00B63A18" w:rsidRPr="00B63A18">
        <w:rPr>
          <w:rFonts w:ascii="TH SarabunPSK" w:hAnsi="TH SarabunPSK" w:cs="TH SarabunPSK"/>
          <w:sz w:val="32"/>
          <w:szCs w:val="32"/>
        </w:rPr>
        <w:t>.1</w:t>
      </w:r>
      <w:r w:rsidR="0097203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63A18" w:rsidRPr="00B63A18">
        <w:rPr>
          <w:rFonts w:ascii="TH SarabunPSK" w:hAnsi="TH SarabunPSK" w:cs="TH SarabunPSK"/>
          <w:sz w:val="32"/>
          <w:szCs w:val="32"/>
          <w:cs/>
        </w:rPr>
        <w:t>ความสมบูรณ์ของเกมและโปรแกรมที่สร้างขึ้นมีความเหมาะสม</w:t>
      </w:r>
    </w:p>
    <w:p w:rsidR="0097203D" w:rsidRDefault="00517AD1" w:rsidP="0097203D">
      <w:pPr>
        <w:ind w:left="7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6</w:t>
      </w:r>
      <w:r w:rsidR="00B63A18" w:rsidRPr="00B63A18">
        <w:rPr>
          <w:rFonts w:ascii="TH SarabunPSK" w:hAnsi="TH SarabunPSK" w:cs="TH SarabunPSK"/>
          <w:sz w:val="32"/>
          <w:szCs w:val="32"/>
        </w:rPr>
        <w:t>.2</w:t>
      </w:r>
      <w:r w:rsidR="0097203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63A18" w:rsidRPr="00B63A18">
        <w:rPr>
          <w:rFonts w:ascii="TH SarabunPSK" w:hAnsi="TH SarabunPSK" w:cs="TH SarabunPSK"/>
          <w:sz w:val="32"/>
          <w:szCs w:val="32"/>
          <w:cs/>
        </w:rPr>
        <w:t>ประเภทของเกมกับโปรแกรมที่ใช้ในพัฒนามีความเหมาะสม</w:t>
      </w:r>
    </w:p>
    <w:p w:rsidR="0097203D" w:rsidRDefault="00517AD1" w:rsidP="0097203D">
      <w:pPr>
        <w:ind w:left="7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lastRenderedPageBreak/>
        <w:t>6</w:t>
      </w:r>
      <w:r w:rsidR="00B63A18" w:rsidRPr="00B63A18">
        <w:rPr>
          <w:rFonts w:ascii="TH SarabunPSK" w:hAnsi="TH SarabunPSK" w:cs="TH SarabunPSK"/>
          <w:sz w:val="32"/>
          <w:szCs w:val="32"/>
        </w:rPr>
        <w:t>.3</w:t>
      </w:r>
      <w:r w:rsidR="0097203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63A18" w:rsidRPr="00B63A18">
        <w:rPr>
          <w:rFonts w:ascii="TH SarabunPSK" w:hAnsi="TH SarabunPSK" w:cs="TH SarabunPSK"/>
          <w:sz w:val="32"/>
          <w:szCs w:val="32"/>
          <w:cs/>
        </w:rPr>
        <w:t>ประเภทของเกมกับรูปแบบการเล่นเกมในระบบออนไลน์มัลติเพลเยอร์มีความเหมาะสม</w:t>
      </w:r>
    </w:p>
    <w:p w:rsidR="00B63A18" w:rsidRPr="00B63A18" w:rsidRDefault="00517AD1" w:rsidP="0097203D">
      <w:pPr>
        <w:ind w:left="7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6</w:t>
      </w:r>
      <w:r w:rsidR="00B63A18" w:rsidRPr="00B63A18">
        <w:rPr>
          <w:rFonts w:ascii="TH SarabunPSK" w:hAnsi="TH SarabunPSK" w:cs="TH SarabunPSK"/>
          <w:sz w:val="32"/>
          <w:szCs w:val="32"/>
        </w:rPr>
        <w:t>.4</w:t>
      </w:r>
      <w:r w:rsidR="0097203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63A18" w:rsidRPr="00B63A18">
        <w:rPr>
          <w:rFonts w:ascii="TH SarabunPSK" w:hAnsi="TH SarabunPSK" w:cs="TH SarabunPSK"/>
          <w:sz w:val="32"/>
          <w:szCs w:val="32"/>
          <w:cs/>
        </w:rPr>
        <w:t>ความราบรื่นในการเล่นเกม</w:t>
      </w:r>
    </w:p>
    <w:p w:rsidR="0097203D" w:rsidRDefault="00517AD1" w:rsidP="0097203D">
      <w:pPr>
        <w:ind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7</w:t>
      </w:r>
      <w:r w:rsidR="00B63A18" w:rsidRPr="00B63A18">
        <w:rPr>
          <w:rFonts w:ascii="TH SarabunPSK" w:hAnsi="TH SarabunPSK" w:cs="TH SarabunPSK"/>
          <w:sz w:val="32"/>
          <w:szCs w:val="32"/>
        </w:rPr>
        <w:t>.</w:t>
      </w:r>
      <w:r w:rsidR="00B63A18" w:rsidRPr="00B63A18">
        <w:rPr>
          <w:rFonts w:ascii="TH SarabunPSK" w:hAnsi="TH SarabunPSK" w:cs="TH SarabunPSK"/>
          <w:sz w:val="32"/>
          <w:szCs w:val="32"/>
          <w:cs/>
        </w:rPr>
        <w:t>ด้านอื่นๆ</w:t>
      </w:r>
    </w:p>
    <w:p w:rsidR="0097203D" w:rsidRDefault="00517AD1" w:rsidP="0097203D">
      <w:pPr>
        <w:ind w:left="7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7</w:t>
      </w:r>
      <w:r w:rsidR="00B63A18" w:rsidRPr="00B63A18">
        <w:rPr>
          <w:rFonts w:ascii="TH SarabunPSK" w:hAnsi="TH SarabunPSK" w:cs="TH SarabunPSK"/>
          <w:sz w:val="32"/>
          <w:szCs w:val="32"/>
        </w:rPr>
        <w:t>.1</w:t>
      </w:r>
      <w:r w:rsidR="0097203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63A18" w:rsidRPr="00B63A18">
        <w:rPr>
          <w:rFonts w:ascii="TH SarabunPSK" w:hAnsi="TH SarabunPSK" w:cs="TH SarabunPSK"/>
          <w:sz w:val="32"/>
          <w:szCs w:val="32"/>
          <w:cs/>
        </w:rPr>
        <w:t>กฎ</w:t>
      </w:r>
      <w:r w:rsidR="00B63A18" w:rsidRPr="00B63A18">
        <w:rPr>
          <w:rFonts w:ascii="TH SarabunPSK" w:hAnsi="TH SarabunPSK" w:cs="TH SarabunPSK"/>
          <w:sz w:val="32"/>
          <w:szCs w:val="32"/>
        </w:rPr>
        <w:t>-</w:t>
      </w:r>
      <w:r w:rsidR="00B63A18" w:rsidRPr="00B63A18">
        <w:rPr>
          <w:rFonts w:ascii="TH SarabunPSK" w:hAnsi="TH SarabunPSK" w:cs="TH SarabunPSK"/>
          <w:sz w:val="32"/>
          <w:szCs w:val="32"/>
          <w:cs/>
        </w:rPr>
        <w:t>กติกา วิธีการเล่นมีความเหมาะสม</w:t>
      </w:r>
    </w:p>
    <w:p w:rsidR="00B63A18" w:rsidRPr="00B63A18" w:rsidRDefault="00517AD1" w:rsidP="0097203D">
      <w:pPr>
        <w:ind w:left="7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7</w:t>
      </w:r>
      <w:r w:rsidR="00B63A18" w:rsidRPr="00B63A18">
        <w:rPr>
          <w:rFonts w:ascii="TH SarabunPSK" w:hAnsi="TH SarabunPSK" w:cs="TH SarabunPSK"/>
          <w:sz w:val="32"/>
          <w:szCs w:val="32"/>
        </w:rPr>
        <w:t>.2</w:t>
      </w:r>
      <w:r w:rsidR="0097203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63A18" w:rsidRPr="00B63A18">
        <w:rPr>
          <w:rFonts w:ascii="TH SarabunPSK" w:hAnsi="TH SarabunPSK" w:cs="TH SarabunPSK"/>
          <w:sz w:val="32"/>
          <w:szCs w:val="32"/>
          <w:cs/>
        </w:rPr>
        <w:t>ระดับความยาก</w:t>
      </w:r>
      <w:r w:rsidR="00B63A18" w:rsidRPr="00B63A18">
        <w:rPr>
          <w:rFonts w:ascii="TH SarabunPSK" w:hAnsi="TH SarabunPSK" w:cs="TH SarabunPSK"/>
          <w:sz w:val="32"/>
          <w:szCs w:val="32"/>
        </w:rPr>
        <w:t>-</w:t>
      </w:r>
      <w:r w:rsidR="00B63A18" w:rsidRPr="00B63A18">
        <w:rPr>
          <w:rFonts w:ascii="TH SarabunPSK" w:hAnsi="TH SarabunPSK" w:cs="TH SarabunPSK"/>
          <w:sz w:val="32"/>
          <w:szCs w:val="32"/>
          <w:cs/>
        </w:rPr>
        <w:t>ง่ายของเกมมีความเหมาะสม</w:t>
      </w:r>
    </w:p>
    <w:p w:rsidR="000221C9" w:rsidRDefault="000221C9" w:rsidP="001D69A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ค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.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ออกแบบแบบประเมิน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ผู้จัดท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ำ</w:t>
      </w:r>
      <w:r>
        <w:rPr>
          <w:rFonts w:ascii="TH SarabunPSK" w:eastAsia="Times New Roman" w:hAnsi="TH SarabunPSK" w:cs="TH SarabunPSK"/>
          <w:sz w:val="32"/>
          <w:szCs w:val="32"/>
          <w:cs/>
        </w:rPr>
        <w:t>โครงงานได้ออกแบบแบบประเมินส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รับผู้เชี่ยวชาญเพื่อประ</w:t>
      </w:r>
      <w:r w:rsidR="001D69AC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มินคุณภาพ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 xml:space="preserve">ประกอบด้วย 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2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ตอนคือ</w:t>
      </w:r>
    </w:p>
    <w:p w:rsidR="00517AD1" w:rsidRPr="00D43CE1" w:rsidRDefault="00517AD1" w:rsidP="001D69AC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21C9" w:rsidRPr="00D43CE1" w:rsidRDefault="000221C9" w:rsidP="001D69A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ตอนที่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1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 xml:space="preserve">ประเมินเกี่ยวกับระดับคุณภาพของเกมทั้ง </w:t>
      </w:r>
      <w:r w:rsidR="001822A9">
        <w:rPr>
          <w:rFonts w:ascii="TH SarabunPSK" w:eastAsia="Times New Roman" w:hAnsi="TH SarabunPSK" w:cs="TH SarabunPSK"/>
          <w:sz w:val="32"/>
          <w:szCs w:val="32"/>
        </w:rPr>
        <w:t>7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ด้านจ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 xml:space="preserve">นวน 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27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ข้อโดยขั้นแรกจะให้ผู้</w:t>
      </w:r>
      <w:r w:rsidR="001D69AC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ชี่ยวชาญประเมินเกมในแต่ละประเด็นว่ามีคุณภาพผ่านหรือไม่ผ่าน ถ้าไม่ผ่านก็จะให้แก้ไขตามที่เสนอ</w:t>
      </w:r>
      <w:r w:rsidR="001D69AC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แนะ ถ้าผ่านจะให้ผู้เชี่ยวชาญประเมินต่อว่าประเด็นที่ผ่านการประเมินอยู่ในระดับใด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โดยมีลักษณะเป็นมาตราส่วนประมาณค่า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(Rating Scale)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แบ่งเป็น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3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ระดับโ</w:t>
      </w:r>
      <w:r>
        <w:rPr>
          <w:rFonts w:ascii="TH SarabunPSK" w:eastAsia="Times New Roman" w:hAnsi="TH SarabunPSK" w:cs="TH SarabunPSK"/>
          <w:sz w:val="32"/>
          <w:szCs w:val="32"/>
          <w:cs/>
        </w:rPr>
        <w:t>ดยก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นด</w:t>
      </w:r>
      <w:r>
        <w:rPr>
          <w:rFonts w:ascii="TH SarabunPSK" w:eastAsia="Times New Roman" w:hAnsi="TH SarabunPSK" w:cs="TH SarabunPSK"/>
          <w:sz w:val="32"/>
          <w:szCs w:val="32"/>
          <w:cs/>
        </w:rPr>
        <w:t>ระดับคุณภาพต่างๆ อยู่ในรูปของน้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นักคะแนนดังนี้</w:t>
      </w:r>
    </w:p>
    <w:p w:rsidR="000221C9" w:rsidRPr="00D43CE1" w:rsidRDefault="000221C9" w:rsidP="001D69AC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5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ab/>
      </w:r>
      <w:r w:rsidRPr="00D43CE1">
        <w:rPr>
          <w:rFonts w:ascii="TH SarabunPSK" w:eastAsia="Times New Roman" w:hAnsi="TH SarabunPSK" w:cs="TH SarabunPSK"/>
          <w:sz w:val="32"/>
          <w:szCs w:val="32"/>
        </w:rPr>
        <w:t>=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กมมีคุณภาพอยู่ในระดับดีมาก</w:t>
      </w:r>
    </w:p>
    <w:p w:rsidR="000221C9" w:rsidRPr="00D43CE1" w:rsidRDefault="000221C9" w:rsidP="00881C1F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4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Pr="00D43CE1">
        <w:rPr>
          <w:rFonts w:ascii="TH SarabunPSK" w:eastAsia="Times New Roman" w:hAnsi="TH SarabunPSK" w:cs="TH SarabunPSK"/>
          <w:sz w:val="32"/>
          <w:szCs w:val="32"/>
        </w:rPr>
        <w:t>=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กมมีคุณภาพอยู่ในระดับดี</w:t>
      </w:r>
    </w:p>
    <w:p w:rsidR="000221C9" w:rsidRDefault="000221C9" w:rsidP="00881C1F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Pr="00D43CE1">
        <w:rPr>
          <w:rFonts w:ascii="TH SarabunPSK" w:eastAsia="Times New Roman" w:hAnsi="TH SarabunPSK" w:cs="TH SarabunPSK"/>
          <w:sz w:val="32"/>
          <w:szCs w:val="32"/>
        </w:rPr>
        <w:t>=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กมมีคุณภาพอยู่ในระดับปานกลาง</w:t>
      </w:r>
    </w:p>
    <w:p w:rsidR="001D69AC" w:rsidRPr="00D43CE1" w:rsidRDefault="001D69AC" w:rsidP="00881C1F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0221C9" w:rsidRPr="00D43CE1" w:rsidRDefault="000221C9" w:rsidP="000221C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ตอนที่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2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แบบสอบถามปลายเปิดเพื่อให้ผู้เชี่ยวชาญแสดงความคิดเห็นและข้อเสนอแนะเพิ่มเติม</w:t>
      </w:r>
    </w:p>
    <w:p w:rsidR="000221C9" w:rsidRPr="00D43CE1" w:rsidRDefault="000221C9" w:rsidP="001D69AC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กี่ยวกับคุณภาพของเกม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โดยคำถามจะมีจ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นวนทั้งหมด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1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ข้อ</w:t>
      </w:r>
    </w:p>
    <w:p w:rsidR="000221C9" w:rsidRPr="00D43CE1" w:rsidRDefault="000221C9" w:rsidP="001D69A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ง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. </w:t>
      </w:r>
      <w:r>
        <w:rPr>
          <w:rFonts w:ascii="TH SarabunPSK" w:eastAsia="Times New Roman" w:hAnsi="TH SarabunPSK" w:cs="TH SarabunPSK"/>
          <w:sz w:val="32"/>
          <w:szCs w:val="32"/>
          <w:cs/>
        </w:rPr>
        <w:t>ร่างแบบประเมิน หลังจากที่กำหนดประเด็นและหัวข้อต่างๆที่จะ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ประเมิน ก็เริ่มร่างแบบประเมินตามที่ออกแบบไว้โดยการออกแบบได้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ใช้ตารางเข้ามาเป็น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ใ</w:t>
      </w:r>
      <w:r>
        <w:rPr>
          <w:rFonts w:ascii="TH SarabunPSK" w:eastAsia="Times New Roman" w:hAnsi="TH SarabunPSK" w:cs="TH SarabunPSK"/>
          <w:sz w:val="32"/>
          <w:szCs w:val="32"/>
          <w:cs/>
        </w:rPr>
        <w:t>นลักษณะของการจัดรูปแบบ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ให้แบบประเมินเข้าใจง่าย น่าสนใจ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สามารถให้คะแนนได้ง่าย วิเคราะห์คะแนนได้รวดเร็วยิ่งขึ้น</w:t>
      </w:r>
    </w:p>
    <w:p w:rsidR="000221C9" w:rsidRPr="00D43CE1" w:rsidRDefault="000221C9" w:rsidP="001D69A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จ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.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ให้</w:t>
      </w:r>
      <w:r>
        <w:rPr>
          <w:rFonts w:ascii="TH SarabunPSK" w:eastAsia="Times New Roman" w:hAnsi="TH SarabunPSK" w:cs="TH SarabunPSK"/>
          <w:sz w:val="32"/>
          <w:szCs w:val="32"/>
          <w:cs/>
        </w:rPr>
        <w:t>อาจารย์ที่ปรึกษาตรวจสอบ เมื่อ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ร่างแบบประเมินเรียบร้อยแล้ว ส่งให้อาจารย์ที่ปรึกษาโครงงานตรวจสอบแบบประเมินว่ามีความถูกต้อง</w:t>
      </w:r>
      <w:r>
        <w:rPr>
          <w:rFonts w:ascii="TH SarabunPSK" w:eastAsia="Times New Roman" w:hAnsi="TH SarabunPSK" w:cs="TH SarabunPSK"/>
          <w:sz w:val="32"/>
          <w:szCs w:val="32"/>
          <w:cs/>
        </w:rPr>
        <w:t>เหมาะสมและนำมาด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นินการแก้ไขตามที่</w:t>
      </w:r>
      <w:r>
        <w:rPr>
          <w:rFonts w:ascii="TH SarabunPSK" w:eastAsia="Times New Roman" w:hAnsi="TH SarabunPSK" w:cs="TH SarabunPSK"/>
          <w:sz w:val="32"/>
          <w:szCs w:val="32"/>
          <w:cs/>
        </w:rPr>
        <w:t>ได้รับแนะ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พื่อให้ได้แบบประเมินที่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มี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ประสิทธิภาพมากที่สุด</w:t>
      </w:r>
    </w:p>
    <w:p w:rsidR="000221C9" w:rsidRPr="00D43CE1" w:rsidRDefault="000221C9" w:rsidP="001D69A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lastRenderedPageBreak/>
        <w:t>ฉ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.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ปรับปรุงแก้ไข หลังจากที่ให้อาจารย์ที่</w:t>
      </w:r>
      <w:r>
        <w:rPr>
          <w:rFonts w:ascii="TH SarabunPSK" w:eastAsia="Times New Roman" w:hAnsi="TH SarabunPSK" w:cs="TH SarabunPSK"/>
          <w:sz w:val="32"/>
          <w:szCs w:val="32"/>
          <w:cs/>
        </w:rPr>
        <w:t>ปรึกษาโครงงานตรวจสอบและได้ให้คำแนะ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ในการ</w:t>
      </w:r>
      <w:r>
        <w:rPr>
          <w:rFonts w:ascii="TH SarabunPSK" w:eastAsia="Times New Roman" w:hAnsi="TH SarabunPSK" w:cs="TH SarabunPSK"/>
          <w:sz w:val="32"/>
          <w:szCs w:val="32"/>
          <w:cs/>
        </w:rPr>
        <w:t>แก้ไขแล้ว ก็นำแบบประเมินมา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แก้ไขเพื่อให้แบบประเมินที่มีประสิทธิภาพ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และ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แบบประเมินไปจัดพิมพ์</w:t>
      </w:r>
    </w:p>
    <w:p w:rsidR="000221C9" w:rsidRDefault="000221C9" w:rsidP="000221C9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21C9" w:rsidRPr="00D43CE1" w:rsidRDefault="000221C9" w:rsidP="000221C9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D43CE1">
        <w:rPr>
          <w:rFonts w:ascii="TH SarabunPSK" w:eastAsia="Times New Roman" w:hAnsi="TH SarabunPSK" w:cs="TH SarabunPSK"/>
          <w:b/>
          <w:bCs/>
          <w:sz w:val="32"/>
          <w:szCs w:val="32"/>
        </w:rPr>
        <w:t>3.4.2</w:t>
      </w: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แบบสอบถามความพึงพอใจของกลุ่มตัวอย่างที่มีต่อ</w:t>
      </w:r>
      <w:r w:rsidRPr="00D43CE1">
        <w:rPr>
          <w:rStyle w:val="uficommentbody"/>
          <w:rFonts w:ascii="TH SarabunPSK" w:hAnsi="TH SarabunPSK" w:cs="TH SarabunPSK"/>
          <w:b/>
          <w:bCs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บัติที่มีผลจากการกระทำของมนุษย์แบบมัลติเพลเยอร์</w:t>
      </w:r>
    </w:p>
    <w:p w:rsidR="000221C9" w:rsidRPr="00D43CE1" w:rsidRDefault="000221C9" w:rsidP="001D69A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แบบสอบถามความพึงพอใจของกลุ่มตัวอย่างที่มีต่อบอร์ดเกมออนไลน์ระบบมัลติเพลเยอร์ มีขั้นตอนการสร้างดังต่อไปนี้</w:t>
      </w:r>
    </w:p>
    <w:p w:rsidR="000221C9" w:rsidRPr="00D43CE1" w:rsidRDefault="000221C9" w:rsidP="001D69A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. </w:t>
      </w:r>
      <w:r w:rsidR="001D69AC">
        <w:rPr>
          <w:rFonts w:ascii="TH SarabunPSK" w:eastAsia="Times New Roman" w:hAnsi="TH SarabunPSK" w:cs="TH SarabunPSK"/>
          <w:sz w:val="32"/>
          <w:szCs w:val="32"/>
          <w:cs/>
        </w:rPr>
        <w:t>ศึกษาตัวอย่างแบบสอบถามโดย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ศึกษาแบบสอบถามความพึงพอใจของผู้อื่นที่เป็นงาน</w:t>
      </w:r>
      <w:r w:rsidR="001D69AC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วิจัยใกล้เคียง เช่น งานวิจัยประเภท เกมออนไลน์เพื่อเป็นแนวทางในการสร้างแบบสอบถามความพึงพอใจของกลุ่มตัวอย่างที่มีต่อ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</w:p>
    <w:p w:rsidR="000221C9" w:rsidRDefault="000221C9" w:rsidP="001D69A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ข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. </w:t>
      </w:r>
      <w:r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นดประเด็นที่จะประเมินเพื่อเป็นแนวทางในการสร้างแบบสอบถามความพึงพอใจของกลุ่มตัวอย่างที่มีต่อ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พื่อให้ได้ผลลัพธ์เป็นไปในทางที่ต้องการ</w:t>
      </w:r>
      <w:r>
        <w:rPr>
          <w:rFonts w:ascii="TH SarabunPSK" w:eastAsia="Times New Roman" w:hAnsi="TH SarabunPSK" w:cs="TH SarabunPSK"/>
          <w:sz w:val="32"/>
          <w:szCs w:val="32"/>
          <w:cs/>
        </w:rPr>
        <w:t>ซึ่งผู้จัดทำโครงงานได้ใช้เทคนิคการท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ำ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Brainstorm </w:t>
      </w:r>
      <w:r>
        <w:rPr>
          <w:rFonts w:ascii="TH SarabunPSK" w:eastAsia="Times New Roman" w:hAnsi="TH SarabunPSK" w:cs="TH SarabunPSK"/>
          <w:sz w:val="32"/>
          <w:szCs w:val="32"/>
          <w:cs/>
        </w:rPr>
        <w:t>หาหัวข้อที่จะ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มาใช้ในการสร้างแบบสอบถามความพึงพอใจของกลุ่มตัวอย่างที่มีต่อบอร์ดเกมออนไลน์ระบบมัลติเพลเยอร์</w:t>
      </w:r>
    </w:p>
    <w:p w:rsidR="000221C9" w:rsidRPr="00D43CE1" w:rsidRDefault="000221C9" w:rsidP="001D69A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จากการ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Brainstorm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พ</w:t>
      </w:r>
      <w:r>
        <w:rPr>
          <w:rFonts w:ascii="TH SarabunPSK" w:eastAsia="Times New Roman" w:hAnsi="TH SarabunPSK" w:cs="TH SarabunPSK"/>
          <w:sz w:val="32"/>
          <w:szCs w:val="32"/>
          <w:cs/>
        </w:rPr>
        <w:t>ื่อหาประเด็นต่างๆ</w:t>
      </w:r>
      <w:r w:rsidR="001D69AC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ที่สนใจเพื่อ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มาใช้ในการสร้างแบบสอบถามความพึงพอใจของกลุ่มตัวอย่างที่มีต่อบอร์ด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  <w:r>
        <w:rPr>
          <w:rStyle w:val="uficommentbody"/>
          <w:rFonts w:ascii="TH SarabunPSK" w:hAnsi="TH SarabunPSK" w:cs="TH SarabunPSK" w:hint="cs"/>
          <w:sz w:val="32"/>
          <w:szCs w:val="32"/>
          <w:cs/>
        </w:rPr>
        <w:t>เ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พื่อให้ได้ผลลัพธ์ไปในทางที่ต้องการสามารถแบ่งหัวข้อออกเป็น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1822A9">
        <w:rPr>
          <w:rFonts w:ascii="TH SarabunPSK" w:eastAsia="Times New Roman" w:hAnsi="TH SarabunPSK" w:cs="TH SarabunPSK"/>
          <w:sz w:val="32"/>
          <w:szCs w:val="32"/>
        </w:rPr>
        <w:t>5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ด้าน โดยมีรายละเอียดดังนี้</w:t>
      </w:r>
    </w:p>
    <w:p w:rsidR="000221C9" w:rsidRPr="00D43CE1" w:rsidRDefault="000221C9" w:rsidP="000221C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1.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ด้านส่วนประกอบโดยทั่วไปของเกม</w:t>
      </w:r>
    </w:p>
    <w:p w:rsidR="000221C9" w:rsidRPr="00D43CE1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1.1.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ออกแบบหน้าจอและเมนูมีความสวยงาม</w:t>
      </w:r>
    </w:p>
    <w:p w:rsidR="000221C9" w:rsidRPr="00D43CE1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1.2.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สัญลักษณ์ต่างๆ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(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ปุ่ม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สื่อความหมายชัดเจน</w:t>
      </w:r>
    </w:p>
    <w:p w:rsidR="000221C9" w:rsidRPr="00D43CE1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1.3.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ฎ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</w:rPr>
        <w:t>-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ติกา วิธีการเล่นเข้าใจง่าย</w:t>
      </w:r>
    </w:p>
    <w:p w:rsidR="000221C9" w:rsidRPr="00D43CE1" w:rsidRDefault="000221C9" w:rsidP="000221C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2.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ด้านตัวอักษร</w:t>
      </w:r>
    </w:p>
    <w:p w:rsidR="000221C9" w:rsidRPr="00D43CE1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2.1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รูปแบบของตัวอักษรมีความสวยงาม อ่านง่าย</w:t>
      </w:r>
    </w:p>
    <w:p w:rsidR="000221C9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2.2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สีตัวอักษรมีความสวยงาม อ่านง่าย</w:t>
      </w:r>
    </w:p>
    <w:p w:rsidR="000221C9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2.3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จัดวางตัวอักษรช่วยให้น่าอ่าน</w:t>
      </w:r>
    </w:p>
    <w:p w:rsidR="000221C9" w:rsidRPr="00D43CE1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2.4</w:t>
      </w:r>
      <w:r w:rsidR="00125ED8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ข้อความที่ใช้สื่อความหมายชัดเจนแจ่มแจ้ง</w:t>
      </w:r>
    </w:p>
    <w:p w:rsidR="000221C9" w:rsidRDefault="000221C9" w:rsidP="000221C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lastRenderedPageBreak/>
        <w:t>3.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ด้านภาพนิ่ง</w:t>
      </w:r>
    </w:p>
    <w:p w:rsidR="000221C9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1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ฉากในเกมสวยงามน่าเล่น</w:t>
      </w:r>
    </w:p>
    <w:p w:rsidR="000221C9" w:rsidRPr="00D43CE1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2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125ED8">
        <w:rPr>
          <w:rFonts w:ascii="TH SarabunPSK" w:eastAsia="Times New Roman" w:hAnsi="TH SarabunPSK" w:cs="TH SarabunPSK" w:hint="cs"/>
          <w:sz w:val="32"/>
          <w:szCs w:val="32"/>
          <w:cs/>
        </w:rPr>
        <w:t>สิ่งของประกอบฉากสวย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งาม</w:t>
      </w:r>
      <w:r w:rsidR="00125ED8">
        <w:rPr>
          <w:rFonts w:ascii="TH SarabunPSK" w:eastAsia="Times New Roman" w:hAnsi="TH SarabunPSK" w:cs="TH SarabunPSK" w:hint="cs"/>
          <w:sz w:val="32"/>
          <w:szCs w:val="32"/>
          <w:cs/>
        </w:rPr>
        <w:t>เข้ากับตัวเกม</w:t>
      </w:r>
    </w:p>
    <w:p w:rsidR="000221C9" w:rsidRPr="00D43CE1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3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์ดสวยงามน่าเล่นสื่อความหมายชัดเจน</w:t>
      </w:r>
    </w:p>
    <w:p w:rsidR="000221C9" w:rsidRPr="00D43CE1" w:rsidRDefault="000221C9" w:rsidP="000221C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4.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ด้านเสียง</w:t>
      </w:r>
    </w:p>
    <w:p w:rsidR="000221C9" w:rsidRPr="00D43CE1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4.1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สียงดนตรี</w:t>
      </w:r>
      <w:r w:rsidR="00B63947">
        <w:rPr>
          <w:rFonts w:ascii="TH SarabunPSK" w:eastAsia="Times New Roman" w:hAnsi="TH SarabunPSK" w:cs="TH SarabunPSK" w:hint="cs"/>
          <w:sz w:val="32"/>
          <w:szCs w:val="32"/>
          <w:cs/>
        </w:rPr>
        <w:t>ทำให้รู้สึกเพลิดเพลินไปกับตัวเกม</w:t>
      </w:r>
    </w:p>
    <w:p w:rsidR="000221C9" w:rsidRPr="00D43CE1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4.2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สียงประกอบช่วยให้เกิดความสมจริง</w:t>
      </w:r>
    </w:p>
    <w:p w:rsidR="000221C9" w:rsidRDefault="000221C9" w:rsidP="00B63947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4.3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สียง</w:t>
      </w:r>
      <w:r w:rsidR="00B63947">
        <w:rPr>
          <w:rFonts w:ascii="TH SarabunPSK" w:eastAsia="Times New Roman" w:hAnsi="TH SarabunPSK" w:cs="TH SarabunPSK" w:hint="cs"/>
          <w:sz w:val="32"/>
          <w:szCs w:val="32"/>
          <w:cs/>
        </w:rPr>
        <w:t>ดนตรีเข้ากับตัวเกมได้ดี</w:t>
      </w:r>
    </w:p>
    <w:p w:rsidR="000221C9" w:rsidRDefault="00B63947" w:rsidP="000221C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5</w:t>
      </w:r>
      <w:r w:rsidR="000221C9" w:rsidRPr="00D43CE1">
        <w:rPr>
          <w:rFonts w:ascii="TH SarabunPSK" w:eastAsia="Times New Roman" w:hAnsi="TH SarabunPSK" w:cs="TH SarabunPSK"/>
          <w:sz w:val="32"/>
          <w:szCs w:val="32"/>
        </w:rPr>
        <w:t>.</w:t>
      </w:r>
      <w:r w:rsidR="000221C9" w:rsidRPr="00D43CE1">
        <w:rPr>
          <w:rFonts w:ascii="TH SarabunPSK" w:eastAsia="Times New Roman" w:hAnsi="TH SarabunPSK" w:cs="TH SarabunPSK"/>
          <w:sz w:val="32"/>
          <w:szCs w:val="32"/>
          <w:cs/>
        </w:rPr>
        <w:t>ด้านอื่นๆ</w:t>
      </w:r>
    </w:p>
    <w:p w:rsidR="000221C9" w:rsidRPr="00D43CE1" w:rsidRDefault="00B63947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5</w:t>
      </w:r>
      <w:r w:rsidR="000221C9" w:rsidRPr="00D43CE1">
        <w:rPr>
          <w:rFonts w:ascii="TH SarabunPSK" w:eastAsia="Times New Roman" w:hAnsi="TH SarabunPSK" w:cs="TH SarabunPSK"/>
          <w:sz w:val="32"/>
          <w:szCs w:val="32"/>
        </w:rPr>
        <w:t>.1</w:t>
      </w:r>
      <w:r w:rsidR="000221C9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0221C9" w:rsidRPr="00D43CE1">
        <w:rPr>
          <w:rFonts w:ascii="TH SarabunPSK" w:eastAsia="Times New Roman" w:hAnsi="TH SarabunPSK" w:cs="TH SarabunPSK"/>
          <w:sz w:val="32"/>
          <w:szCs w:val="32"/>
          <w:cs/>
        </w:rPr>
        <w:t>เกมมีความท้าท้าย</w:t>
      </w:r>
    </w:p>
    <w:p w:rsidR="000221C9" w:rsidRPr="00D43CE1" w:rsidRDefault="00B63947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5</w:t>
      </w:r>
      <w:r w:rsidR="000221C9" w:rsidRPr="00D43CE1">
        <w:rPr>
          <w:rFonts w:ascii="TH SarabunPSK" w:eastAsia="Times New Roman" w:hAnsi="TH SarabunPSK" w:cs="TH SarabunPSK"/>
          <w:sz w:val="32"/>
          <w:szCs w:val="32"/>
        </w:rPr>
        <w:t>.2</w:t>
      </w:r>
      <w:r w:rsidR="000221C9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0221C9" w:rsidRPr="00D43CE1">
        <w:rPr>
          <w:rFonts w:ascii="TH SarabunPSK" w:eastAsia="Times New Roman" w:hAnsi="TH SarabunPSK" w:cs="TH SarabunPSK"/>
          <w:sz w:val="32"/>
          <w:szCs w:val="32"/>
          <w:cs/>
        </w:rPr>
        <w:t>เกมมีความน่าเล่นสนุก</w:t>
      </w:r>
    </w:p>
    <w:p w:rsidR="00B63947" w:rsidRDefault="00B63947" w:rsidP="001D69AC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5</w:t>
      </w:r>
      <w:r w:rsidR="000221C9" w:rsidRPr="00D43CE1">
        <w:rPr>
          <w:rFonts w:ascii="TH SarabunPSK" w:eastAsia="Times New Roman" w:hAnsi="TH SarabunPSK" w:cs="TH SarabunPSK"/>
          <w:sz w:val="32"/>
          <w:szCs w:val="32"/>
        </w:rPr>
        <w:t>.3</w:t>
      </w:r>
      <w:r w:rsidR="000221C9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0221C9">
        <w:rPr>
          <w:rFonts w:ascii="TH SarabunPSK" w:eastAsia="Times New Roman" w:hAnsi="TH SarabunPSK" w:cs="TH SarabunPSK"/>
          <w:sz w:val="32"/>
          <w:szCs w:val="32"/>
          <w:cs/>
        </w:rPr>
        <w:t>การควบคุมเกมทำ</w:t>
      </w:r>
      <w:r w:rsidR="000221C9" w:rsidRPr="00D43CE1">
        <w:rPr>
          <w:rFonts w:ascii="TH SarabunPSK" w:eastAsia="Times New Roman" w:hAnsi="TH SarabunPSK" w:cs="TH SarabunPSK"/>
          <w:sz w:val="32"/>
          <w:szCs w:val="32"/>
          <w:cs/>
        </w:rPr>
        <w:t>ได้ง่าย</w:t>
      </w:r>
    </w:p>
    <w:p w:rsidR="001D69AC" w:rsidRPr="00D43CE1" w:rsidRDefault="001D69AC" w:rsidP="001D69AC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0221C9" w:rsidRDefault="000221C9" w:rsidP="001D69A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ค</w:t>
      </w:r>
      <w:r w:rsidRPr="00D43CE1">
        <w:rPr>
          <w:rFonts w:ascii="TH SarabunPSK" w:eastAsia="Times New Roman" w:hAnsi="TH SarabunPSK" w:cs="TH SarabunPSK"/>
          <w:sz w:val="32"/>
          <w:szCs w:val="32"/>
        </w:rPr>
        <w:t>.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ออกแบบแบบสอบถามเพื่อ</w:t>
      </w:r>
      <w:r>
        <w:rPr>
          <w:rFonts w:ascii="TH SarabunPSK" w:eastAsia="Times New Roman" w:hAnsi="TH SarabunPSK" w:cs="TH SarabunPSK"/>
          <w:sz w:val="32"/>
          <w:szCs w:val="32"/>
          <w:cs/>
        </w:rPr>
        <w:t>หาความพึงพอใจส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รับกลุ่มตัวอย่างที่มีต่อบอร์ด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  <w:r>
        <w:rPr>
          <w:rStyle w:val="uficommentbody"/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แบบ</w:t>
      </w:r>
      <w:r w:rsidR="001D69AC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สอบถามแบ่งออกเป็น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</w:rPr>
        <w:t>3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ตอนคือ</w:t>
      </w:r>
    </w:p>
    <w:p w:rsidR="000221C9" w:rsidRPr="00D43CE1" w:rsidRDefault="000221C9" w:rsidP="001D69A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ตอนที่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</w:rPr>
        <w:t>1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สอบถามข้อมูลของกลุ่มตัวอย่างเพื่อให้ทราบถึง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พศ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และ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อายุ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ของกลุ่มตัวอย่างและค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ถาม</w:t>
      </w:r>
      <w:r>
        <w:rPr>
          <w:rFonts w:ascii="TH SarabunPSK" w:eastAsia="Times New Roman" w:hAnsi="TH SarabunPSK" w:cs="TH SarabunPSK"/>
          <w:sz w:val="32"/>
          <w:szCs w:val="32"/>
          <w:cs/>
        </w:rPr>
        <w:t>บางอย่างที่ผู้จัด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ต้องการ</w:t>
      </w:r>
      <w:r>
        <w:rPr>
          <w:rFonts w:ascii="TH SarabunPSK" w:eastAsia="Times New Roman" w:hAnsi="TH SarabunPSK" w:cs="TH SarabunPSK"/>
          <w:sz w:val="32"/>
          <w:szCs w:val="32"/>
          <w:cs/>
        </w:rPr>
        <w:t>โดยคำถามจะมีจ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นวนทั้งหมด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</w:rPr>
        <w:t>2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ข้อ</w:t>
      </w:r>
    </w:p>
    <w:p w:rsidR="000221C9" w:rsidRPr="00D43CE1" w:rsidRDefault="000221C9" w:rsidP="001D69A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ตอนที่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2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สอบถามความพึงพอใจของกลุ่มตัวอย่างที่มีต่อ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ทั้ง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6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ด้าน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 xml:space="preserve">นวนทั้งหมด </w:t>
      </w:r>
      <w:r w:rsidR="001822A9">
        <w:rPr>
          <w:rFonts w:ascii="TH SarabunPSK" w:eastAsia="Times New Roman" w:hAnsi="TH SarabunPSK" w:cs="TH SarabunPSK"/>
          <w:sz w:val="32"/>
          <w:szCs w:val="32"/>
        </w:rPr>
        <w:t>16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ข้อ โดยมีลักษณะเป็นมาตราส่วนประมาณค่า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(Rating Scale)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แบ่งเป็น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5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ระดับโดย</w:t>
      </w:r>
      <w:r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นดร</w:t>
      </w:r>
      <w:r>
        <w:rPr>
          <w:rFonts w:ascii="TH SarabunPSK" w:eastAsia="Times New Roman" w:hAnsi="TH SarabunPSK" w:cs="TH SarabunPSK"/>
          <w:sz w:val="32"/>
          <w:szCs w:val="32"/>
          <w:cs/>
        </w:rPr>
        <w:t>ะดับคุณภาพต่างๆ อยู่ในรูปของน้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นักคะแนนดังนี้</w:t>
      </w:r>
    </w:p>
    <w:p w:rsidR="000221C9" w:rsidRPr="00D43CE1" w:rsidRDefault="000221C9" w:rsidP="001D69AC">
      <w:pPr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>5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</w:rPr>
        <w:t>=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ลุ่มตัวอย่างมีความพึงพอใจต่อเกมอยู่ในระดับมาก</w:t>
      </w:r>
    </w:p>
    <w:p w:rsidR="000221C9" w:rsidRPr="00D43CE1" w:rsidRDefault="000221C9" w:rsidP="001D69AC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>4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</w:rPr>
        <w:t>=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ลุ่มตัวอย่างมีความพึงพอใจต่อเกมอยู่ในระดับค่อนข้างมาก</w:t>
      </w:r>
    </w:p>
    <w:p w:rsidR="001D69AC" w:rsidRDefault="000221C9" w:rsidP="001D69AC">
      <w:pPr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>3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</w:rPr>
        <w:t>=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ลุ่มตัวอย่างมีความพึงพอใจต่อเกมอยู่ในระดับปานกลาง</w:t>
      </w:r>
    </w:p>
    <w:p w:rsidR="000221C9" w:rsidRPr="00D43CE1" w:rsidRDefault="000221C9" w:rsidP="001D69AC">
      <w:pPr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>2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</w:rPr>
        <w:t>=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ลุ่มตัวอย่างมีความพึงพอใจต่อเกมอยู่ในระดับค่อนข้างน้อย</w:t>
      </w:r>
    </w:p>
    <w:p w:rsidR="000221C9" w:rsidRDefault="000221C9" w:rsidP="001D69AC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1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</w:rPr>
        <w:t>=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ลุ่มตัวอย่างมีความพึงพอใจต่อเกมอยู่ในระดับน้อย</w:t>
      </w:r>
    </w:p>
    <w:p w:rsidR="000221C9" w:rsidRDefault="000221C9" w:rsidP="000221C9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21C9" w:rsidRDefault="000221C9" w:rsidP="001D69A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ตอนที่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3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แบบสอบถามปลายเปิดเพื่อให้ผู้กลุ่มตัวอย่างแสดงความคิดเห็นและข้อเสนอแนะเพิ่ม</w:t>
      </w:r>
      <w:r w:rsidR="001D69AC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ติมเกี่ยวกับคุณภาพของเกม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โดยคำถามจะมีจ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นวนทั้งหมด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1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ข้อ</w:t>
      </w:r>
    </w:p>
    <w:p w:rsidR="000221C9" w:rsidRPr="00D43CE1" w:rsidRDefault="000221C9" w:rsidP="001D69A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lastRenderedPageBreak/>
        <w:t>ง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. </w:t>
      </w:r>
      <w:r>
        <w:rPr>
          <w:rFonts w:ascii="TH SarabunPSK" w:eastAsia="Times New Roman" w:hAnsi="TH SarabunPSK" w:cs="TH SarabunPSK"/>
          <w:sz w:val="32"/>
          <w:szCs w:val="32"/>
          <w:cs/>
        </w:rPr>
        <w:t>ร่างแบบสอบถาม หลังจากที่กำหนดประเด็นและหัวข้อต่างๆที่จะ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ประเมิน ก็เริ่มร่างแบบสอบถามตามที่ออกแบบไว้โดยการออกแบบ ใช้ตารางเข้ามาเป็น</w:t>
      </w:r>
      <w:r>
        <w:rPr>
          <w:rFonts w:ascii="TH SarabunPSK" w:eastAsia="Times New Roman" w:hAnsi="TH SarabunPSK" w:cs="TH SarabunPSK"/>
          <w:sz w:val="32"/>
          <w:szCs w:val="32"/>
          <w:cs/>
        </w:rPr>
        <w:t>นลักษณะของการจัดรูปแบบ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ให้แบบประเมินเข้าใจง่าย น่าสนใจ สามารถให้คะแนนได้ง่าย วิเคราะห์คะแนนได้รวดเร็วยิ่งขึ้น</w:t>
      </w:r>
    </w:p>
    <w:p w:rsidR="000221C9" w:rsidRPr="00D43CE1" w:rsidRDefault="000221C9" w:rsidP="001D69A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จ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.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ให้</w:t>
      </w:r>
      <w:r>
        <w:rPr>
          <w:rFonts w:ascii="TH SarabunPSK" w:eastAsia="Times New Roman" w:hAnsi="TH SarabunPSK" w:cs="TH SarabunPSK"/>
          <w:sz w:val="32"/>
          <w:szCs w:val="32"/>
          <w:cs/>
        </w:rPr>
        <w:t>อาจารย์ที่ปรึกษาตรวจสอบ เมื่อ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ร่างแบบสอบถามเรียบร้อยแล้ว ส่งให้อาจารย์ที่ปรึกษาโครงงานตรวจสอบแบบสอบถามว่ามีความถูกต้องเห</w:t>
      </w:r>
      <w:r>
        <w:rPr>
          <w:rFonts w:ascii="TH SarabunPSK" w:eastAsia="Times New Roman" w:hAnsi="TH SarabunPSK" w:cs="TH SarabunPSK"/>
          <w:sz w:val="32"/>
          <w:szCs w:val="32"/>
          <w:cs/>
        </w:rPr>
        <w:t>มาะสมและนำมาด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นินการแก้ไขตามที่</w:t>
      </w:r>
      <w:r>
        <w:rPr>
          <w:rFonts w:ascii="TH SarabunPSK" w:eastAsia="Times New Roman" w:hAnsi="TH SarabunPSK" w:cs="TH SarabunPSK"/>
          <w:sz w:val="32"/>
          <w:szCs w:val="32"/>
          <w:cs/>
        </w:rPr>
        <w:t>ได้รับแนะ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พื่อให้ได้แบบสอบถามที่ประสิทธิภาพมากที่สุด</w:t>
      </w:r>
    </w:p>
    <w:p w:rsidR="000221C9" w:rsidRPr="00D43CE1" w:rsidRDefault="000221C9" w:rsidP="001D69A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ฉ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.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ปรับปรุงแก้ไข หลังจากที่ให้อาจารย์ที่</w:t>
      </w:r>
      <w:r>
        <w:rPr>
          <w:rFonts w:ascii="TH SarabunPSK" w:eastAsia="Times New Roman" w:hAnsi="TH SarabunPSK" w:cs="TH SarabunPSK"/>
          <w:sz w:val="32"/>
          <w:szCs w:val="32"/>
          <w:cs/>
        </w:rPr>
        <w:t>ปรึกษาโครงงานตรวจสอบและได้ให้คำแนะ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ในการ</w:t>
      </w:r>
      <w:r>
        <w:rPr>
          <w:rFonts w:ascii="TH SarabunPSK" w:eastAsia="Times New Roman" w:hAnsi="TH SarabunPSK" w:cs="TH SarabunPSK"/>
          <w:sz w:val="32"/>
          <w:szCs w:val="32"/>
          <w:cs/>
        </w:rPr>
        <w:t>แก้ไขแล้ว ก็นำแบบสอบถามมา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แก้ไขเพื่อให้แบบสอบถามที่มีประสิทธิภาพ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และ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แบบสอบถามไปจัดพิมพ์</w:t>
      </w:r>
    </w:p>
    <w:p w:rsidR="001D69AC" w:rsidRDefault="001D69AC" w:rsidP="000221C9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21C9" w:rsidRPr="001D69AC" w:rsidRDefault="000221C9" w:rsidP="000221C9">
      <w:pPr>
        <w:spacing w:after="0" w:line="240" w:lineRule="auto"/>
        <w:rPr>
          <w:rFonts w:ascii="TH SarabunPSK" w:eastAsia="Times New Roman" w:hAnsi="TH SarabunPSK" w:cs="TH SarabunPSK"/>
          <w:b/>
          <w:bCs/>
          <w:sz w:val="36"/>
          <w:szCs w:val="36"/>
        </w:rPr>
      </w:pPr>
      <w:r w:rsidRPr="001D69AC">
        <w:rPr>
          <w:rFonts w:ascii="TH SarabunPSK" w:eastAsia="Times New Roman" w:hAnsi="TH SarabunPSK" w:cs="TH SarabunPSK"/>
          <w:b/>
          <w:bCs/>
          <w:sz w:val="36"/>
          <w:szCs w:val="36"/>
        </w:rPr>
        <w:t xml:space="preserve">3.5 </w:t>
      </w:r>
      <w:r w:rsidRPr="001D69AC">
        <w:rPr>
          <w:rFonts w:ascii="TH SarabunPSK" w:eastAsia="Times New Roman" w:hAnsi="TH SarabunPSK" w:cs="TH SarabunPSK"/>
          <w:b/>
          <w:bCs/>
          <w:sz w:val="36"/>
          <w:szCs w:val="36"/>
          <w:cs/>
        </w:rPr>
        <w:t>วิธีการประเมินคุณภาพและหาความพึงพอใจของผู้ใช้</w:t>
      </w:r>
    </w:p>
    <w:p w:rsidR="000221C9" w:rsidRPr="00D43CE1" w:rsidRDefault="000221C9" w:rsidP="001D69AC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E1182">
        <w:rPr>
          <w:rFonts w:ascii="TH SarabunPSK" w:eastAsia="Times New Roman" w:hAnsi="TH SarabunPSK" w:cs="TH SarabunPSK"/>
          <w:sz w:val="32"/>
          <w:szCs w:val="32"/>
          <w:cs/>
        </w:rPr>
        <w:t>การรวบรวมข้อมูลครั้งนี้เพื่อ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หาคุณภาพของ</w:t>
      </w:r>
      <w:r w:rsidRPr="00DE1182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บัติที่มีผลจากการกระทำของมนุษย์แบบมัลติเพลเยอร์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โดยจะมีการรวบรวมข้อมูลแบ่ง</w:t>
      </w:r>
      <w:r w:rsidR="001D69AC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ป็นส</w:t>
      </w:r>
      <w:r>
        <w:rPr>
          <w:rFonts w:ascii="TH SarabunPSK" w:eastAsia="Times New Roman" w:hAnsi="TH SarabunPSK" w:cs="TH SarabunPSK"/>
          <w:sz w:val="32"/>
          <w:szCs w:val="32"/>
          <w:cs/>
        </w:rPr>
        <w:t>องกลุ่ม คือ กลุ่มผู้เชี่ยวชาญจ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นวน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3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ท่านโดยผู้เชี่ยวชาญด้านการออกแบบและพัฒนาเกม และ กลุ่มตัวอย่าง นักศึกษามหาวิทยาลัยเทคโนโลยีพระจอมเกล้าธนบุรีและบุคคลทั่วไปที่เล่นบอร</w:t>
      </w:r>
      <w:r>
        <w:rPr>
          <w:rFonts w:ascii="TH SarabunPSK" w:eastAsia="Times New Roman" w:hAnsi="TH SarabunPSK" w:cs="TH SarabunPSK"/>
          <w:sz w:val="32"/>
          <w:szCs w:val="32"/>
          <w:cs/>
        </w:rPr>
        <w:t>์ดเกมออนไลน์ระบบมัลติเพลเยอร์จ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นวน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30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คน</w:t>
      </w:r>
    </w:p>
    <w:p w:rsidR="000221C9" w:rsidRPr="00D43CE1" w:rsidRDefault="000221C9" w:rsidP="001D69AC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5.1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ประเมินคุณภาพบอร์ดเกมออนไลน์ระบบมัลติเพลเยอร์โดยผู้เชี่ยวชาญ</w:t>
      </w:r>
    </w:p>
    <w:p w:rsidR="000221C9" w:rsidRPr="00D43CE1" w:rsidRDefault="000221C9" w:rsidP="001D69AC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5.1.1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ติดตั้งเกมลงบนอุปกรณ์ให้พร้อมที่จะเล่นและทดสอบ</w:t>
      </w:r>
    </w:p>
    <w:p w:rsidR="000221C9" w:rsidRPr="00D43CE1" w:rsidRDefault="000221C9" w:rsidP="001D69AC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5.1.2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อธิบายลักษณะเกมและกติกาให้ผู้เชี่ยวชาญทราบ</w:t>
      </w:r>
    </w:p>
    <w:p w:rsidR="000221C9" w:rsidRPr="00D43CE1" w:rsidRDefault="000221C9" w:rsidP="001D69AC">
      <w:pPr>
        <w:spacing w:after="0" w:line="240" w:lineRule="auto"/>
        <w:ind w:left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5.1.3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ให้ผู้เชี่ยวชาญทดลองเล่นเกม</w:t>
      </w:r>
    </w:p>
    <w:p w:rsidR="000221C9" w:rsidRPr="00D43CE1" w:rsidRDefault="000221C9" w:rsidP="004475C1">
      <w:pPr>
        <w:spacing w:after="0" w:line="240" w:lineRule="auto"/>
        <w:ind w:left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5.1.4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ให้ผู้เชี่ยวชาญ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ประเมิน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โดยกรอกข้อมูลลงบนแบบประเมินคุณ</w:t>
      </w:r>
      <w:r w:rsidR="004475C1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ภาพ</w:t>
      </w:r>
    </w:p>
    <w:p w:rsidR="000221C9" w:rsidRPr="00D43CE1" w:rsidRDefault="000221C9" w:rsidP="001D69AC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3.5.15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รวบรวมแบบประเมินคุณภาพและน าไปวิเคราะห์ข้อมูลในขั้นต่อไป</w:t>
      </w:r>
    </w:p>
    <w:p w:rsidR="000221C9" w:rsidRPr="00D43CE1" w:rsidRDefault="000221C9" w:rsidP="004475C1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5.2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หาความพึงพอใจของกลุ่มตัวอย่างที่มีผลต่อ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โดยนักศึกษามหาวิทยาลยเทคโนโลยีพระจอมเกล้าธนบุรีและบุคคลทั่วไป</w:t>
      </w:r>
    </w:p>
    <w:p w:rsidR="000221C9" w:rsidRPr="00D43CE1" w:rsidRDefault="000221C9" w:rsidP="001D69AC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3.5.1.1 </w:t>
      </w:r>
      <w:r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ติดตั้งเกมลงบนอุปกรณ์ให้พร้อมที่จะเล่นและทดสอบ</w:t>
      </w:r>
    </w:p>
    <w:p w:rsidR="000221C9" w:rsidRPr="00D43CE1" w:rsidRDefault="000221C9" w:rsidP="001D69AC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5.1.2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อธิบายลักษณะเกมและกติกาให้กลุ่มตัวอย่างทราบ</w:t>
      </w:r>
    </w:p>
    <w:p w:rsidR="000221C9" w:rsidRPr="00D43CE1" w:rsidRDefault="000221C9" w:rsidP="001D69AC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5.1.3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ให้กลุ่มตัวอย่างทดลองเล่นเกม</w:t>
      </w:r>
    </w:p>
    <w:p w:rsidR="000221C9" w:rsidRPr="00D43CE1" w:rsidRDefault="000221C9" w:rsidP="004475C1">
      <w:pPr>
        <w:spacing w:after="0" w:line="240" w:lineRule="auto"/>
        <w:ind w:left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lastRenderedPageBreak/>
        <w:t>3.5.1.4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ให้กลุ่มตัวอย่าง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แบบสอบถามความพึงพอใจที่มีต่อ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 xml:space="preserve"> โดยกรอกข้อมูลลงบนแบบสอบถามความพึงพอใจ</w:t>
      </w:r>
    </w:p>
    <w:p w:rsidR="00C86259" w:rsidRDefault="000221C9" w:rsidP="00F91BEC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3.5.15 </w:t>
      </w:r>
      <w:r>
        <w:rPr>
          <w:rFonts w:ascii="TH SarabunPSK" w:eastAsia="Times New Roman" w:hAnsi="TH SarabunPSK" w:cs="TH SarabunPSK"/>
          <w:sz w:val="32"/>
          <w:szCs w:val="32"/>
          <w:cs/>
        </w:rPr>
        <w:t>รวบรวมแบบสอบถามความพึงพอใจและ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ไปวิเคราะห์ข้อมูลในขั้นต่อไป</w:t>
      </w:r>
    </w:p>
    <w:p w:rsidR="00F91BEC" w:rsidRPr="00F91BEC" w:rsidRDefault="00F91BEC" w:rsidP="00F91BEC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0221C9" w:rsidRPr="004475C1" w:rsidRDefault="000221C9" w:rsidP="000221C9">
      <w:pPr>
        <w:spacing w:after="0" w:line="240" w:lineRule="auto"/>
        <w:rPr>
          <w:rFonts w:ascii="TH SarabunPSK" w:eastAsia="Times New Roman" w:hAnsi="TH SarabunPSK" w:cs="TH SarabunPSK"/>
          <w:b/>
          <w:bCs/>
          <w:sz w:val="36"/>
          <w:szCs w:val="36"/>
        </w:rPr>
      </w:pPr>
      <w:r w:rsidRPr="004475C1">
        <w:rPr>
          <w:rFonts w:ascii="TH SarabunPSK" w:eastAsia="Times New Roman" w:hAnsi="TH SarabunPSK" w:cs="TH SarabunPSK"/>
          <w:b/>
          <w:bCs/>
          <w:sz w:val="36"/>
          <w:szCs w:val="36"/>
        </w:rPr>
        <w:t>3.6</w:t>
      </w:r>
      <w:r w:rsidRPr="004475C1">
        <w:rPr>
          <w:rFonts w:ascii="TH SarabunPSK" w:eastAsia="Times New Roman" w:hAnsi="TH SarabunPSK" w:cs="TH SarabunPSK" w:hint="cs"/>
          <w:b/>
          <w:bCs/>
          <w:sz w:val="36"/>
          <w:szCs w:val="36"/>
          <w:cs/>
        </w:rPr>
        <w:t xml:space="preserve"> </w:t>
      </w:r>
      <w:r w:rsidRPr="004475C1">
        <w:rPr>
          <w:rFonts w:ascii="TH SarabunPSK" w:eastAsia="Times New Roman" w:hAnsi="TH SarabunPSK" w:cs="TH SarabunPSK"/>
          <w:b/>
          <w:bCs/>
          <w:sz w:val="36"/>
          <w:szCs w:val="36"/>
          <w:cs/>
        </w:rPr>
        <w:t>การวิเคราะห์ข้อมูล</w:t>
      </w:r>
    </w:p>
    <w:p w:rsidR="000221C9" w:rsidRPr="004475C1" w:rsidRDefault="000221C9" w:rsidP="004475C1">
      <w:pPr>
        <w:spacing w:after="0" w:line="240" w:lineRule="auto"/>
        <w:ind w:firstLine="720"/>
        <w:jc w:val="thaiDistribute"/>
        <w:rPr>
          <w:rStyle w:val="uficommentbody"/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วิเคราะห์ข้อมูลจากแบบประเมินสองแบบและแบบสอบถามหนึ่งแบบคือการวิเคราะห์หาคุณภาพ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โดยผู้เชี่ยวชาญและการวิเคราะห์หาความพึงพอใจของผู้เล่นเกมที่มีต่อ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</w:p>
    <w:p w:rsidR="00881C1F" w:rsidRDefault="00881C1F" w:rsidP="00C86259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21C9" w:rsidRPr="00D43CE1" w:rsidRDefault="000221C9" w:rsidP="004475C1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D43CE1">
        <w:rPr>
          <w:rFonts w:ascii="TH SarabunPSK" w:eastAsia="Times New Roman" w:hAnsi="TH SarabunPSK" w:cs="TH SarabunPSK"/>
          <w:b/>
          <w:bCs/>
          <w:sz w:val="32"/>
          <w:szCs w:val="32"/>
        </w:rPr>
        <w:t>3.6.1</w:t>
      </w: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ารวิเคราะห์หาคุณภาพบอร์ดเกมออนไลน์ระบบมัลติเพลเยอร์โดยผู้เชี่ยวชาญ</w:t>
      </w:r>
    </w:p>
    <w:p w:rsidR="000221C9" w:rsidRPr="00D43CE1" w:rsidRDefault="000221C9" w:rsidP="004475C1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6.1.1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ค่าคะแนนของแต่ละหัวข้อที่ได้จากแบบประเมินคุณ</w:t>
      </w:r>
      <w:r>
        <w:rPr>
          <w:rFonts w:ascii="TH SarabunPSK" w:eastAsia="Times New Roman" w:hAnsi="TH SarabunPSK" w:cs="TH SarabunPSK"/>
          <w:sz w:val="32"/>
          <w:szCs w:val="32"/>
          <w:cs/>
        </w:rPr>
        <w:t>ภาพของผู้เชี่ยวชาญแต่ละท่านมา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หาค่าเฉลี่ยและส่วนเบี่ยงเบนมาตราฐานและหลังจากนั้นก็หาค่าเฉลี่ยและส่วนเบี่ยงเบนมาตราฐานรวมในแต่ละด้าน</w:t>
      </w:r>
    </w:p>
    <w:p w:rsidR="000221C9" w:rsidRPr="00D43CE1" w:rsidRDefault="000221C9" w:rsidP="004475C1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6.1.2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ค่าเฉลี่ยของแต่ละหัวข้อมาแปลผลโดยใช้เกณฑ์ที่ได้ตั้งขึ้นมาเพื่อวิเคราะห์คุณภาพของเกมโดยเกณฑ์การแปลผลที่ตั้งขึ้นมีดังนี้</w:t>
      </w:r>
    </w:p>
    <w:p w:rsidR="000221C9" w:rsidRPr="00D43CE1" w:rsidRDefault="000221C9" w:rsidP="004475C1">
      <w:pPr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4.50-5.00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มายถึง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กมมีคุณภาพอยูในระดับดีมาก</w:t>
      </w:r>
    </w:p>
    <w:p w:rsidR="000221C9" w:rsidRPr="00D43CE1" w:rsidRDefault="000221C9" w:rsidP="004475C1">
      <w:pPr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50-4.49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มายถึง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มมีคุณภาพอยูในระดับดี</w:t>
      </w:r>
    </w:p>
    <w:p w:rsidR="000221C9" w:rsidRPr="00D43CE1" w:rsidRDefault="000221C9" w:rsidP="004475C1">
      <w:pPr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00-3.49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มายถึง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กมมีคุณภาพอยูในระดับปานกลาง</w:t>
      </w:r>
    </w:p>
    <w:p w:rsidR="000221C9" w:rsidRDefault="000221C9" w:rsidP="004475C1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6.1.3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าค่าเฉลี่ยเบี่ยงเบนมาตราฐานเพื่อมาวิเคราะห์หาความน่าเชื่อถือของข้อมูลส่วนเบี่ยงเบนมาตราฐานหมายถึงการกระจายโดยเฉลี่ยของข้อมูลโดยค่าเบี่ยงเบนมาตรฐานสามารถแสดงลักษณะของข้อมูลดังนี้</w:t>
      </w:r>
    </w:p>
    <w:p w:rsidR="000221C9" w:rsidRPr="00D43CE1" w:rsidRDefault="000221C9" w:rsidP="004475C1">
      <w:pPr>
        <w:spacing w:after="0" w:line="240" w:lineRule="auto"/>
        <w:ind w:left="144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ส่วนเบี่ยงเบนมาตราฐาน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SD = 0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แสดงว่าชุดข้อมูลไม่มีการกระจาย หรือคะแนนทุกคะแนนเท่ากัน หรือ ผู้เชี่ยวชาญมีความคิดเห็นตรงกันทั้งหมด</w:t>
      </w:r>
    </w:p>
    <w:p w:rsidR="000221C9" w:rsidRPr="00D43CE1" w:rsidRDefault="000221C9" w:rsidP="004475C1">
      <w:pPr>
        <w:spacing w:after="0" w:line="240" w:lineRule="auto"/>
        <w:ind w:left="144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ส่วนเบี่ยงเบนมาตราฐาน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SD = 1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แสดงว่าการแจกแจงข้อมูลมีการลักษณะเป็นโค้งปกติแสดง</w:t>
      </w:r>
      <w:r w:rsidR="004475C1">
        <w:rPr>
          <w:rFonts w:ascii="TH SarabunPSK" w:eastAsia="Times New Roman" w:hAnsi="TH SarabunPSK" w:cs="TH SarabunPSK"/>
          <w:sz w:val="32"/>
          <w:szCs w:val="32"/>
          <w:cs/>
        </w:rPr>
        <w:t>ได้ว่าค่าเฉลี่ยของข้อมูลสามารถ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ไป</w:t>
      </w:r>
      <w:r>
        <w:rPr>
          <w:rFonts w:ascii="TH SarabunPSK" w:eastAsia="Times New Roman" w:hAnsi="TH SarabunPSK" w:cs="TH SarabunPSK"/>
          <w:sz w:val="32"/>
          <w:szCs w:val="32"/>
          <w:cs/>
        </w:rPr>
        <w:t>ใช้ในการวิเคราะห์ได้อย่างแม่นยำ</w:t>
      </w:r>
    </w:p>
    <w:p w:rsidR="000221C9" w:rsidRDefault="000221C9" w:rsidP="004475C1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6.1.4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ค่าเฉลี่ยของแต่ละข้อมารวมกันแล้วหาค่าเฉลี่ยอีกครั้งหนึ่งเพื่อวิเคราะห์หาคุณภาพโดยรวม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โดยเทียบกับเกณฑ์การแปลผลที่ตั้งขึ้นครั้งที่หนึ่ง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:rsidR="00C86259" w:rsidRDefault="00C86259" w:rsidP="003A5E98">
      <w:pPr>
        <w:spacing w:after="0" w:line="240" w:lineRule="auto"/>
        <w:ind w:firstLine="720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21C9" w:rsidRPr="00D43CE1" w:rsidRDefault="000221C9" w:rsidP="004475C1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D43CE1">
        <w:rPr>
          <w:rFonts w:ascii="TH SarabunPSK" w:eastAsia="Times New Roman" w:hAnsi="TH SarabunPSK" w:cs="TH SarabunPSK"/>
          <w:b/>
          <w:bCs/>
          <w:sz w:val="32"/>
          <w:szCs w:val="32"/>
        </w:rPr>
        <w:lastRenderedPageBreak/>
        <w:t>3.6.2</w:t>
      </w:r>
      <w:r w:rsidRPr="00AC1D9C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ารวิเคราะห์หาความพึงพอใจของผู้เล่นเกม</w:t>
      </w:r>
    </w:p>
    <w:p w:rsidR="000221C9" w:rsidRPr="00D43CE1" w:rsidRDefault="000221C9" w:rsidP="004475C1">
      <w:pPr>
        <w:spacing w:after="0" w:line="240" w:lineRule="auto"/>
        <w:ind w:left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6.2.1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ค</w:t>
      </w:r>
      <w:r>
        <w:rPr>
          <w:rFonts w:ascii="TH SarabunPSK" w:eastAsia="Times New Roman" w:hAnsi="TH SarabunPSK" w:cs="TH SarabunPSK"/>
          <w:sz w:val="32"/>
          <w:szCs w:val="32"/>
          <w:cs/>
        </w:rPr>
        <w:t>่าคะแนนที่ได้จากกลุ่มตัวอย่างจ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นวน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</w:rPr>
        <w:t>30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คนมาทำการค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นวณค่าหาเฉลี่ยซึ่งเป็นค่าของคะแนนเฉลี่ย</w:t>
      </w:r>
    </w:p>
    <w:p w:rsidR="000221C9" w:rsidRPr="00D43CE1" w:rsidRDefault="000221C9" w:rsidP="004475C1">
      <w:pPr>
        <w:spacing w:after="0" w:line="240" w:lineRule="auto"/>
        <w:ind w:left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6.2.2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ค่าเฉลี่ยของแต่ละข้อมาแปลผลกับเกณฑ์</w:t>
      </w:r>
      <w:r>
        <w:rPr>
          <w:rFonts w:ascii="TH SarabunPSK" w:eastAsia="Times New Roman" w:hAnsi="TH SarabunPSK" w:cs="TH SarabunPSK"/>
          <w:sz w:val="32"/>
          <w:szCs w:val="32"/>
          <w:cs/>
        </w:rPr>
        <w:t>ที่ก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นดไว้เพื่อวิเคราะห์หาความพึงพอใจโดยเกณฑ์การแปลผลที่ตั้งขึ้นมีดังนี้</w:t>
      </w:r>
    </w:p>
    <w:p w:rsidR="000221C9" w:rsidRPr="00D43CE1" w:rsidRDefault="000221C9" w:rsidP="004475C1">
      <w:pPr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4.50-5.00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มายถึง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ผู้ใช้มีความพึงพอใจต่อเกมอยู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่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ในระดับมาก</w:t>
      </w:r>
    </w:p>
    <w:p w:rsidR="000221C9" w:rsidRPr="00D43CE1" w:rsidRDefault="000221C9" w:rsidP="004475C1">
      <w:pPr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3.50-4.49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มายถึง ผู้ใช้มีความพึงพอใจต่อเกมอยู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่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ในระดับค่อนข้างมาก</w:t>
      </w:r>
    </w:p>
    <w:p w:rsidR="000221C9" w:rsidRPr="00D43CE1" w:rsidRDefault="000221C9" w:rsidP="004475C1">
      <w:pPr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2.50-3.49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มายถึง ผู้ใช้มีความพึงพอใจต่อเกมอยู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่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ในในระดับปานกลาง</w:t>
      </w:r>
    </w:p>
    <w:p w:rsidR="000221C9" w:rsidRPr="00D43CE1" w:rsidRDefault="000221C9" w:rsidP="004475C1">
      <w:pPr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1.50-2.49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มายถึง ผู้ใช้มีความพึงพอใจต่อเกมอยู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่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ในระดับค่อนข้างน้อย</w:t>
      </w:r>
    </w:p>
    <w:p w:rsidR="000221C9" w:rsidRDefault="000221C9" w:rsidP="004475C1">
      <w:pPr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1.00-1.49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มายถึง ผู้ใช้มีความพึงพอใจต่อเกมอยู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่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ในระดับน้อย</w:t>
      </w:r>
    </w:p>
    <w:p w:rsidR="000221C9" w:rsidRPr="00D43CE1" w:rsidRDefault="000221C9" w:rsidP="000221C9">
      <w:pPr>
        <w:spacing w:after="0" w:line="240" w:lineRule="auto"/>
        <w:ind w:left="2160"/>
        <w:rPr>
          <w:rFonts w:ascii="TH SarabunPSK" w:eastAsia="Times New Roman" w:hAnsi="TH SarabunPSK" w:cs="TH SarabunPSK"/>
          <w:sz w:val="32"/>
          <w:szCs w:val="32"/>
        </w:rPr>
      </w:pPr>
    </w:p>
    <w:p w:rsidR="000221C9" w:rsidRPr="00D43CE1" w:rsidRDefault="000221C9" w:rsidP="004475C1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3.6.2.3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าค่าเฉลี่ยเบี่ยงเบนมาตราฐานเพื่อมาวิเคราะห์หาความน่าเชื่อถือของข้อมูล</w:t>
      </w:r>
    </w:p>
    <w:p w:rsidR="000221C9" w:rsidRPr="00D43CE1" w:rsidRDefault="000221C9" w:rsidP="004475C1">
      <w:pPr>
        <w:spacing w:after="0" w:line="240" w:lineRule="auto"/>
        <w:ind w:left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6.2.4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ค่าเฉลี่ยของแต่ละข้อมารวมกันแล้วหาค่าเฉลี่ยอีกครั้งหนึ่งเพื่อวิเคราะห์หาคุณภาพโดยรวม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โดยเทียบกับเกณฑ์การแปลผลที่ตั้งขึ้นครั้งที่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หนึ่ง</w:t>
      </w:r>
    </w:p>
    <w:p w:rsidR="00C86259" w:rsidRDefault="00C86259" w:rsidP="003A5E98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  <w:lang w:eastAsia="zh-CN"/>
        </w:rPr>
      </w:pPr>
    </w:p>
    <w:p w:rsidR="003A5E98" w:rsidRPr="004475C1" w:rsidRDefault="003A5E98" w:rsidP="003A5E98">
      <w:pPr>
        <w:spacing w:after="0" w:line="240" w:lineRule="auto"/>
        <w:rPr>
          <w:rFonts w:ascii="TH SarabunPSK" w:eastAsia="Times New Roman" w:hAnsi="TH SarabunPSK" w:cs="TH SarabunPSK"/>
          <w:b/>
          <w:bCs/>
          <w:sz w:val="36"/>
          <w:szCs w:val="36"/>
          <w:lang w:eastAsia="zh-CN"/>
        </w:rPr>
      </w:pPr>
      <w:r w:rsidRPr="004475C1">
        <w:rPr>
          <w:rFonts w:ascii="TH SarabunPSK" w:eastAsia="Times New Roman" w:hAnsi="TH SarabunPSK" w:cs="TH SarabunPSK"/>
          <w:b/>
          <w:bCs/>
          <w:sz w:val="36"/>
          <w:szCs w:val="36"/>
          <w:lang w:eastAsia="zh-CN"/>
        </w:rPr>
        <w:t>3.7</w:t>
      </w:r>
      <w:r w:rsidRPr="004475C1">
        <w:rPr>
          <w:rFonts w:ascii="TH SarabunPSK" w:eastAsia="Times New Roman" w:hAnsi="TH SarabunPSK" w:cs="TH SarabunPSK" w:hint="cs"/>
          <w:b/>
          <w:bCs/>
          <w:sz w:val="36"/>
          <w:szCs w:val="36"/>
          <w:cs/>
          <w:lang w:eastAsia="zh-CN"/>
        </w:rPr>
        <w:t xml:space="preserve"> </w:t>
      </w:r>
      <w:r w:rsidRPr="004475C1">
        <w:rPr>
          <w:rFonts w:ascii="TH SarabunPSK" w:eastAsia="Times New Roman" w:hAnsi="TH SarabunPSK" w:cs="TH SarabunPSK"/>
          <w:b/>
          <w:bCs/>
          <w:sz w:val="36"/>
          <w:szCs w:val="36"/>
          <w:cs/>
          <w:lang w:eastAsia="zh-CN"/>
        </w:rPr>
        <w:t>สถิติที่นำมาใช้วิเคราะห์</w:t>
      </w:r>
    </w:p>
    <w:p w:rsidR="003A5E98" w:rsidRPr="003A5E98" w:rsidRDefault="003A5E98" w:rsidP="004475C1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3A5E9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ค่าทางส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ถิติที่ใช้ประเมินคุณภาพของการทำ</w:t>
      </w:r>
      <w:r w:rsidRPr="003A5E9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โครง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งานนี้จะเน้นการค่าเฉลี่ยเพื่อนำไปทำ</w:t>
      </w:r>
      <w:r w:rsidRPr="003A5E9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การเปรียบเทียบกับเกณฑ์คะแนนที่ได้ตั้งขึ้นมาและส่วนเบี่ยงเบนมาตราฐานเพื่อให้เกิดความน่าเชื่อถือทางข้อมูลที่ใช้สูตรทางสถิติดังนี้</w:t>
      </w:r>
    </w:p>
    <w:p w:rsidR="003A5E98" w:rsidRPr="003A5E98" w:rsidRDefault="003A5E98" w:rsidP="004475C1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  <w:lang w:eastAsia="zh-CN"/>
        </w:rPr>
      </w:pPr>
      <w:r w:rsidRPr="003A5E98">
        <w:rPr>
          <w:rFonts w:ascii="TH SarabunPSK" w:eastAsia="Times New Roman" w:hAnsi="TH SarabunPSK" w:cs="TH SarabunPSK"/>
          <w:b/>
          <w:bCs/>
          <w:sz w:val="32"/>
          <w:szCs w:val="32"/>
          <w:lang w:eastAsia="zh-CN"/>
        </w:rPr>
        <w:t xml:space="preserve">3.7.1 </w:t>
      </w:r>
      <w:r w:rsidRPr="003A5E98"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zh-CN"/>
        </w:rPr>
        <w:t>การหาค่าเฉลี่ย</w:t>
      </w:r>
      <w:r w:rsidRPr="003A5E98"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zh-CN"/>
        </w:rPr>
        <w:t>เ</w:t>
      </w:r>
      <w:r w:rsidRPr="003A5E98"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zh-CN"/>
        </w:rPr>
        <w:t>ลขคณิ</w:t>
      </w:r>
      <w:r w:rsidRPr="003A5E98"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zh-CN"/>
        </w:rPr>
        <w:t>ต</w:t>
      </w:r>
    </w:p>
    <w:p w:rsidR="00494298" w:rsidRPr="003A5E98" w:rsidRDefault="005564F0" w:rsidP="00B63A18">
      <w:pPr>
        <w:spacing w:after="24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drawing>
          <wp:anchor distT="0" distB="0" distL="114300" distR="114300" simplePos="0" relativeHeight="251759616" behindDoc="1" locked="0" layoutInCell="1" allowOverlap="1" wp14:anchorId="32C446D2" wp14:editId="2EDDBB8F">
            <wp:simplePos x="0" y="0"/>
            <wp:positionH relativeFrom="margin">
              <wp:align>center</wp:align>
            </wp:positionH>
            <wp:positionV relativeFrom="paragraph">
              <wp:posOffset>100965</wp:posOffset>
            </wp:positionV>
            <wp:extent cx="4286707" cy="1564273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formular.PNG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707" cy="156427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97C02" w:rsidRPr="003A5E98" w:rsidRDefault="00497C02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97C02" w:rsidRPr="003A5E98" w:rsidRDefault="00497C02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97C02" w:rsidRPr="003A5E98" w:rsidRDefault="00497C02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97C02" w:rsidRDefault="00497C02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252D0D" w:rsidRDefault="00252D0D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252D0D" w:rsidRPr="003A5E98" w:rsidRDefault="00252D0D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97C02" w:rsidRDefault="005564F0" w:rsidP="005564F0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lastRenderedPageBreak/>
        <w:t>3.7.2 การหาส่วนเบี่ยงเบนมาตรฐาน</w:t>
      </w:r>
    </w:p>
    <w:p w:rsidR="005564F0" w:rsidRPr="003A5E98" w:rsidRDefault="005564F0" w:rsidP="005564F0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noProof/>
          <w:color w:val="000000"/>
          <w:sz w:val="32"/>
          <w:szCs w:val="32"/>
        </w:rPr>
        <w:drawing>
          <wp:anchor distT="0" distB="0" distL="114300" distR="114300" simplePos="0" relativeHeight="251760640" behindDoc="1" locked="0" layoutInCell="1" allowOverlap="1" wp14:anchorId="68D01518" wp14:editId="11C63641">
            <wp:simplePos x="0" y="0"/>
            <wp:positionH relativeFrom="margin">
              <wp:align>center</wp:align>
            </wp:positionH>
            <wp:positionV relativeFrom="paragraph">
              <wp:posOffset>8890</wp:posOffset>
            </wp:positionV>
            <wp:extent cx="4762195" cy="2452836"/>
            <wp:effectExtent l="0" t="0" r="635" b="508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formular2.PNG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62195" cy="24528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97C02" w:rsidRPr="003A5E98" w:rsidRDefault="00497C02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97C02" w:rsidRPr="003A5E98" w:rsidRDefault="00497C02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97C02" w:rsidRPr="003A5E98" w:rsidRDefault="00497C02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C86259" w:rsidRDefault="00C86259" w:rsidP="00252D0D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252D0D" w:rsidRDefault="00252D0D" w:rsidP="00252D0D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252D0D" w:rsidRDefault="00252D0D" w:rsidP="00252D0D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252D0D" w:rsidRDefault="00252D0D" w:rsidP="00252D0D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252D0D" w:rsidRDefault="00252D0D" w:rsidP="00252D0D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252D0D" w:rsidRDefault="00252D0D" w:rsidP="00252D0D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252D0D" w:rsidRDefault="00252D0D" w:rsidP="00252D0D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252D0D" w:rsidRDefault="00252D0D" w:rsidP="00252D0D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252D0D" w:rsidRDefault="00252D0D" w:rsidP="00252D0D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252D0D" w:rsidRDefault="00252D0D" w:rsidP="00252D0D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252D0D" w:rsidRDefault="00252D0D" w:rsidP="00252D0D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252D0D" w:rsidRDefault="00252D0D" w:rsidP="00252D0D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252D0D" w:rsidRDefault="00252D0D" w:rsidP="00252D0D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252D0D" w:rsidRDefault="00252D0D" w:rsidP="00252D0D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69383F" w:rsidRPr="004475C1" w:rsidRDefault="005564F0" w:rsidP="00386EBD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6"/>
          <w:szCs w:val="36"/>
        </w:rPr>
      </w:pPr>
      <w:r w:rsidRPr="004475C1">
        <w:rPr>
          <w:rFonts w:ascii="TH SarabunPSK" w:eastAsia="Times New Roman" w:hAnsi="TH SarabunPSK" w:cs="TH SarabunPSK" w:hint="cs"/>
          <w:b/>
          <w:bCs/>
          <w:color w:val="000000"/>
          <w:sz w:val="36"/>
          <w:szCs w:val="36"/>
          <w:cs/>
        </w:rPr>
        <w:lastRenderedPageBreak/>
        <w:t>บทที่ 4 ผลการดำเนินงาน</w:t>
      </w:r>
    </w:p>
    <w:p w:rsidR="0069383F" w:rsidRPr="00386EBD" w:rsidRDefault="0069383F" w:rsidP="004475C1">
      <w:pPr>
        <w:spacing w:after="0" w:line="240" w:lineRule="auto"/>
        <w:ind w:firstLine="720"/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 w:rsidRPr="0069383F">
        <w:rPr>
          <w:rFonts w:ascii="TH SarabunPSK" w:eastAsia="Times New Roman" w:hAnsi="TH SarabunPSK" w:cs="TH SarabunPSK"/>
          <w:sz w:val="32"/>
          <w:szCs w:val="32"/>
          <w:cs/>
        </w:rPr>
        <w:t>โครงงาน</w:t>
      </w:r>
      <w:r w:rsidRPr="0069383F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645884">
        <w:rPr>
          <w:rFonts w:ascii="TH SarabunPSK" w:hAnsi="TH SarabunPSK" w:cs="TH SarabunPSK"/>
          <w:color w:val="000000"/>
          <w:sz w:val="32"/>
          <w:szCs w:val="32"/>
          <w:cs/>
        </w:rPr>
        <w:t>การพัฒนาเกมการเรียนรู้เพื่อส่งเสริมความรู้เกี่ยวกับอันตรายของภัยพิบัติ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ที่มีผลจากการกระทำของมนุษย์แบบ</w:t>
      </w:r>
      <w:r w:rsidRPr="00645884">
        <w:rPr>
          <w:rFonts w:ascii="TH SarabunPSK" w:hAnsi="TH SarabunPSK" w:cs="TH SarabunPSK"/>
          <w:color w:val="000000"/>
          <w:sz w:val="32"/>
          <w:szCs w:val="32"/>
          <w:cs/>
        </w:rPr>
        <w:t>มัลติเพลเยอร์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คณะผู้จัดทำได้จัดทำ</w:t>
      </w:r>
      <w:r w:rsidRPr="0069383F">
        <w:rPr>
          <w:rFonts w:ascii="TH SarabunPSK" w:eastAsia="Times New Roman" w:hAnsi="TH SarabunPSK" w:cs="TH SarabunPSK"/>
          <w:sz w:val="32"/>
          <w:szCs w:val="32"/>
          <w:cs/>
        </w:rPr>
        <w:t>โครงงานดังกล่าวนี้</w:t>
      </w:r>
      <w:r>
        <w:rPr>
          <w:rFonts w:ascii="TH SarabunPSK" w:eastAsia="Times New Roman" w:hAnsi="TH SarabunPSK" w:cs="TH SarabunPSK"/>
          <w:sz w:val="32"/>
          <w:szCs w:val="32"/>
          <w:cs/>
        </w:rPr>
        <w:t>ได้ประสบผลสำเร็จก้าวหน้าดังจุดประสง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ค์</w:t>
      </w:r>
      <w:r>
        <w:rPr>
          <w:rFonts w:ascii="TH SarabunPSK" w:eastAsia="Times New Roman" w:hAnsi="TH SarabunPSK" w:cs="TH SarabunPSK"/>
          <w:sz w:val="32"/>
          <w:szCs w:val="32"/>
          <w:cs/>
        </w:rPr>
        <w:t>ที่กำ</w:t>
      </w:r>
      <w:r w:rsidRPr="0069383F">
        <w:rPr>
          <w:rFonts w:ascii="TH SarabunPSK" w:eastAsia="Times New Roman" w:hAnsi="TH SarabunPSK" w:cs="TH SarabunPSK"/>
          <w:sz w:val="32"/>
          <w:szCs w:val="32"/>
          <w:cs/>
        </w:rPr>
        <w:t>หนดไว้</w:t>
      </w:r>
      <w:r w:rsidRPr="0069383F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69383F">
        <w:rPr>
          <w:rFonts w:ascii="TH SarabunPSK" w:eastAsia="Times New Roman" w:hAnsi="TH SarabunPSK" w:cs="TH SarabunPSK"/>
          <w:sz w:val="32"/>
          <w:szCs w:val="32"/>
          <w:cs/>
        </w:rPr>
        <w:t>โดยผลที่ได้ในการสร้างโครงงานสามารถวิเคราะห์ข้อมูลได้เป็นหัวข้อ ดังนี้</w:t>
      </w:r>
    </w:p>
    <w:p w:rsidR="0069383F" w:rsidRPr="0069383F" w:rsidRDefault="0069383F" w:rsidP="004475C1">
      <w:pPr>
        <w:spacing w:after="0" w:line="240" w:lineRule="auto"/>
        <w:ind w:left="720"/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 w:rsidRPr="0069383F">
        <w:rPr>
          <w:rFonts w:ascii="TH SarabunPSK" w:eastAsia="Times New Roman" w:hAnsi="TH SarabunPSK" w:cs="TH SarabunPSK"/>
          <w:sz w:val="32"/>
          <w:szCs w:val="32"/>
        </w:rPr>
        <w:t>4.1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69383F">
        <w:rPr>
          <w:rFonts w:ascii="TH SarabunPSK" w:eastAsia="Times New Roman" w:hAnsi="TH SarabunPSK" w:cs="TH SarabunPSK"/>
          <w:sz w:val="32"/>
          <w:szCs w:val="32"/>
          <w:cs/>
        </w:rPr>
        <w:t>ผลการออกแบบและพัฒนา</w:t>
      </w:r>
      <w:r w:rsidR="002637FA" w:rsidRPr="00645884">
        <w:rPr>
          <w:rFonts w:ascii="TH SarabunPSK" w:hAnsi="TH SarabunPSK" w:cs="TH SarabunPSK"/>
          <w:color w:val="000000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บัติ</w:t>
      </w:r>
      <w:r w:rsidR="002637FA">
        <w:rPr>
          <w:rFonts w:ascii="TH SarabunPSK" w:hAnsi="TH SarabunPSK" w:cs="TH SarabunPSK"/>
          <w:color w:val="000000"/>
          <w:sz w:val="32"/>
          <w:szCs w:val="32"/>
          <w:cs/>
        </w:rPr>
        <w:t>ที่มีผลจากการกระทำของมนุษย์แบบ</w:t>
      </w:r>
      <w:r w:rsidR="002637FA" w:rsidRPr="00645884">
        <w:rPr>
          <w:rFonts w:ascii="TH SarabunPSK" w:hAnsi="TH SarabunPSK" w:cs="TH SarabunPSK"/>
          <w:color w:val="000000"/>
          <w:sz w:val="32"/>
          <w:szCs w:val="32"/>
          <w:cs/>
        </w:rPr>
        <w:t>มัลติเพลเยอร์</w:t>
      </w:r>
    </w:p>
    <w:p w:rsidR="0069383F" w:rsidRPr="0069383F" w:rsidRDefault="0069383F" w:rsidP="004475C1">
      <w:pPr>
        <w:spacing w:after="0" w:line="240" w:lineRule="auto"/>
        <w:ind w:left="720"/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 w:rsidRPr="0069383F">
        <w:rPr>
          <w:rFonts w:ascii="TH SarabunPSK" w:eastAsia="Times New Roman" w:hAnsi="TH SarabunPSK" w:cs="TH SarabunPSK"/>
          <w:sz w:val="32"/>
          <w:szCs w:val="32"/>
        </w:rPr>
        <w:t xml:space="preserve">4.2 </w:t>
      </w:r>
      <w:r w:rsidRPr="0069383F">
        <w:rPr>
          <w:rFonts w:ascii="TH SarabunPSK" w:eastAsia="Times New Roman" w:hAnsi="TH SarabunPSK" w:cs="TH SarabunPSK"/>
          <w:sz w:val="32"/>
          <w:szCs w:val="32"/>
          <w:cs/>
        </w:rPr>
        <w:t>ผลการประเมินคุณภาพของ</w:t>
      </w:r>
      <w:r w:rsidR="002637FA" w:rsidRPr="00645884">
        <w:rPr>
          <w:rFonts w:ascii="TH SarabunPSK" w:hAnsi="TH SarabunPSK" w:cs="TH SarabunPSK"/>
          <w:color w:val="000000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บัติ</w:t>
      </w:r>
      <w:r w:rsidR="002637FA">
        <w:rPr>
          <w:rFonts w:ascii="TH SarabunPSK" w:hAnsi="TH SarabunPSK" w:cs="TH SarabunPSK"/>
          <w:color w:val="000000"/>
          <w:sz w:val="32"/>
          <w:szCs w:val="32"/>
          <w:cs/>
        </w:rPr>
        <w:t>ที่มีผลจากการกระทำของมนุษย์แบบ</w:t>
      </w:r>
      <w:r w:rsidR="002637FA" w:rsidRPr="00645884">
        <w:rPr>
          <w:rFonts w:ascii="TH SarabunPSK" w:hAnsi="TH SarabunPSK" w:cs="TH SarabunPSK"/>
          <w:color w:val="000000"/>
          <w:sz w:val="32"/>
          <w:szCs w:val="32"/>
          <w:cs/>
        </w:rPr>
        <w:t>มัลติเพลเยอร์</w:t>
      </w:r>
    </w:p>
    <w:p w:rsidR="0069383F" w:rsidRDefault="0069383F" w:rsidP="004475C1">
      <w:pPr>
        <w:spacing w:after="0" w:line="240" w:lineRule="auto"/>
        <w:ind w:left="720"/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 w:rsidRPr="0069383F">
        <w:rPr>
          <w:rFonts w:ascii="TH SarabunPSK" w:eastAsia="Times New Roman" w:hAnsi="TH SarabunPSK" w:cs="TH SarabunPSK"/>
          <w:sz w:val="32"/>
          <w:szCs w:val="32"/>
        </w:rPr>
        <w:t>4.3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69383F">
        <w:rPr>
          <w:rFonts w:ascii="TH SarabunPSK" w:eastAsia="Times New Roman" w:hAnsi="TH SarabunPSK" w:cs="TH SarabunPSK"/>
          <w:sz w:val="32"/>
          <w:szCs w:val="32"/>
          <w:cs/>
        </w:rPr>
        <w:t>ผลการหาความพึ</w:t>
      </w:r>
      <w:r w:rsidR="00D02E25">
        <w:rPr>
          <w:rFonts w:ascii="TH SarabunPSK" w:eastAsia="Times New Roman" w:hAnsi="TH SarabunPSK" w:cs="TH SarabunPSK"/>
          <w:sz w:val="32"/>
          <w:szCs w:val="32"/>
          <w:cs/>
        </w:rPr>
        <w:t>งพอใจของกลุ่มตัวอย่างที่มีต่อ</w:t>
      </w:r>
      <w:r w:rsidR="002637FA" w:rsidRPr="00645884">
        <w:rPr>
          <w:rFonts w:ascii="TH SarabunPSK" w:hAnsi="TH SarabunPSK" w:cs="TH SarabunPSK"/>
          <w:color w:val="000000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บัติ</w:t>
      </w:r>
      <w:r w:rsidR="002637FA">
        <w:rPr>
          <w:rFonts w:ascii="TH SarabunPSK" w:hAnsi="TH SarabunPSK" w:cs="TH SarabunPSK"/>
          <w:color w:val="000000"/>
          <w:sz w:val="32"/>
          <w:szCs w:val="32"/>
          <w:cs/>
        </w:rPr>
        <w:t>ที่มีผลจากการกระทำของมนุษย์แบบ</w:t>
      </w:r>
      <w:r w:rsidR="002637FA" w:rsidRPr="00645884">
        <w:rPr>
          <w:rFonts w:ascii="TH SarabunPSK" w:hAnsi="TH SarabunPSK" w:cs="TH SarabunPSK"/>
          <w:color w:val="000000"/>
          <w:sz w:val="32"/>
          <w:szCs w:val="32"/>
          <w:cs/>
        </w:rPr>
        <w:t>มัลติเพลเยอร์</w:t>
      </w:r>
    </w:p>
    <w:p w:rsidR="004475C1" w:rsidRDefault="004475C1" w:rsidP="002637FA">
      <w:pPr>
        <w:spacing w:after="0" w:line="240" w:lineRule="auto"/>
        <w:rPr>
          <w:rFonts w:ascii="TH SarabunPSK" w:hAnsi="TH SarabunPSK" w:cs="TH SarabunPSK"/>
          <w:color w:val="000000"/>
          <w:sz w:val="32"/>
          <w:szCs w:val="32"/>
        </w:rPr>
      </w:pPr>
    </w:p>
    <w:p w:rsidR="002637FA" w:rsidRPr="00D02E25" w:rsidRDefault="002637FA" w:rsidP="002637FA">
      <w:pPr>
        <w:spacing w:after="0" w:line="240" w:lineRule="auto"/>
        <w:rPr>
          <w:rFonts w:ascii="TH SarabunPSK" w:eastAsia="Times New Roman" w:hAnsi="TH SarabunPSK" w:cs="TH SarabunPSK"/>
          <w:b/>
          <w:bCs/>
          <w:sz w:val="36"/>
          <w:szCs w:val="36"/>
        </w:rPr>
      </w:pPr>
      <w:r w:rsidRPr="00D02E25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4.1 </w:t>
      </w:r>
      <w:r w:rsidRPr="00D02E25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ผลจากการออกแบบและพัฒนา</w:t>
      </w:r>
      <w:r w:rsidRPr="00D02E25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บัติที่มีผลจากการกระทำของมนุษย์แบบมัลติเพลเยอร์</w:t>
      </w:r>
    </w:p>
    <w:p w:rsidR="002637FA" w:rsidRPr="002637FA" w:rsidRDefault="002637FA" w:rsidP="004475C1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2637FA">
        <w:rPr>
          <w:rFonts w:ascii="TH SarabunPSK" w:eastAsia="Times New Roman" w:hAnsi="TH SarabunPSK" w:cs="TH SarabunPSK"/>
          <w:sz w:val="32"/>
          <w:szCs w:val="32"/>
          <w:cs/>
        </w:rPr>
        <w:t>การออกแบบและพัฒนาเกม</w:t>
      </w:r>
      <w:r w:rsidRPr="00645884">
        <w:rPr>
          <w:rFonts w:ascii="TH SarabunPSK" w:hAnsi="TH SarabunPSK" w:cs="TH SarabunPSK"/>
          <w:color w:val="000000"/>
          <w:sz w:val="32"/>
          <w:szCs w:val="32"/>
          <w:cs/>
        </w:rPr>
        <w:t>การเรียนรู้เพื่อส่งเสริมความรู้เกี่ยวกับอันตรายของภัยพิบัติ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ที่มีผลจาก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การกระทำของมนุษย์แบบ</w:t>
      </w:r>
      <w:r w:rsidRPr="00645884">
        <w:rPr>
          <w:rFonts w:ascii="TH SarabunPSK" w:hAnsi="TH SarabunPSK" w:cs="TH SarabunPSK"/>
          <w:color w:val="000000"/>
          <w:sz w:val="32"/>
          <w:szCs w:val="32"/>
          <w:cs/>
        </w:rPr>
        <w:t>มัลติเพลเยอร์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Pr="002637FA">
        <w:rPr>
          <w:rFonts w:ascii="TH SarabunPSK" w:eastAsia="Times New Roman" w:hAnsi="TH SarabunPSK" w:cs="TH SarabunPSK"/>
          <w:sz w:val="32"/>
          <w:szCs w:val="32"/>
          <w:cs/>
        </w:rPr>
        <w:t>ด้วยโปรแกรม</w:t>
      </w:r>
      <w:r w:rsidRPr="002637FA">
        <w:rPr>
          <w:rFonts w:ascii="TH SarabunPSK" w:eastAsia="Times New Roman" w:hAnsi="TH SarabunPSK" w:cs="TH SarabunPSK"/>
          <w:sz w:val="32"/>
          <w:szCs w:val="32"/>
        </w:rPr>
        <w:t xml:space="preserve"> Unity </w:t>
      </w:r>
      <w:r w:rsidRPr="002637FA">
        <w:rPr>
          <w:rFonts w:ascii="TH SarabunPSK" w:eastAsia="Times New Roman" w:hAnsi="TH SarabunPSK" w:cs="TH SarabunPSK"/>
          <w:sz w:val="32"/>
          <w:szCs w:val="32"/>
          <w:cs/>
        </w:rPr>
        <w:t>โดยออกแบบให้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เกมมีลักษณะคล้าย ๆ บอร์ดเกมที่มีการเล่นในแบบของการ์ดเกม </w:t>
      </w:r>
      <w:r w:rsidRPr="002637FA">
        <w:rPr>
          <w:rFonts w:ascii="TH SarabunPSK" w:eastAsia="Times New Roman" w:hAnsi="TH SarabunPSK" w:cs="TH SarabunPSK"/>
          <w:sz w:val="32"/>
          <w:szCs w:val="32"/>
          <w:cs/>
        </w:rPr>
        <w:t>มี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การคิดวิเคราะห์ในขณะเล่นเกม และ ให้ความรู้เรื่องภัยพิบัติทางธรรมชาติที่เกิดจากฝีมือมนุษย์ นอกจากนี้ยังทำ</w:t>
      </w:r>
      <w:r w:rsidRPr="002637FA">
        <w:rPr>
          <w:rFonts w:ascii="TH SarabunPSK" w:eastAsia="Times New Roman" w:hAnsi="TH SarabunPSK" w:cs="TH SarabunPSK"/>
          <w:sz w:val="32"/>
          <w:szCs w:val="32"/>
          <w:cs/>
        </w:rPr>
        <w:t>ให้เกิดความสนุกสนานเพลิดเพลินให้กับผู้เล่นอีกด้วย ผลจากการออกแบบและสร้างเกมดังนี้หน้าจอเกมที่สมบูรณ์ประกอบไปด้วย หน้าแรกของเกม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คือหน้า</w:t>
      </w:r>
      <w:r w:rsidR="004475C1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Login </w:t>
      </w:r>
      <w:r w:rsidRPr="002637FA">
        <w:rPr>
          <w:rFonts w:ascii="TH SarabunPSK" w:eastAsia="Times New Roman" w:hAnsi="TH SarabunPSK" w:cs="TH SarabunPSK"/>
          <w:sz w:val="32"/>
          <w:szCs w:val="32"/>
        </w:rPr>
        <w:t>,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2637FA">
        <w:rPr>
          <w:rFonts w:ascii="TH SarabunPSK" w:eastAsia="Times New Roman" w:hAnsi="TH SarabunPSK" w:cs="TH SarabunPSK"/>
          <w:sz w:val="32"/>
          <w:szCs w:val="32"/>
          <w:cs/>
        </w:rPr>
        <w:t>หน้า</w:t>
      </w:r>
      <w:r w:rsidR="004475C1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</w:rPr>
        <w:t>Lobby</w:t>
      </w:r>
      <w:r w:rsidR="004475C1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รอผู้เล่นคนอื่น</w:t>
      </w:r>
      <w:r w:rsidRPr="002637FA">
        <w:rPr>
          <w:rFonts w:ascii="TH SarabunPSK" w:eastAsia="Times New Roman" w:hAnsi="TH SarabunPSK" w:cs="TH SarabunPSK"/>
          <w:sz w:val="32"/>
          <w:szCs w:val="32"/>
        </w:rPr>
        <w:t>,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2637FA">
        <w:rPr>
          <w:rFonts w:ascii="TH SarabunPSK" w:eastAsia="Times New Roman" w:hAnsi="TH SarabunPSK" w:cs="TH SarabunPSK"/>
          <w:sz w:val="32"/>
          <w:szCs w:val="32"/>
          <w:cs/>
        </w:rPr>
        <w:t>หน้า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ตัวเกมส์ </w:t>
      </w:r>
      <w:r w:rsidRPr="002637FA">
        <w:rPr>
          <w:rFonts w:ascii="TH SarabunPSK" w:eastAsia="Times New Roman" w:hAnsi="TH SarabunPSK" w:cs="TH SarabunPSK"/>
          <w:sz w:val="32"/>
          <w:szCs w:val="32"/>
          <w:cs/>
        </w:rPr>
        <w:t>และหน้าสรุปคะแนน</w:t>
      </w:r>
    </w:p>
    <w:p w:rsidR="00497C02" w:rsidRDefault="00497C02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2637FA" w:rsidRPr="0069383F" w:rsidRDefault="002637F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23BB0" w:rsidRPr="0069383F" w:rsidRDefault="00423BB0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23BB0" w:rsidRPr="0069383F" w:rsidRDefault="00423BB0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23BB0" w:rsidRPr="0069383F" w:rsidRDefault="00423BB0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23BB0" w:rsidRPr="0069383F" w:rsidRDefault="00423BB0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23BB0" w:rsidRDefault="002637F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noProof/>
          <w:color w:val="000000"/>
          <w:sz w:val="32"/>
          <w:szCs w:val="32"/>
        </w:rPr>
        <w:lastRenderedPageBreak/>
        <w:drawing>
          <wp:anchor distT="0" distB="0" distL="114300" distR="114300" simplePos="0" relativeHeight="251774976" behindDoc="1" locked="0" layoutInCell="1" allowOverlap="1" wp14:anchorId="31FA5D69" wp14:editId="6CDE4AC0">
            <wp:simplePos x="0" y="0"/>
            <wp:positionH relativeFrom="column">
              <wp:posOffset>0</wp:posOffset>
            </wp:positionH>
            <wp:positionV relativeFrom="paragraph">
              <wp:posOffset>-196875</wp:posOffset>
            </wp:positionV>
            <wp:extent cx="5943600" cy="3343275"/>
            <wp:effectExtent l="0" t="0" r="0" b="9525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scene_menu_fix.png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23BB0" w:rsidRDefault="00423BB0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23BB0" w:rsidRDefault="00423BB0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F750CE" w:rsidRDefault="00F750CE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F750CE" w:rsidRDefault="00F750CE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F750CE" w:rsidRDefault="00F750CE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F750CE" w:rsidRDefault="00F750CE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F750CE" w:rsidRDefault="00F750CE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2637FA" w:rsidRPr="002637FA" w:rsidRDefault="002637F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รูปที่ 4.1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B255CA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แสดง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หน้าแรกตัวของเกม</w:t>
      </w:r>
    </w:p>
    <w:p w:rsidR="00F750CE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noProof/>
          <w:color w:val="000000"/>
          <w:sz w:val="32"/>
          <w:szCs w:val="32"/>
        </w:rPr>
        <w:drawing>
          <wp:anchor distT="0" distB="0" distL="114300" distR="114300" simplePos="0" relativeHeight="251776000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43510</wp:posOffset>
            </wp:positionV>
            <wp:extent cx="5943600" cy="3343275"/>
            <wp:effectExtent l="0" t="0" r="0" b="9525"/>
            <wp:wrapNone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scene_lobby_fix.png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750CE" w:rsidRDefault="00F750CE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F750CE" w:rsidRDefault="00F750CE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F750CE" w:rsidRDefault="00F750CE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รูปที่ 4.2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แสดงหน้า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Lobby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ัวของเกม</w:t>
      </w: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9021C2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noProof/>
          <w:color w:val="000000"/>
          <w:sz w:val="32"/>
          <w:szCs w:val="32"/>
        </w:rPr>
        <w:lastRenderedPageBreak/>
        <w:drawing>
          <wp:anchor distT="0" distB="0" distL="114300" distR="114300" simplePos="0" relativeHeight="251783168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5943600" cy="3343275"/>
            <wp:effectExtent l="0" t="0" r="0" b="9525"/>
            <wp:wrapNone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scene_play_fix_2.png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</w:pP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รูปที่ 4.</w:t>
      </w: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3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แสดงหน้าระหว่างการเล่นเกม</w:t>
      </w: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D02E25" w:rsidRDefault="00D02E25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B255CA" w:rsidRPr="004475C1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6"/>
          <w:szCs w:val="36"/>
        </w:rPr>
      </w:pPr>
      <w:r w:rsidRPr="004475C1">
        <w:rPr>
          <w:rFonts w:ascii="TH SarabunPSK" w:eastAsia="Times New Roman" w:hAnsi="TH SarabunPSK" w:cs="TH SarabunPSK"/>
          <w:b/>
          <w:bCs/>
          <w:sz w:val="36"/>
          <w:szCs w:val="36"/>
        </w:rPr>
        <w:lastRenderedPageBreak/>
        <w:t xml:space="preserve">4.2 </w:t>
      </w:r>
      <w:r w:rsidRPr="004475C1">
        <w:rPr>
          <w:rFonts w:ascii="TH SarabunPSK" w:eastAsia="Times New Roman" w:hAnsi="TH SarabunPSK" w:cs="TH SarabunPSK"/>
          <w:b/>
          <w:bCs/>
          <w:sz w:val="36"/>
          <w:szCs w:val="36"/>
          <w:cs/>
        </w:rPr>
        <w:t>ผลการประเมินคุณภาพของ</w:t>
      </w:r>
      <w:r w:rsidRPr="004475C1">
        <w:rPr>
          <w:rFonts w:ascii="TH SarabunPSK" w:hAnsi="TH SarabunPSK" w:cs="TH SarabunPSK"/>
          <w:b/>
          <w:bCs/>
          <w:color w:val="000000"/>
          <w:sz w:val="36"/>
          <w:szCs w:val="36"/>
          <w:cs/>
        </w:rPr>
        <w:t>เกมการเรียนรู้เพื่อส่งเสริมความรู้เกี่ยวกับอันตรายของภัยพิบัติที่มีผลจากการกระทำของมนุษย์แบบมัลติเพลเยอร์</w:t>
      </w: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D02E25" w:rsidRDefault="00D02E25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255CA" w:rsidRPr="004475C1" w:rsidRDefault="00B255CA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  <w:r w:rsidRPr="004475C1">
        <w:rPr>
          <w:rFonts w:ascii="TH SarabunPSK" w:eastAsia="Times New Roman" w:hAnsi="TH SarabunPSK" w:cs="TH SarabunPSK"/>
          <w:b/>
          <w:bCs/>
          <w:sz w:val="36"/>
          <w:szCs w:val="36"/>
          <w:cs/>
        </w:rPr>
        <w:t>บทที่</w:t>
      </w:r>
      <w:r w:rsidRPr="004475C1">
        <w:rPr>
          <w:rFonts w:ascii="TH SarabunPSK" w:eastAsia="Times New Roman" w:hAnsi="TH SarabunPSK" w:cs="TH SarabunPSK"/>
          <w:b/>
          <w:bCs/>
          <w:sz w:val="36"/>
          <w:szCs w:val="36"/>
        </w:rPr>
        <w:t xml:space="preserve"> 5</w:t>
      </w:r>
      <w:r w:rsidRPr="004475C1">
        <w:rPr>
          <w:rFonts w:ascii="TH SarabunPSK" w:eastAsia="Times New Roman" w:hAnsi="TH SarabunPSK" w:cs="TH SarabunPSK" w:hint="cs"/>
          <w:b/>
          <w:bCs/>
          <w:sz w:val="36"/>
          <w:szCs w:val="36"/>
          <w:cs/>
        </w:rPr>
        <w:t xml:space="preserve"> </w:t>
      </w:r>
      <w:r w:rsidRPr="004475C1">
        <w:rPr>
          <w:rFonts w:ascii="TH SarabunPSK" w:eastAsia="Times New Roman" w:hAnsi="TH SarabunPSK" w:cs="TH SarabunPSK"/>
          <w:b/>
          <w:bCs/>
          <w:sz w:val="36"/>
          <w:szCs w:val="36"/>
          <w:cs/>
        </w:rPr>
        <w:t>สรุป อภิปรายและข้อเสนอแนะ</w:t>
      </w:r>
    </w:p>
    <w:p w:rsidR="00B255CA" w:rsidRDefault="00B255CA" w:rsidP="004475C1">
      <w:pPr>
        <w:spacing w:after="0" w:line="240" w:lineRule="auto"/>
        <w:ind w:firstLine="720"/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 w:rsidRPr="00B255CA">
        <w:rPr>
          <w:rFonts w:ascii="TH SarabunPSK" w:eastAsia="Times New Roman" w:hAnsi="TH SarabunPSK" w:cs="TH SarabunPSK"/>
          <w:sz w:val="32"/>
          <w:szCs w:val="32"/>
          <w:cs/>
        </w:rPr>
        <w:t>จากการ</w:t>
      </w:r>
      <w:r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Pr="00B255CA">
        <w:rPr>
          <w:rFonts w:ascii="TH SarabunPSK" w:eastAsia="Times New Roman" w:hAnsi="TH SarabunPSK" w:cs="TH SarabunPSK"/>
          <w:sz w:val="32"/>
          <w:szCs w:val="32"/>
          <w:cs/>
        </w:rPr>
        <w:t>โครงงานเรื่อง</w:t>
      </w:r>
      <w:r w:rsidRPr="00B255CA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การ</w:t>
      </w:r>
      <w:r w:rsidRPr="0069383F">
        <w:rPr>
          <w:rFonts w:ascii="TH SarabunPSK" w:eastAsia="Times New Roman" w:hAnsi="TH SarabunPSK" w:cs="TH SarabunPSK"/>
          <w:sz w:val="32"/>
          <w:szCs w:val="32"/>
          <w:cs/>
        </w:rPr>
        <w:t>พัฒนา</w:t>
      </w:r>
      <w:r w:rsidRPr="00645884">
        <w:rPr>
          <w:rFonts w:ascii="TH SarabunPSK" w:hAnsi="TH SarabunPSK" w:cs="TH SarabunPSK"/>
          <w:color w:val="000000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บัติ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ที่มีผลจากการกระทำของมนุษย์แบบ</w:t>
      </w:r>
      <w:r w:rsidRPr="00645884">
        <w:rPr>
          <w:rFonts w:ascii="TH SarabunPSK" w:hAnsi="TH SarabunPSK" w:cs="TH SarabunPSK"/>
          <w:color w:val="000000"/>
          <w:sz w:val="32"/>
          <w:szCs w:val="32"/>
          <w:cs/>
        </w:rPr>
        <w:t>มัลติเพลเยอร์</w:t>
      </w:r>
    </w:p>
    <w:p w:rsidR="00B255CA" w:rsidRPr="00B255CA" w:rsidRDefault="00B255CA" w:rsidP="00B255CA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B255CA">
        <w:rPr>
          <w:rFonts w:ascii="TH SarabunPSK" w:eastAsia="Times New Roman" w:hAnsi="TH SarabunPSK" w:cs="TH SarabunPSK"/>
          <w:sz w:val="32"/>
          <w:szCs w:val="32"/>
        </w:rPr>
        <w:t xml:space="preserve">5.1. </w:t>
      </w:r>
      <w:r>
        <w:rPr>
          <w:rFonts w:ascii="TH SarabunPSK" w:eastAsia="Times New Roman" w:hAnsi="TH SarabunPSK" w:cs="TH SarabunPSK"/>
          <w:sz w:val="32"/>
          <w:szCs w:val="32"/>
          <w:cs/>
        </w:rPr>
        <w:t>สรุปการดำ</w:t>
      </w:r>
      <w:r w:rsidRPr="00B255CA">
        <w:rPr>
          <w:rFonts w:ascii="TH SarabunPSK" w:eastAsia="Times New Roman" w:hAnsi="TH SarabunPSK" w:cs="TH SarabunPSK"/>
          <w:sz w:val="32"/>
          <w:szCs w:val="32"/>
          <w:cs/>
        </w:rPr>
        <w:t>เนินการวิจัย</w:t>
      </w:r>
    </w:p>
    <w:p w:rsidR="00B255CA" w:rsidRPr="00B255CA" w:rsidRDefault="00B255CA" w:rsidP="00B255CA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B255CA">
        <w:rPr>
          <w:rFonts w:ascii="TH SarabunPSK" w:eastAsia="Times New Roman" w:hAnsi="TH SarabunPSK" w:cs="TH SarabunPSK"/>
          <w:sz w:val="32"/>
          <w:szCs w:val="32"/>
        </w:rPr>
        <w:t xml:space="preserve">5.2. </w:t>
      </w:r>
      <w:r w:rsidRPr="00B255CA">
        <w:rPr>
          <w:rFonts w:ascii="TH SarabunPSK" w:eastAsia="Times New Roman" w:hAnsi="TH SarabunPSK" w:cs="TH SarabunPSK"/>
          <w:sz w:val="32"/>
          <w:szCs w:val="32"/>
          <w:cs/>
        </w:rPr>
        <w:t>การอภิปรายผล</w:t>
      </w:r>
    </w:p>
    <w:p w:rsidR="00B255CA" w:rsidRPr="00B255CA" w:rsidRDefault="00B255CA" w:rsidP="00B255CA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B255CA">
        <w:rPr>
          <w:rFonts w:ascii="TH SarabunPSK" w:eastAsia="Times New Roman" w:hAnsi="TH SarabunPSK" w:cs="TH SarabunPSK"/>
          <w:sz w:val="32"/>
          <w:szCs w:val="32"/>
        </w:rPr>
        <w:t xml:space="preserve">5.3. </w:t>
      </w:r>
      <w:r w:rsidRPr="00B255CA">
        <w:rPr>
          <w:rFonts w:ascii="TH SarabunPSK" w:eastAsia="Times New Roman" w:hAnsi="TH SarabunPSK" w:cs="TH SarabunPSK"/>
          <w:sz w:val="32"/>
          <w:szCs w:val="32"/>
          <w:cs/>
        </w:rPr>
        <w:t>ปัญหาที่พบและแนวทางการแก้ไข</w:t>
      </w:r>
    </w:p>
    <w:p w:rsidR="00B255CA" w:rsidRPr="00B255CA" w:rsidRDefault="00B255CA" w:rsidP="00B255CA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B255CA">
        <w:rPr>
          <w:rFonts w:ascii="TH SarabunPSK" w:eastAsia="Times New Roman" w:hAnsi="TH SarabunPSK" w:cs="TH SarabunPSK"/>
          <w:sz w:val="32"/>
          <w:szCs w:val="32"/>
        </w:rPr>
        <w:t xml:space="preserve">5.4. </w:t>
      </w:r>
      <w:r w:rsidRPr="00B255CA">
        <w:rPr>
          <w:rFonts w:ascii="TH SarabunPSK" w:eastAsia="Times New Roman" w:hAnsi="TH SarabunPSK" w:cs="TH SarabunPSK"/>
          <w:sz w:val="32"/>
          <w:szCs w:val="32"/>
          <w:cs/>
        </w:rPr>
        <w:t>ข้อเสนอแนะ</w:t>
      </w:r>
    </w:p>
    <w:p w:rsidR="00B255CA" w:rsidRP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6"/>
          <w:szCs w:val="36"/>
        </w:rPr>
      </w:pPr>
    </w:p>
    <w:p w:rsid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8043AE" w:rsidRPr="004475C1" w:rsidRDefault="008043AE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  <w:r w:rsidRPr="004475C1">
        <w:rPr>
          <w:rFonts w:ascii="TH SarabunPSK" w:eastAsia="Times New Roman" w:hAnsi="TH SarabunPSK" w:cs="TH SarabunPSK"/>
          <w:b/>
          <w:bCs/>
          <w:color w:val="000000"/>
          <w:sz w:val="36"/>
          <w:szCs w:val="36"/>
          <w:cs/>
        </w:rPr>
        <w:lastRenderedPageBreak/>
        <w:t>เอกสารอ้างอิง</w:t>
      </w:r>
    </w:p>
    <w:p w:rsidR="00F91BEC" w:rsidRDefault="00090B9B" w:rsidP="004475C1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4475C1">
        <w:rPr>
          <w:rFonts w:ascii="TH SarabunPSK" w:eastAsia="Times New Roman" w:hAnsi="TH SarabunPSK" w:cs="TH SarabunPSK"/>
          <w:sz w:val="32"/>
          <w:szCs w:val="32"/>
        </w:rPr>
        <w:t xml:space="preserve">Jeremy </w:t>
      </w:r>
      <w:proofErr w:type="spellStart"/>
      <w:r w:rsidRPr="004475C1">
        <w:rPr>
          <w:rFonts w:ascii="TH SarabunPSK" w:eastAsia="Times New Roman" w:hAnsi="TH SarabunPSK" w:cs="TH SarabunPSK"/>
          <w:sz w:val="32"/>
          <w:szCs w:val="32"/>
        </w:rPr>
        <w:t>Gibson.July</w:t>
      </w:r>
      <w:proofErr w:type="spellEnd"/>
      <w:r w:rsidRPr="004475C1">
        <w:rPr>
          <w:rFonts w:ascii="TH SarabunPSK" w:eastAsia="Times New Roman" w:hAnsi="TH SarabunPSK" w:cs="TH SarabunPSK"/>
          <w:sz w:val="32"/>
          <w:szCs w:val="32"/>
        </w:rPr>
        <w:t xml:space="preserve"> 2014</w:t>
      </w:r>
      <w:r w:rsidRPr="004475C1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. Introduction to game design prototyping and </w:t>
      </w:r>
      <w:r w:rsidR="004475C1" w:rsidRPr="004475C1">
        <w:rPr>
          <w:rFonts w:ascii="TH SarabunPSK" w:eastAsia="Times New Roman" w:hAnsi="TH SarabunPSK" w:cs="TH SarabunPSK"/>
          <w:b/>
          <w:bCs/>
          <w:sz w:val="32"/>
          <w:szCs w:val="32"/>
        </w:rPr>
        <w:t>development</w:t>
      </w:r>
      <w:r w:rsidR="004475C1" w:rsidRPr="004475C1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:rsidR="00090B9B" w:rsidRPr="004475C1" w:rsidRDefault="00F91BEC" w:rsidP="00F91BEC">
      <w:pPr>
        <w:spacing w:after="0" w:line="240" w:lineRule="auto"/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</w:t>
      </w:r>
      <w:r>
        <w:rPr>
          <w:rFonts w:ascii="TH SarabunPSK" w:eastAsia="Times New Roman" w:hAnsi="TH SarabunPSK" w:cs="TH SarabunPSK"/>
          <w:sz w:val="32"/>
          <w:szCs w:val="32"/>
        </w:rPr>
        <w:tab/>
      </w:r>
      <w:r w:rsidR="004475C1" w:rsidRPr="004475C1">
        <w:rPr>
          <w:rFonts w:ascii="TH SarabunPSK" w:eastAsia="Times New Roman" w:hAnsi="TH SarabunPSK" w:cs="TH SarabunPSK"/>
          <w:sz w:val="32"/>
          <w:szCs w:val="32"/>
          <w:cs/>
        </w:rPr>
        <w:t>(</w:t>
      </w:r>
      <w:r w:rsidR="00090B9B" w:rsidRPr="004475C1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1st ed.). </w:t>
      </w:r>
      <w:r w:rsidR="00090B9B" w:rsidRPr="004475C1">
        <w:rPr>
          <w:rFonts w:ascii="TH SarabunPSK" w:eastAsia="Times New Roman" w:hAnsi="TH SarabunPSK" w:cs="TH SarabunPSK"/>
          <w:sz w:val="32"/>
          <w:szCs w:val="32"/>
        </w:rPr>
        <w:t>United States: RR Donnelley</w:t>
      </w:r>
    </w:p>
    <w:p w:rsidR="00F91BEC" w:rsidRDefault="00090B9B" w:rsidP="00F91BEC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4475C1">
        <w:rPr>
          <w:rFonts w:ascii="TH SarabunPSK" w:eastAsia="Times New Roman" w:hAnsi="TH SarabunPSK" w:cs="TH SarabunPSK"/>
          <w:sz w:val="32"/>
          <w:szCs w:val="32"/>
        </w:rPr>
        <w:t xml:space="preserve">Fullerton Tracy, Christopher Swain, and Steven Hoffman, </w:t>
      </w:r>
      <w:r w:rsidRPr="004475C1">
        <w:rPr>
          <w:rFonts w:ascii="TH SarabunPSK" w:eastAsia="Times New Roman" w:hAnsi="TH SarabunPSK" w:cs="TH SarabunPSK"/>
          <w:sz w:val="32"/>
          <w:szCs w:val="32"/>
          <w:cs/>
        </w:rPr>
        <w:t>2008</w:t>
      </w:r>
      <w:r w:rsidRPr="004475C1">
        <w:rPr>
          <w:rFonts w:ascii="TH SarabunPSK" w:eastAsia="Times New Roman" w:hAnsi="TH SarabunPSK" w:cs="TH SarabunPSK"/>
          <w:sz w:val="32"/>
          <w:szCs w:val="32"/>
        </w:rPr>
        <w:t xml:space="preserve">, </w:t>
      </w:r>
      <w:r w:rsidRPr="004475C1">
        <w:rPr>
          <w:rFonts w:ascii="TH SarabunPSK" w:eastAsia="Times New Roman" w:hAnsi="TH SarabunPSK" w:cs="TH SarabunPSK"/>
          <w:b/>
          <w:bCs/>
          <w:sz w:val="32"/>
          <w:szCs w:val="32"/>
        </w:rPr>
        <w:t>Game Design</w:t>
      </w:r>
      <w:r w:rsidRPr="004475C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 xml:space="preserve"> </w:t>
      </w:r>
      <w:r w:rsidRPr="004475C1">
        <w:rPr>
          <w:rFonts w:ascii="TH SarabunPSK" w:eastAsia="Times New Roman" w:hAnsi="TH SarabunPSK" w:cs="TH SarabunPSK"/>
          <w:b/>
          <w:bCs/>
          <w:sz w:val="32"/>
          <w:szCs w:val="32"/>
        </w:rPr>
        <w:t>Workshop:</w:t>
      </w:r>
    </w:p>
    <w:p w:rsidR="00090B9B" w:rsidRPr="004475C1" w:rsidRDefault="00090B9B" w:rsidP="00F91BEC">
      <w:pPr>
        <w:spacing w:after="0" w:line="240" w:lineRule="auto"/>
        <w:ind w:left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4475C1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A </w:t>
      </w:r>
      <w:proofErr w:type="spellStart"/>
      <w:r w:rsidRPr="004475C1">
        <w:rPr>
          <w:rFonts w:ascii="TH SarabunPSK" w:eastAsia="Times New Roman" w:hAnsi="TH SarabunPSK" w:cs="TH SarabunPSK"/>
          <w:b/>
          <w:bCs/>
          <w:sz w:val="32"/>
          <w:szCs w:val="32"/>
        </w:rPr>
        <w:t>Playcentric</w:t>
      </w:r>
      <w:proofErr w:type="spellEnd"/>
      <w:r w:rsidRPr="004475C1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Approach to Creating Innovative Games, </w:t>
      </w:r>
      <w:r w:rsidRPr="004475C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2</w:t>
      </w:r>
      <w:proofErr w:type="spellStart"/>
      <w:r w:rsidRPr="004475C1">
        <w:rPr>
          <w:rFonts w:ascii="TH SarabunPSK" w:eastAsia="Times New Roman" w:hAnsi="TH SarabunPSK" w:cs="TH SarabunPSK"/>
          <w:b/>
          <w:bCs/>
          <w:sz w:val="32"/>
          <w:szCs w:val="32"/>
        </w:rPr>
        <w:t>nd</w:t>
      </w:r>
      <w:proofErr w:type="spellEnd"/>
      <w:r w:rsidRPr="004475C1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</w:t>
      </w:r>
      <w:r w:rsidR="004475C1" w:rsidRPr="004475C1">
        <w:rPr>
          <w:rFonts w:ascii="TH SarabunPSK" w:eastAsia="Times New Roman" w:hAnsi="TH SarabunPSK" w:cs="TH SarabunPSK"/>
          <w:b/>
          <w:bCs/>
          <w:sz w:val="32"/>
          <w:szCs w:val="32"/>
        </w:rPr>
        <w:t>ed.</w:t>
      </w:r>
      <w:r w:rsidR="004475C1" w:rsidRPr="004475C1">
        <w:rPr>
          <w:rFonts w:ascii="TH SarabunPSK" w:eastAsia="Times New Roman" w:hAnsi="TH SarabunPSK" w:cs="TH SarabunPSK"/>
          <w:sz w:val="32"/>
          <w:szCs w:val="32"/>
          <w:cs/>
        </w:rPr>
        <w:t xml:space="preserve"> (</w:t>
      </w:r>
      <w:r w:rsidRPr="004475C1">
        <w:rPr>
          <w:rFonts w:ascii="TH SarabunPSK" w:eastAsia="Times New Roman" w:hAnsi="TH SarabunPSK" w:cs="TH SarabunPSK"/>
          <w:sz w:val="32"/>
          <w:szCs w:val="32"/>
        </w:rPr>
        <w:t>Boca Raton, FL: Elsevier Morgan Kaufmann,)</w:t>
      </w:r>
      <w:r w:rsidR="00F91BEC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4475C1">
        <w:rPr>
          <w:rFonts w:ascii="TH SarabunPSK" w:eastAsia="Times New Roman" w:hAnsi="TH SarabunPSK" w:cs="TH SarabunPSK"/>
          <w:sz w:val="32"/>
          <w:szCs w:val="32"/>
        </w:rPr>
        <w:t xml:space="preserve">Bernard Suits, </w:t>
      </w:r>
      <w:r w:rsidRPr="004475C1">
        <w:rPr>
          <w:rFonts w:ascii="TH SarabunPSK" w:eastAsia="Times New Roman" w:hAnsi="TH SarabunPSK" w:cs="TH SarabunPSK"/>
          <w:sz w:val="32"/>
          <w:szCs w:val="32"/>
          <w:cs/>
        </w:rPr>
        <w:t>2005</w:t>
      </w:r>
      <w:r w:rsidRPr="004475C1">
        <w:rPr>
          <w:rFonts w:ascii="TH SarabunPSK" w:eastAsia="Times New Roman" w:hAnsi="TH SarabunPSK" w:cs="TH SarabunPSK"/>
          <w:sz w:val="32"/>
          <w:szCs w:val="32"/>
        </w:rPr>
        <w:t xml:space="preserve">, </w:t>
      </w:r>
      <w:r w:rsidRPr="004475C1">
        <w:rPr>
          <w:rFonts w:ascii="TH SarabunPSK" w:eastAsia="Times New Roman" w:hAnsi="TH SarabunPSK" w:cs="TH SarabunPSK"/>
          <w:b/>
          <w:bCs/>
          <w:sz w:val="32"/>
          <w:szCs w:val="32"/>
        </w:rPr>
        <w:t>the Grasshopper: Games, Life and Utopia</w:t>
      </w:r>
      <w:r w:rsidRPr="004475C1">
        <w:rPr>
          <w:rFonts w:ascii="TH SarabunPSK" w:eastAsia="Times New Roman" w:hAnsi="TH SarabunPSK" w:cs="TH SarabunPSK"/>
          <w:sz w:val="32"/>
          <w:szCs w:val="32"/>
        </w:rPr>
        <w:t xml:space="preserve"> (</w:t>
      </w:r>
      <w:r w:rsidR="004475C1" w:rsidRPr="004475C1">
        <w:rPr>
          <w:rFonts w:ascii="TH SarabunPSK" w:eastAsia="Times New Roman" w:hAnsi="TH SarabunPSK" w:cs="TH SarabunPSK"/>
          <w:sz w:val="32"/>
          <w:szCs w:val="32"/>
        </w:rPr>
        <w:t>Peterborough, Ontario</w:t>
      </w:r>
      <w:r w:rsidRPr="004475C1">
        <w:rPr>
          <w:rFonts w:ascii="TH SarabunPSK" w:eastAsia="Times New Roman" w:hAnsi="TH SarabunPSK" w:cs="TH SarabunPSK"/>
          <w:sz w:val="32"/>
          <w:szCs w:val="32"/>
        </w:rPr>
        <w:t>: Broadview Press).</w:t>
      </w:r>
    </w:p>
    <w:p w:rsidR="00090B9B" w:rsidRPr="004475C1" w:rsidRDefault="00090B9B" w:rsidP="00F91BEC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4475C1">
        <w:rPr>
          <w:rFonts w:ascii="TH SarabunPSK" w:eastAsia="Times New Roman" w:hAnsi="TH SarabunPSK" w:cs="TH SarabunPSK"/>
          <w:sz w:val="32"/>
          <w:szCs w:val="32"/>
        </w:rPr>
        <w:t xml:space="preserve">Schell Jesse, </w:t>
      </w:r>
      <w:r w:rsidRPr="004475C1">
        <w:rPr>
          <w:rFonts w:ascii="TH SarabunPSK" w:eastAsia="Times New Roman" w:hAnsi="TH SarabunPSK" w:cs="TH SarabunPSK"/>
          <w:sz w:val="32"/>
          <w:szCs w:val="32"/>
          <w:cs/>
        </w:rPr>
        <w:t>2008</w:t>
      </w:r>
      <w:r w:rsidRPr="004475C1">
        <w:rPr>
          <w:rFonts w:ascii="TH SarabunPSK" w:eastAsia="Times New Roman" w:hAnsi="TH SarabunPSK" w:cs="TH SarabunPSK"/>
          <w:sz w:val="32"/>
          <w:szCs w:val="32"/>
        </w:rPr>
        <w:t xml:space="preserve">, </w:t>
      </w:r>
      <w:r w:rsidRPr="004475C1">
        <w:rPr>
          <w:rFonts w:ascii="TH SarabunPSK" w:eastAsia="Times New Roman" w:hAnsi="TH SarabunPSK" w:cs="TH SarabunPSK"/>
          <w:b/>
          <w:bCs/>
          <w:sz w:val="32"/>
          <w:szCs w:val="32"/>
        </w:rPr>
        <w:t>Art of Game Design: A Book of Lenses</w:t>
      </w:r>
      <w:r w:rsidRPr="004475C1">
        <w:rPr>
          <w:rFonts w:ascii="TH SarabunPSK" w:eastAsia="Times New Roman" w:hAnsi="TH SarabunPSK" w:cs="TH SarabunPSK"/>
          <w:sz w:val="32"/>
          <w:szCs w:val="32"/>
        </w:rPr>
        <w:t xml:space="preserve"> (Boca Raton, FL: </w:t>
      </w:r>
      <w:proofErr w:type="spellStart"/>
      <w:r w:rsidRPr="004475C1">
        <w:rPr>
          <w:rFonts w:ascii="TH SarabunPSK" w:eastAsia="Times New Roman" w:hAnsi="TH SarabunPSK" w:cs="TH SarabunPSK"/>
          <w:sz w:val="32"/>
          <w:szCs w:val="32"/>
        </w:rPr>
        <w:t>CRCPress</w:t>
      </w:r>
      <w:proofErr w:type="spellEnd"/>
      <w:r w:rsidRPr="004475C1">
        <w:rPr>
          <w:rFonts w:ascii="TH SarabunPSK" w:eastAsia="Times New Roman" w:hAnsi="TH SarabunPSK" w:cs="TH SarabunPSK"/>
          <w:sz w:val="32"/>
          <w:szCs w:val="32"/>
        </w:rPr>
        <w:t>,).</w:t>
      </w:r>
    </w:p>
    <w:p w:rsidR="00F91BEC" w:rsidRDefault="00090B9B" w:rsidP="00F91BEC">
      <w:pPr>
        <w:spacing w:after="0" w:line="240" w:lineRule="auto"/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</w:rPr>
      </w:pPr>
      <w:proofErr w:type="spellStart"/>
      <w:r w:rsidRPr="004475C1">
        <w:rPr>
          <w:rFonts w:ascii="TH SarabunPSK" w:eastAsia="Times New Roman" w:hAnsi="TH SarabunPSK" w:cs="TH SarabunPSK"/>
          <w:sz w:val="32"/>
          <w:szCs w:val="32"/>
        </w:rPr>
        <w:t>Burgun</w:t>
      </w:r>
      <w:proofErr w:type="spellEnd"/>
      <w:r w:rsidRPr="004475C1">
        <w:rPr>
          <w:rFonts w:ascii="TH SarabunPSK" w:eastAsia="Times New Roman" w:hAnsi="TH SarabunPSK" w:cs="TH SarabunPSK"/>
          <w:sz w:val="32"/>
          <w:szCs w:val="32"/>
        </w:rPr>
        <w:t xml:space="preserve"> Keith, </w:t>
      </w:r>
      <w:r w:rsidRPr="004475C1">
        <w:rPr>
          <w:rFonts w:ascii="TH SarabunPSK" w:eastAsia="Times New Roman" w:hAnsi="TH SarabunPSK" w:cs="TH SarabunPSK"/>
          <w:sz w:val="32"/>
          <w:szCs w:val="32"/>
          <w:cs/>
        </w:rPr>
        <w:t>2013</w:t>
      </w:r>
      <w:r w:rsidRPr="004475C1">
        <w:rPr>
          <w:rFonts w:ascii="TH SarabunPSK" w:eastAsia="Times New Roman" w:hAnsi="TH SarabunPSK" w:cs="TH SarabunPSK"/>
          <w:sz w:val="32"/>
          <w:szCs w:val="32"/>
        </w:rPr>
        <w:t xml:space="preserve">, </w:t>
      </w:r>
      <w:r w:rsidRPr="004475C1">
        <w:rPr>
          <w:rFonts w:ascii="TH SarabunPSK" w:eastAsia="Times New Roman" w:hAnsi="TH SarabunPSK" w:cs="TH SarabunPSK"/>
          <w:b/>
          <w:bCs/>
          <w:sz w:val="32"/>
          <w:szCs w:val="32"/>
        </w:rPr>
        <w:t>Game Design Theory: A New Philosophy for Understanding</w:t>
      </w:r>
    </w:p>
    <w:p w:rsidR="00090B9B" w:rsidRPr="004475C1" w:rsidRDefault="00090B9B" w:rsidP="00F91BEC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4475C1">
        <w:rPr>
          <w:rFonts w:ascii="TH SarabunPSK" w:eastAsia="Times New Roman" w:hAnsi="TH SarabunPSK" w:cs="TH SarabunPSK"/>
          <w:b/>
          <w:bCs/>
          <w:sz w:val="32"/>
          <w:szCs w:val="32"/>
        </w:rPr>
        <w:t>Games</w:t>
      </w:r>
      <w:r w:rsidRPr="004475C1">
        <w:rPr>
          <w:rFonts w:ascii="TH SarabunPSK" w:eastAsia="Times New Roman" w:hAnsi="TH SarabunPSK" w:cs="TH SarabunPSK"/>
          <w:sz w:val="32"/>
          <w:szCs w:val="32"/>
        </w:rPr>
        <w:t xml:space="preserve"> (Boca Raton, FL: A K Peters/CRC Press,).</w:t>
      </w:r>
    </w:p>
    <w:p w:rsidR="00F91BEC" w:rsidRDefault="00090B9B" w:rsidP="00881C1F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4475C1">
        <w:rPr>
          <w:rFonts w:ascii="TH SarabunPSK" w:eastAsia="Times New Roman" w:hAnsi="TH SarabunPSK" w:cs="TH SarabunPSK"/>
          <w:sz w:val="32"/>
          <w:szCs w:val="32"/>
        </w:rPr>
        <w:t xml:space="preserve">Thor Alexander, </w:t>
      </w:r>
      <w:r w:rsidRPr="004475C1">
        <w:rPr>
          <w:rFonts w:ascii="TH SarabunPSK" w:eastAsia="Times New Roman" w:hAnsi="TH SarabunPSK" w:cs="TH SarabunPSK"/>
          <w:sz w:val="32"/>
          <w:szCs w:val="32"/>
          <w:cs/>
        </w:rPr>
        <w:t>2003</w:t>
      </w:r>
      <w:r w:rsidRPr="004475C1">
        <w:rPr>
          <w:rFonts w:ascii="TH SarabunPSK" w:eastAsia="Times New Roman" w:hAnsi="TH SarabunPSK" w:cs="TH SarabunPSK"/>
          <w:sz w:val="32"/>
          <w:szCs w:val="32"/>
        </w:rPr>
        <w:t xml:space="preserve">, </w:t>
      </w:r>
      <w:r w:rsidRPr="004475C1">
        <w:rPr>
          <w:rFonts w:ascii="TH SarabunPSK" w:eastAsia="Times New Roman" w:hAnsi="TH SarabunPSK" w:cs="TH SarabunPSK"/>
          <w:b/>
          <w:bCs/>
          <w:sz w:val="32"/>
          <w:szCs w:val="32"/>
        </w:rPr>
        <w:t>Massively Multiplayer Game Development</w:t>
      </w:r>
      <w:r w:rsidRPr="004475C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4475C1">
        <w:rPr>
          <w:rFonts w:ascii="TH SarabunPSK" w:eastAsia="Times New Roman" w:hAnsi="TH SarabunPSK" w:cs="TH SarabunPSK"/>
          <w:b/>
          <w:bCs/>
          <w:sz w:val="32"/>
          <w:szCs w:val="32"/>
        </w:rPr>
        <w:t>(Charles River</w:t>
      </w:r>
      <w:r w:rsidRPr="004475C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 xml:space="preserve"> </w:t>
      </w:r>
    </w:p>
    <w:p w:rsidR="00090B9B" w:rsidRPr="004475C1" w:rsidRDefault="00F91BEC" w:rsidP="00F91BEC">
      <w:pPr>
        <w:spacing w:after="0" w:line="240" w:lineRule="auto"/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sz w:val="32"/>
          <w:szCs w:val="32"/>
        </w:rPr>
        <w:tab/>
      </w:r>
      <w:r w:rsidR="00090B9B" w:rsidRPr="004475C1">
        <w:rPr>
          <w:rFonts w:ascii="TH SarabunPSK" w:eastAsia="Times New Roman" w:hAnsi="TH SarabunPSK" w:cs="TH SarabunPSK"/>
          <w:b/>
          <w:bCs/>
          <w:sz w:val="32"/>
          <w:szCs w:val="32"/>
        </w:rPr>
        <w:t>Media Game Development): LZ FANTASTIC FINDS.</w:t>
      </w:r>
    </w:p>
    <w:p w:rsidR="00090B9B" w:rsidRPr="004475C1" w:rsidRDefault="00090B9B" w:rsidP="00F91BEC">
      <w:pPr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4475C1">
        <w:rPr>
          <w:rFonts w:ascii="TH SarabunPSK" w:eastAsia="Times New Roman" w:hAnsi="TH SarabunPSK" w:cs="TH SarabunPSK"/>
          <w:sz w:val="32"/>
          <w:szCs w:val="32"/>
          <w:cs/>
        </w:rPr>
        <w:t xml:space="preserve">สมาร์ทโฟน </w:t>
      </w:r>
      <w:r w:rsidRPr="004475C1">
        <w:rPr>
          <w:rFonts w:ascii="TH SarabunPSK" w:eastAsia="Times New Roman" w:hAnsi="TH SarabunPSK" w:cs="TH SarabunPSK"/>
          <w:sz w:val="32"/>
          <w:szCs w:val="32"/>
        </w:rPr>
        <w:t>,</w:t>
      </w:r>
      <w:r w:rsidRPr="004475C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Pr="004475C1">
        <w:rPr>
          <w:rFonts w:ascii="TH SarabunPSK" w:eastAsia="Times New Roman" w:hAnsi="TH SarabunPSK" w:cs="TH SarabunPSK"/>
          <w:sz w:val="32"/>
          <w:szCs w:val="32"/>
        </w:rPr>
        <w:t>[on</w:t>
      </w:r>
      <w:r w:rsidR="00BB4C49" w:rsidRPr="004475C1">
        <w:rPr>
          <w:rFonts w:ascii="TH SarabunPSK" w:eastAsia="Times New Roman" w:hAnsi="TH SarabunPSK" w:cs="TH SarabunPSK"/>
          <w:sz w:val="32"/>
          <w:szCs w:val="32"/>
        </w:rPr>
        <w:t>l</w:t>
      </w:r>
      <w:r w:rsidRPr="004475C1">
        <w:rPr>
          <w:rFonts w:ascii="TH SarabunPSK" w:eastAsia="Times New Roman" w:hAnsi="TH SarabunPSK" w:cs="TH SarabunPSK"/>
          <w:sz w:val="32"/>
          <w:szCs w:val="32"/>
        </w:rPr>
        <w:t>ine]</w:t>
      </w:r>
      <w:r w:rsidRPr="004475C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Pr="004475C1">
        <w:rPr>
          <w:rFonts w:ascii="TH SarabunPSK" w:eastAsia="Times New Roman" w:hAnsi="TH SarabunPSK" w:cs="TH SarabunPSK"/>
          <w:sz w:val="32"/>
          <w:szCs w:val="32"/>
        </w:rPr>
        <w:t>,</w:t>
      </w:r>
      <w:r w:rsidRPr="004475C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Pr="004475C1">
        <w:rPr>
          <w:rFonts w:ascii="TH SarabunPSK" w:eastAsia="Times New Roman" w:hAnsi="TH SarabunPSK" w:cs="TH SarabunPSK"/>
          <w:sz w:val="32"/>
          <w:szCs w:val="32"/>
        </w:rPr>
        <w:t>Available :</w:t>
      </w:r>
      <w:r w:rsidRPr="004475C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="00252D0D" w:rsidRPr="00252D0D">
        <w:rPr>
          <w:rFonts w:ascii="TH SarabunPSK" w:eastAsia="Times New Roman" w:hAnsi="TH SarabunPSK" w:cs="TH SarabunPSK"/>
          <w:sz w:val="32"/>
          <w:szCs w:val="32"/>
        </w:rPr>
        <w:t>http://news.siamphone.com/news-14121.html</w:t>
      </w:r>
      <w:r w:rsidR="00252D0D" w:rsidRPr="00252D0D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252D0D" w:rsidRPr="00252D0D">
        <w:rPr>
          <w:rFonts w:ascii="TH SarabunPSK" w:eastAsia="Times New Roman" w:hAnsi="TH SarabunPSK" w:cs="TH SarabunPSK"/>
          <w:sz w:val="32"/>
          <w:szCs w:val="32"/>
        </w:rPr>
        <w:t>[14</w:t>
      </w:r>
      <w:r w:rsidR="00252D0D">
        <w:rPr>
          <w:rFonts w:ascii="TH SarabunPSK" w:eastAsia="Times New Roman" w:hAnsi="TH SarabunPSK" w:cs="TH SarabunPSK"/>
          <w:sz w:val="32"/>
          <w:szCs w:val="32"/>
        </w:rPr>
        <w:tab/>
      </w:r>
      <w:r w:rsidR="00F91BEC">
        <w:rPr>
          <w:rFonts w:ascii="TH SarabunPSK" w:eastAsia="Times New Roman" w:hAnsi="TH SarabunPSK" w:cs="TH SarabunPSK"/>
          <w:sz w:val="32"/>
          <w:szCs w:val="32"/>
        </w:rPr>
        <w:tab/>
      </w:r>
      <w:r w:rsidRPr="004475C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4475C1">
        <w:rPr>
          <w:rFonts w:ascii="TH SarabunPSK" w:eastAsia="Times New Roman" w:hAnsi="TH SarabunPSK" w:cs="TH SarabunPSK"/>
          <w:sz w:val="32"/>
          <w:szCs w:val="32"/>
          <w:cs/>
        </w:rPr>
        <w:t>มกราคม</w:t>
      </w:r>
      <w:r w:rsidRPr="004475C1">
        <w:rPr>
          <w:rFonts w:ascii="TH SarabunPSK" w:eastAsia="Times New Roman" w:hAnsi="TH SarabunPSK" w:cs="TH SarabunPSK"/>
          <w:sz w:val="32"/>
          <w:szCs w:val="32"/>
        </w:rPr>
        <w:t xml:space="preserve"> 2560]</w:t>
      </w:r>
      <w:r w:rsidR="00F91BEC">
        <w:rPr>
          <w:rFonts w:ascii="TH SarabunPSK" w:eastAsia="Times New Roman" w:hAnsi="TH SarabunPSK" w:cs="TH SarabunPSK"/>
          <w:sz w:val="32"/>
          <w:szCs w:val="32"/>
        </w:rPr>
        <w:t>.</w:t>
      </w:r>
    </w:p>
    <w:p w:rsidR="00BB4C49" w:rsidRPr="00F91BEC" w:rsidRDefault="00090B9B" w:rsidP="00F91BEC">
      <w:pPr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4475C1">
        <w:rPr>
          <w:rFonts w:ascii="TH SarabunPSK" w:eastAsia="Times New Roman" w:hAnsi="TH SarabunPSK" w:cs="TH SarabunPSK"/>
          <w:sz w:val="32"/>
          <w:szCs w:val="32"/>
          <w:cs/>
        </w:rPr>
        <w:t>ณัฐธยาน์ มัยฤทธา</w:t>
      </w:r>
      <w:r w:rsidRPr="004475C1">
        <w:rPr>
          <w:rFonts w:ascii="TH SarabunPSK" w:eastAsia="Times New Roman" w:hAnsi="TH SarabunPSK" w:cs="TH SarabunPSK"/>
          <w:sz w:val="32"/>
          <w:szCs w:val="32"/>
        </w:rPr>
        <w:t>,</w:t>
      </w:r>
      <w:r w:rsidRPr="004475C1">
        <w:rPr>
          <w:rFonts w:ascii="TH SarabunPSK" w:eastAsia="Times New Roman" w:hAnsi="TH SarabunPSK" w:cs="TH SarabunPSK"/>
          <w:sz w:val="32"/>
          <w:szCs w:val="32"/>
          <w:cs/>
        </w:rPr>
        <w:t xml:space="preserve"> ทิฏญาญ์ มัยฤทธา</w:t>
      </w:r>
      <w:r w:rsidRPr="004475C1">
        <w:rPr>
          <w:rFonts w:ascii="TH SarabunPSK" w:eastAsia="Times New Roman" w:hAnsi="TH SarabunPSK" w:cs="TH SarabunPSK"/>
          <w:sz w:val="32"/>
          <w:szCs w:val="32"/>
        </w:rPr>
        <w:t>. 2558.</w:t>
      </w:r>
      <w:r w:rsidR="00BB4C49" w:rsidRPr="004475C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4475C1" w:rsidRPr="004475C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ารออกแบบและพัฒนาบอร์ดเกมออนไลน์ระบบมัลติ</w:t>
      </w:r>
      <w:r w:rsidR="00F91BEC">
        <w:rPr>
          <w:rFonts w:ascii="TH SarabunPSK" w:eastAsia="Times New Roman" w:hAnsi="TH SarabunPSK" w:cs="TH SarabunPSK"/>
          <w:b/>
          <w:bCs/>
          <w:sz w:val="32"/>
          <w:szCs w:val="32"/>
        </w:rPr>
        <w:tab/>
      </w:r>
      <w:r w:rsidR="004475C1" w:rsidRPr="004475C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เพลเยอร์</w:t>
      </w:r>
      <w:r w:rsidR="004475C1" w:rsidRPr="004475C1">
        <w:rPr>
          <w:rFonts w:ascii="TH SarabunPSK" w:eastAsia="Times New Roman" w:hAnsi="TH SarabunPSK" w:cs="TH SarabunPSK"/>
          <w:b/>
          <w:bCs/>
          <w:sz w:val="32"/>
          <w:szCs w:val="32"/>
        </w:rPr>
        <w:t>,</w:t>
      </w:r>
      <w:r w:rsidR="00BB4C49" w:rsidRPr="004475C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BB4C49" w:rsidRPr="004475C1">
        <w:rPr>
          <w:rFonts w:ascii="TH SarabunPSK" w:eastAsia="Times New Roman" w:hAnsi="TH SarabunPSK" w:cs="TH SarabunPSK"/>
          <w:sz w:val="32"/>
          <w:szCs w:val="32"/>
          <w:cs/>
        </w:rPr>
        <w:t>ปริญญานิพนธ์ปริญญาวิทยาศาสตร์บัณฑิต สาขาวิชาเทคโนโลยีมีเดีย โครงการร่วม</w:t>
      </w:r>
      <w:r w:rsidR="00F91BEC">
        <w:rPr>
          <w:rFonts w:ascii="TH SarabunPSK" w:eastAsia="Times New Roman" w:hAnsi="TH SarabunPSK" w:cs="TH SarabunPSK"/>
          <w:sz w:val="32"/>
          <w:szCs w:val="32"/>
        </w:rPr>
        <w:tab/>
      </w:r>
      <w:r w:rsidR="00BB4C49" w:rsidRPr="004475C1">
        <w:rPr>
          <w:rFonts w:ascii="TH SarabunPSK" w:eastAsia="Times New Roman" w:hAnsi="TH SarabunPSK" w:cs="TH SarabunPSK"/>
          <w:sz w:val="32"/>
          <w:szCs w:val="32"/>
          <w:cs/>
        </w:rPr>
        <w:t>บริหารหลักสูตร ศล.บ. สาขาวิชามีเดียอาตส์และหลักสูตร วท.บ.</w:t>
      </w:r>
      <w:r w:rsidR="00F91BEC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BB4C49" w:rsidRPr="004475C1">
        <w:rPr>
          <w:rFonts w:ascii="TH SarabunPSK" w:eastAsia="Times New Roman" w:hAnsi="TH SarabunPSK" w:cs="TH SarabunPSK"/>
          <w:sz w:val="32"/>
          <w:szCs w:val="32"/>
          <w:cs/>
        </w:rPr>
        <w:t xml:space="preserve">สาขาวิชาเทคโนโลยีมีเดีย </w:t>
      </w:r>
      <w:r w:rsidR="00F91BEC">
        <w:rPr>
          <w:rFonts w:ascii="TH SarabunPSK" w:eastAsia="Times New Roman" w:hAnsi="TH SarabunPSK" w:cs="TH SarabunPSK"/>
          <w:sz w:val="32"/>
          <w:szCs w:val="32"/>
        </w:rPr>
        <w:tab/>
      </w:r>
      <w:r w:rsidR="00BB4C49" w:rsidRPr="004475C1">
        <w:rPr>
          <w:rFonts w:ascii="TH SarabunPSK" w:eastAsia="Times New Roman" w:hAnsi="TH SarabunPSK" w:cs="TH SarabunPSK"/>
          <w:sz w:val="32"/>
          <w:szCs w:val="32"/>
          <w:cs/>
        </w:rPr>
        <w:t>มหาวิทยาลัย</w:t>
      </w:r>
      <w:r w:rsidR="00F91BEC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BB4C49" w:rsidRPr="004475C1">
        <w:rPr>
          <w:rFonts w:ascii="TH SarabunPSK" w:eastAsia="Times New Roman" w:hAnsi="TH SarabunPSK" w:cs="TH SarabunPSK"/>
          <w:sz w:val="32"/>
          <w:szCs w:val="32"/>
          <w:cs/>
        </w:rPr>
        <w:t>เทคโนโลยีพระจอมเกล้าธนบุรี</w:t>
      </w:r>
    </w:p>
    <w:p w:rsidR="00BB4C49" w:rsidRPr="004475C1" w:rsidRDefault="00BB4C49" w:rsidP="00F91BEC">
      <w:pPr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4475C1">
        <w:rPr>
          <w:rFonts w:ascii="TH SarabunPSK" w:eastAsia="Times New Roman" w:hAnsi="TH SarabunPSK" w:cs="TH SarabunPSK"/>
          <w:sz w:val="32"/>
          <w:szCs w:val="32"/>
          <w:cs/>
        </w:rPr>
        <w:t xml:space="preserve">ณภัทร </w:t>
      </w:r>
      <w:r w:rsidR="00F91BEC" w:rsidRPr="004475C1">
        <w:rPr>
          <w:rFonts w:ascii="TH SarabunPSK" w:eastAsia="Times New Roman" w:hAnsi="TH SarabunPSK" w:cs="TH SarabunPSK" w:hint="cs"/>
          <w:sz w:val="32"/>
          <w:szCs w:val="32"/>
          <w:cs/>
        </w:rPr>
        <w:t>รอดเนียม</w:t>
      </w:r>
      <w:r w:rsidR="00F91BEC" w:rsidRPr="004475C1">
        <w:rPr>
          <w:rFonts w:ascii="TH SarabunPSK" w:eastAsia="Times New Roman" w:hAnsi="TH SarabunPSK" w:cs="TH SarabunPSK"/>
          <w:sz w:val="32"/>
          <w:szCs w:val="32"/>
        </w:rPr>
        <w:t>,</w:t>
      </w:r>
      <w:r w:rsidRPr="004475C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4475C1">
        <w:rPr>
          <w:rFonts w:ascii="TH SarabunPSK" w:eastAsia="Times New Roman" w:hAnsi="TH SarabunPSK" w:cs="TH SarabunPSK"/>
          <w:sz w:val="32"/>
          <w:szCs w:val="32"/>
          <w:cs/>
        </w:rPr>
        <w:t xml:space="preserve">ณัฐนนท์ </w:t>
      </w:r>
      <w:r w:rsidR="00F91BEC" w:rsidRPr="004475C1">
        <w:rPr>
          <w:rFonts w:ascii="TH SarabunPSK" w:eastAsia="Times New Roman" w:hAnsi="TH SarabunPSK" w:cs="TH SarabunPSK" w:hint="cs"/>
          <w:sz w:val="32"/>
          <w:szCs w:val="32"/>
          <w:cs/>
        </w:rPr>
        <w:t>กระจ่างมล</w:t>
      </w:r>
      <w:r w:rsidR="00F91BEC" w:rsidRPr="004475C1">
        <w:rPr>
          <w:rFonts w:ascii="TH SarabunPSK" w:eastAsia="Times New Roman" w:hAnsi="TH SarabunPSK" w:cs="TH SarabunPSK"/>
          <w:sz w:val="32"/>
          <w:szCs w:val="32"/>
        </w:rPr>
        <w:t>,</w:t>
      </w:r>
      <w:r w:rsidRPr="004475C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4475C1">
        <w:rPr>
          <w:rFonts w:ascii="TH SarabunPSK" w:eastAsia="Times New Roman" w:hAnsi="TH SarabunPSK" w:cs="TH SarabunPSK"/>
          <w:sz w:val="32"/>
          <w:szCs w:val="32"/>
          <w:cs/>
        </w:rPr>
        <w:t>ธนกฤต สงฆ์มั่งมี</w:t>
      </w:r>
      <w:r w:rsidRPr="004475C1">
        <w:rPr>
          <w:rFonts w:ascii="TH SarabunPSK" w:eastAsia="Times New Roman" w:hAnsi="TH SarabunPSK" w:cs="TH SarabunPSK"/>
          <w:sz w:val="32"/>
          <w:szCs w:val="32"/>
        </w:rPr>
        <w:t xml:space="preserve">. 2558. </w:t>
      </w:r>
      <w:r w:rsidR="00F91BEC" w:rsidRPr="004475C1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การประชาสัมพันธ์ทางการตลาดผ่าน</w:t>
      </w:r>
      <w:r w:rsidR="00F91BEC">
        <w:rPr>
          <w:rFonts w:ascii="TH SarabunPSK" w:eastAsia="Times New Roman" w:hAnsi="TH SarabunPSK" w:cs="TH SarabunPSK"/>
          <w:b/>
          <w:bCs/>
          <w:sz w:val="32"/>
          <w:szCs w:val="32"/>
        </w:rPr>
        <w:tab/>
      </w:r>
      <w:r w:rsidR="00F91BEC" w:rsidRPr="004475C1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เกมบนสมาร์ทโฟนกรณีศึกษาผลิตภัณฑ์ซันสแนค</w:t>
      </w:r>
      <w:r w:rsidR="00F91BEC" w:rsidRPr="004475C1">
        <w:rPr>
          <w:rFonts w:ascii="TH SarabunPSK" w:eastAsia="Times New Roman" w:hAnsi="TH SarabunPSK" w:cs="TH SarabunPSK"/>
          <w:b/>
          <w:bCs/>
          <w:sz w:val="32"/>
          <w:szCs w:val="32"/>
        </w:rPr>
        <w:t>,</w:t>
      </w:r>
      <w:r w:rsidRPr="004475C1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</w:t>
      </w:r>
      <w:r w:rsidRPr="004475C1">
        <w:rPr>
          <w:rFonts w:ascii="TH SarabunPSK" w:eastAsia="Times New Roman" w:hAnsi="TH SarabunPSK" w:cs="TH SarabunPSK"/>
          <w:sz w:val="32"/>
          <w:szCs w:val="32"/>
          <w:cs/>
        </w:rPr>
        <w:t xml:space="preserve">ปริญญานิพนธ์ปริญญาวิทยาศาสตร์บัณฑิต </w:t>
      </w:r>
      <w:r w:rsidR="00F91BEC">
        <w:rPr>
          <w:rFonts w:ascii="TH SarabunPSK" w:eastAsia="Times New Roman" w:hAnsi="TH SarabunPSK" w:cs="TH SarabunPSK"/>
          <w:sz w:val="32"/>
          <w:szCs w:val="32"/>
        </w:rPr>
        <w:tab/>
      </w:r>
      <w:r w:rsidRPr="004475C1">
        <w:rPr>
          <w:rFonts w:ascii="TH SarabunPSK" w:eastAsia="Times New Roman" w:hAnsi="TH SarabunPSK" w:cs="TH SarabunPSK"/>
          <w:sz w:val="32"/>
          <w:szCs w:val="32"/>
          <w:cs/>
        </w:rPr>
        <w:t xml:space="preserve">สาขาวิชาเทคโนโลยีมีเดีย โครงการร่วมบริหารหลักสูตร ศล.บ. สาขาวิชามีเดียอาตส์และหลักสูตร </w:t>
      </w:r>
      <w:r w:rsidR="00F91BEC">
        <w:rPr>
          <w:rFonts w:ascii="TH SarabunPSK" w:eastAsia="Times New Roman" w:hAnsi="TH SarabunPSK" w:cs="TH SarabunPSK"/>
          <w:sz w:val="32"/>
          <w:szCs w:val="32"/>
        </w:rPr>
        <w:tab/>
      </w:r>
      <w:r w:rsidRPr="004475C1">
        <w:rPr>
          <w:rFonts w:ascii="TH SarabunPSK" w:eastAsia="Times New Roman" w:hAnsi="TH SarabunPSK" w:cs="TH SarabunPSK"/>
          <w:sz w:val="32"/>
          <w:szCs w:val="32"/>
          <w:cs/>
        </w:rPr>
        <w:t>วท.บ.สาขาวิชาเทคโนโลยีมีเดีย มหาวิทยาลัยเทคโนโลยีพระจอมเกล้าธนบุรี</w:t>
      </w:r>
    </w:p>
    <w:p w:rsidR="00090B9B" w:rsidRDefault="00090B9B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BB4C49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BB4C49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BB4C49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BB4C49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BB4C49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BB4C49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BB4C49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BB4C49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BB4C49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BB4C49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BB4C49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BB4C49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F91BEC" w:rsidRDefault="00F91BEC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F91BEC" w:rsidRDefault="00F91BEC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F91BEC" w:rsidRDefault="00F91BEC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F91BEC" w:rsidRDefault="00F91BEC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F91BEC" w:rsidRDefault="00F91BEC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F91BEC" w:rsidRDefault="00F91BEC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F91BEC" w:rsidRDefault="00F91BEC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F91BEC" w:rsidRPr="008D39E4" w:rsidRDefault="00F91BEC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Pr="008D39E4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BB4C49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ภาคผนวก ก</w:t>
      </w:r>
      <w:r w:rsidRPr="00BB4C49">
        <w:rPr>
          <w:rFonts w:ascii="TH SarabunPSK" w:eastAsia="Times New Roman" w:hAnsi="TH SarabunPSK" w:cs="TH SarabunPSK"/>
          <w:b/>
          <w:bCs/>
          <w:sz w:val="32"/>
          <w:szCs w:val="32"/>
        </w:rPr>
        <w:t>.</w:t>
      </w:r>
    </w:p>
    <w:p w:rsidR="00BB4C49" w:rsidRPr="00BB4C49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BB4C49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รายชื่อผู้เชี่ยวชาญด้านการออกแบบและพัฒนาเกม</w:t>
      </w: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BB4C49" w:rsidRPr="008D39E4" w:rsidRDefault="00BB4C49" w:rsidP="00BB4C49">
      <w:pPr>
        <w:spacing w:after="0" w:line="240" w:lineRule="auto"/>
        <w:ind w:firstLine="72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8D39E4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รายชื่อผู้เชี่ยวชาญด้านการออกแบบและพัฒนาเกม</w:t>
      </w:r>
    </w:p>
    <w:p w:rsidR="008D39E4" w:rsidRDefault="008D39E4" w:rsidP="00BB4C49">
      <w:pPr>
        <w:spacing w:after="0" w:line="240" w:lineRule="auto"/>
        <w:ind w:firstLine="720"/>
        <w:jc w:val="center"/>
        <w:rPr>
          <w:rFonts w:ascii="TH SarabunPSK" w:hAnsi="TH SarabunPSK" w:cs="TH SarabunPSK"/>
          <w:b/>
          <w:bCs/>
          <w:sz w:val="36"/>
          <w:szCs w:val="36"/>
        </w:rPr>
      </w:pPr>
    </w:p>
    <w:p w:rsidR="00BB4C49" w:rsidRDefault="00BB4C49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1. </w:t>
      </w:r>
      <w:r w:rsidRPr="00BB4C49">
        <w:rPr>
          <w:rFonts w:ascii="TH SarabunPSK" w:eastAsia="Times New Roman" w:hAnsi="TH SarabunPSK" w:cs="TH SarabunPSK"/>
          <w:sz w:val="32"/>
          <w:szCs w:val="32"/>
          <w:cs/>
        </w:rPr>
        <w:t>ดร. นรพล ดีช่วย</w:t>
      </w:r>
      <w:r w:rsidRPr="00BB4C49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ตำ</w:t>
      </w:r>
      <w:r w:rsidRPr="00BB4C49">
        <w:rPr>
          <w:rFonts w:ascii="TH SarabunPSK" w:eastAsia="Times New Roman" w:hAnsi="TH SarabunPSK" w:cs="TH SarabunPSK"/>
          <w:sz w:val="32"/>
          <w:szCs w:val="32"/>
          <w:cs/>
        </w:rPr>
        <w:t>แหน่ง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BB4C49">
        <w:rPr>
          <w:rFonts w:ascii="TH SarabunPSK" w:eastAsia="Times New Roman" w:hAnsi="TH SarabunPSK" w:cs="TH SarabunPSK"/>
          <w:sz w:val="32"/>
          <w:szCs w:val="32"/>
        </w:rPr>
        <w:t>Product Manager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ประจ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ำ</w:t>
      </w:r>
      <w:r w:rsidRPr="00BB4C49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proofErr w:type="spellStart"/>
      <w:r w:rsidRPr="00BB4C49">
        <w:rPr>
          <w:rFonts w:ascii="TH SarabunPSK" w:eastAsia="Times New Roman" w:hAnsi="TH SarabunPSK" w:cs="TH SarabunPSK"/>
          <w:sz w:val="32"/>
          <w:szCs w:val="32"/>
        </w:rPr>
        <w:t>RockYou</w:t>
      </w:r>
      <w:proofErr w:type="spellEnd"/>
      <w:r w:rsidRPr="00BB4C49">
        <w:rPr>
          <w:rFonts w:ascii="TH SarabunPSK" w:eastAsia="Times New Roman" w:hAnsi="TH SarabunPSK" w:cs="TH SarabunPSK"/>
          <w:sz w:val="32"/>
          <w:szCs w:val="32"/>
        </w:rPr>
        <w:t xml:space="preserve"> , Thailand</w:t>
      </w:r>
    </w:p>
    <w:p w:rsidR="008D39E4" w:rsidRPr="00BB4C49" w:rsidRDefault="008D39E4" w:rsidP="00BB4C49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</w:p>
    <w:p w:rsidR="00B63947" w:rsidRPr="00B63947" w:rsidRDefault="00B63947" w:rsidP="00B63947">
      <w:pPr>
        <w:spacing w:after="0" w:line="240" w:lineRule="auto"/>
        <w:ind w:left="720"/>
        <w:rPr>
          <w:rFonts w:ascii="TH SarabunPSK" w:eastAsia="Times New Roman" w:hAnsi="TH SarabunPSK" w:cs="TH SarabunPSK"/>
          <w:sz w:val="32"/>
          <w:szCs w:val="32"/>
        </w:rPr>
      </w:pPr>
      <w:r w:rsidRPr="00B63947">
        <w:rPr>
          <w:rFonts w:ascii="TH SarabunPSK" w:eastAsia="Times New Roman" w:hAnsi="TH SarabunPSK" w:cs="TH SarabunPSK"/>
          <w:sz w:val="32"/>
          <w:szCs w:val="32"/>
        </w:rPr>
        <w:t xml:space="preserve">2. </w:t>
      </w:r>
      <w:r w:rsidRPr="00B63947">
        <w:rPr>
          <w:rFonts w:ascii="TH SarabunPSK" w:eastAsia="Times New Roman" w:hAnsi="TH SarabunPSK" w:cs="TH SarabunPSK"/>
          <w:sz w:val="32"/>
          <w:szCs w:val="32"/>
          <w:cs/>
        </w:rPr>
        <w:t>อาจารย์องอาจ นามมนตรี</w:t>
      </w:r>
      <w:r w:rsidRPr="00B63947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ตำแหน่งอาจารย์ประจำ</w:t>
      </w:r>
      <w:r w:rsidRPr="00B63947">
        <w:rPr>
          <w:rFonts w:ascii="TH SarabunPSK" w:eastAsia="Times New Roman" w:hAnsi="TH SarabunPSK" w:cs="TH SarabunPSK"/>
          <w:sz w:val="32"/>
          <w:szCs w:val="32"/>
          <w:cs/>
        </w:rPr>
        <w:t>สาขาวิชาเทคโนโลยีมีเดียโครงการรวมบริหาร</w:t>
      </w:r>
      <w:r>
        <w:rPr>
          <w:rFonts w:ascii="TH SarabunPSK" w:eastAsia="Times New Roman" w:hAnsi="TH SarabunPSK" w:cs="TH SarabunPSK"/>
          <w:sz w:val="32"/>
          <w:szCs w:val="32"/>
          <w:cs/>
        </w:rPr>
        <w:t xml:space="preserve">หลักสูตร </w:t>
      </w:r>
      <w:r w:rsidRPr="00B63947">
        <w:rPr>
          <w:rFonts w:ascii="TH SarabunPSK" w:eastAsia="Times New Roman" w:hAnsi="TH SarabunPSK" w:cs="TH SarabunPSK"/>
          <w:sz w:val="32"/>
          <w:szCs w:val="32"/>
          <w:cs/>
        </w:rPr>
        <w:t>ศล.บ. สาขาวิชา มีเดียอาตส์และหลักสูตร วท.บ.</w:t>
      </w:r>
      <w:r w:rsidRPr="00B63947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B63947">
        <w:rPr>
          <w:rFonts w:ascii="TH SarabunPSK" w:eastAsia="Times New Roman" w:hAnsi="TH SarabunPSK" w:cs="TH SarabunPSK"/>
          <w:sz w:val="32"/>
          <w:szCs w:val="32"/>
          <w:cs/>
        </w:rPr>
        <w:t>สาขาวิชาเทคโนโลยีมีเดีย มหาวิทยาลัยเทคโนโลยีพระจอมเกล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้</w:t>
      </w:r>
      <w:r w:rsidRPr="00B63947">
        <w:rPr>
          <w:rFonts w:ascii="TH SarabunPSK" w:eastAsia="Times New Roman" w:hAnsi="TH SarabunPSK" w:cs="TH SarabunPSK"/>
          <w:sz w:val="32"/>
          <w:szCs w:val="32"/>
          <w:cs/>
        </w:rPr>
        <w:t>าธนบุรี</w:t>
      </w:r>
    </w:p>
    <w:p w:rsidR="00BB4C49" w:rsidRDefault="00BB4C49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8D39E4">
      <w:pPr>
        <w:spacing w:after="0" w:line="240" w:lineRule="auto"/>
        <w:ind w:firstLine="720"/>
        <w:jc w:val="center"/>
        <w:rPr>
          <w:rFonts w:ascii="TH SarabunPSK" w:eastAsia="Times New Roman" w:hAnsi="TH SarabunPSK" w:cs="TH SarabunPSK"/>
          <w:sz w:val="32"/>
          <w:szCs w:val="32"/>
        </w:rPr>
      </w:pPr>
    </w:p>
    <w:p w:rsidR="008D39E4" w:rsidRP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ภาคผนวก ข.</w:t>
      </w:r>
    </w:p>
    <w:p w:rsidR="008D39E4" w:rsidRDefault="008D39E4" w:rsidP="008D39E4">
      <w:pPr>
        <w:spacing w:after="0" w:line="240" w:lineRule="auto"/>
        <w:jc w:val="center"/>
        <w:rPr>
          <w:rFonts w:ascii="TH SarabunPSK" w:hAnsi="TH SarabunPSK" w:cs="TH SarabunPSK"/>
          <w:b/>
          <w:bCs/>
          <w:color w:val="000000"/>
          <w:sz w:val="32"/>
          <w:szCs w:val="32"/>
        </w:rPr>
      </w:pPr>
      <w:r w:rsidRPr="008D39E4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แบบประเมินคุณภาพ</w:t>
      </w:r>
      <w:r w:rsidRPr="008D39E4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เกมการเรียนรู้เพื่อส่งเสริมความรู้</w:t>
      </w:r>
    </w:p>
    <w:p w:rsidR="008D39E4" w:rsidRDefault="008D39E4" w:rsidP="008D39E4">
      <w:pPr>
        <w:spacing w:after="0" w:line="240" w:lineRule="auto"/>
        <w:jc w:val="center"/>
        <w:rPr>
          <w:rFonts w:ascii="TH SarabunPSK" w:hAnsi="TH SarabunPSK" w:cs="TH SarabunPSK"/>
          <w:b/>
          <w:bCs/>
          <w:color w:val="000000"/>
          <w:sz w:val="32"/>
          <w:szCs w:val="32"/>
        </w:rPr>
      </w:pPr>
      <w:r w:rsidRPr="008D39E4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เกี่ยวกับอันตรายของภัยพิบัติที่มีผลจากการกระทำของมนุษย์</w:t>
      </w:r>
    </w:p>
    <w:p w:rsidR="008D39E4" w:rsidRDefault="008D39E4" w:rsidP="008D39E4">
      <w:pPr>
        <w:spacing w:after="0" w:line="240" w:lineRule="auto"/>
        <w:jc w:val="center"/>
        <w:rPr>
          <w:rFonts w:ascii="TH SarabunPSK" w:hAnsi="TH SarabunPSK" w:cs="TH SarabunPSK"/>
          <w:b/>
          <w:bCs/>
          <w:color w:val="000000"/>
          <w:sz w:val="32"/>
          <w:szCs w:val="32"/>
        </w:rPr>
      </w:pPr>
      <w:r w:rsidRPr="008D39E4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แบบมัลติเพลเยอร์</w:t>
      </w:r>
    </w:p>
    <w:p w:rsidR="008D39E4" w:rsidRDefault="008D39E4" w:rsidP="008D39E4">
      <w:pPr>
        <w:spacing w:after="0" w:line="240" w:lineRule="auto"/>
        <w:jc w:val="center"/>
        <w:rPr>
          <w:rFonts w:ascii="TH SarabunPSK" w:hAnsi="TH SarabunPSK" w:cs="TH SarabunPSK"/>
          <w:b/>
          <w:bCs/>
          <w:color w:val="000000"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hAnsi="TH SarabunPSK" w:cs="TH SarabunPSK"/>
          <w:b/>
          <w:bCs/>
          <w:color w:val="000000"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r w:rsidRPr="00E93FCC">
        <w:rPr>
          <w:rFonts w:ascii="TH Sarabun New" w:eastAsia="Times New Roman" w:hAnsi="TH Sarabun New" w:cs="TH Sarabun New"/>
          <w:noProof/>
          <w:color w:val="000000"/>
          <w:sz w:val="32"/>
          <w:szCs w:val="32"/>
        </w:rPr>
        <w:drawing>
          <wp:anchor distT="0" distB="0" distL="114300" distR="114300" simplePos="0" relativeHeight="251779072" behindDoc="1" locked="0" layoutInCell="1" allowOverlap="1" wp14:anchorId="7E1F66E7" wp14:editId="15BBA8D4">
            <wp:simplePos x="0" y="0"/>
            <wp:positionH relativeFrom="margin">
              <wp:align>center</wp:align>
            </wp:positionH>
            <wp:positionV relativeFrom="paragraph">
              <wp:posOffset>8077</wp:posOffset>
            </wp:positionV>
            <wp:extent cx="1637968" cy="1637968"/>
            <wp:effectExtent l="0" t="0" r="635" b="635"/>
            <wp:wrapNone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56.jpg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7968" cy="163796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D39E4" w:rsidRDefault="008D39E4" w:rsidP="008D39E4"/>
    <w:p w:rsidR="008D39E4" w:rsidRDefault="008D39E4" w:rsidP="008D39E4"/>
    <w:p w:rsidR="008D39E4" w:rsidRDefault="008D39E4" w:rsidP="008D39E4"/>
    <w:p w:rsidR="008D39E4" w:rsidRDefault="008D39E4" w:rsidP="008D39E4"/>
    <w:p w:rsidR="008D39E4" w:rsidRDefault="008D39E4" w:rsidP="008D39E4"/>
    <w:p w:rsidR="008D39E4" w:rsidRDefault="008D39E4" w:rsidP="008D39E4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8D39E4" w:rsidTr="008D39E4">
        <w:trPr>
          <w:trHeight w:val="1529"/>
        </w:trPr>
        <w:tc>
          <w:tcPr>
            <w:tcW w:w="9350" w:type="dxa"/>
          </w:tcPr>
          <w:p w:rsidR="008D39E4" w:rsidRDefault="008D39E4" w:rsidP="008D39E4">
            <w:pPr>
              <w:jc w:val="center"/>
            </w:pPr>
          </w:p>
          <w:p w:rsidR="008D39E4" w:rsidRDefault="008D39E4" w:rsidP="008D39E4">
            <w:pPr>
              <w:jc w:val="center"/>
            </w:pPr>
          </w:p>
          <w:p w:rsidR="008D39E4" w:rsidRPr="00325F32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 w:rsidRPr="00325F32"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แบบประเมินคุณภาพเกม</w:t>
            </w:r>
          </w:p>
        </w:tc>
      </w:tr>
    </w:tbl>
    <w:p w:rsidR="008D39E4" w:rsidRDefault="008D39E4" w:rsidP="008D39E4"/>
    <w:p w:rsidR="008D39E4" w:rsidRPr="00325F32" w:rsidRDefault="008D39E4" w:rsidP="008D39E4">
      <w:pPr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325F32">
        <w:rPr>
          <w:rFonts w:hint="cs"/>
          <w:b/>
          <w:bCs/>
          <w:cs/>
        </w:rPr>
        <w:t xml:space="preserve">คำชี้แจง </w:t>
      </w:r>
      <w:r w:rsidRPr="00325F32">
        <w:rPr>
          <w:b/>
          <w:bCs/>
        </w:rPr>
        <w:t xml:space="preserve">: </w:t>
      </w:r>
      <w:r w:rsidRPr="00325F32">
        <w:rPr>
          <w:rFonts w:ascii="TH SarabunPSK" w:eastAsia="Times New Roman" w:hAnsi="TH SarabunPSK" w:cs="TH SarabunPSK"/>
          <w:sz w:val="32"/>
          <w:szCs w:val="32"/>
          <w:cs/>
        </w:rPr>
        <w:t>โปรดพิจารณาประเมินคุณภาพการออกแบบและพัฒนา</w:t>
      </w:r>
      <w:r>
        <w:rPr>
          <w:rFonts w:ascii="TH SarabunPSK" w:eastAsia="Times New Roman" w:hAnsi="TH SarabunPSK" w:cs="TH SarabunPSK"/>
          <w:sz w:val="32"/>
          <w:szCs w:val="32"/>
          <w:cs/>
        </w:rPr>
        <w:t>เกมปริศนาเพื่อฝึกทักษะความจ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ำ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ab/>
      </w:r>
      <w:r w:rsidRPr="00325F32">
        <w:rPr>
          <w:rFonts w:ascii="TH SarabunPSK" w:eastAsia="Times New Roman" w:hAnsi="TH SarabunPSK" w:cs="TH SarabunPSK"/>
          <w:sz w:val="32"/>
          <w:szCs w:val="32"/>
          <w:cs/>
        </w:rPr>
        <w:t>หลังจากที่ได้ทดลองใช้งานแล้ว โปรดท าเครื่องหมาย</w:t>
      </w:r>
      <w:r w:rsidRPr="00325F3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325F32">
        <w:rPr>
          <w:rFonts w:ascii="Segoe UI Symbol" w:eastAsia="Times New Roman" w:hAnsi="Segoe UI Symbol" w:cs="Segoe UI Symbol"/>
          <w:sz w:val="32"/>
          <w:szCs w:val="32"/>
        </w:rPr>
        <w:t>✓</w:t>
      </w:r>
      <w:r w:rsidRPr="00325F32">
        <w:rPr>
          <w:rFonts w:ascii="TH SarabunPSK" w:eastAsia="Times New Roman" w:hAnsi="TH SarabunPSK" w:cs="TH SarabunPSK"/>
          <w:sz w:val="32"/>
          <w:szCs w:val="32"/>
          <w:cs/>
        </w:rPr>
        <w:t>ลงในช่องระดับคุณภาพในแต่ละข้อ</w:t>
      </w:r>
    </w:p>
    <w:p w:rsidR="008D39E4" w:rsidRDefault="008D39E4" w:rsidP="008D39E4">
      <w:pPr>
        <w:rPr>
          <w:b/>
          <w:bCs/>
        </w:rPr>
      </w:pPr>
    </w:p>
    <w:p w:rsidR="008D39E4" w:rsidRDefault="008D39E4" w:rsidP="008D39E4">
      <w:pPr>
        <w:rPr>
          <w:b/>
          <w:bCs/>
        </w:rPr>
      </w:pPr>
    </w:p>
    <w:p w:rsidR="008D39E4" w:rsidRDefault="008D39E4" w:rsidP="008D39E4">
      <w:pPr>
        <w:rPr>
          <w:b/>
          <w:bCs/>
        </w:rPr>
      </w:pPr>
    </w:p>
    <w:p w:rsidR="008D39E4" w:rsidRDefault="008D39E4" w:rsidP="008D39E4">
      <w:pPr>
        <w:rPr>
          <w:b/>
          <w:bCs/>
        </w:rPr>
      </w:pPr>
    </w:p>
    <w:p w:rsidR="008D39E4" w:rsidRDefault="008D39E4" w:rsidP="008D39E4">
      <w:pPr>
        <w:rPr>
          <w:b/>
          <w:bCs/>
        </w:rPr>
      </w:pPr>
    </w:p>
    <w:p w:rsidR="008D39E4" w:rsidRDefault="008D39E4" w:rsidP="008D39E4">
      <w:pPr>
        <w:rPr>
          <w:b/>
          <w:bCs/>
        </w:rPr>
      </w:pPr>
    </w:p>
    <w:p w:rsidR="008D39E4" w:rsidRDefault="008D39E4" w:rsidP="008D39E4">
      <w:pPr>
        <w:rPr>
          <w:b/>
          <w:bCs/>
        </w:rPr>
      </w:pPr>
    </w:p>
    <w:p w:rsidR="008D39E4" w:rsidRDefault="008D39E4" w:rsidP="008D39E4">
      <w:pPr>
        <w:rPr>
          <w:b/>
          <w:bCs/>
        </w:rPr>
      </w:pPr>
    </w:p>
    <w:p w:rsidR="008D39E4" w:rsidRDefault="008D39E4" w:rsidP="008D39E4">
      <w:pPr>
        <w:rPr>
          <w:b/>
          <w:bCs/>
        </w:rPr>
      </w:pPr>
    </w:p>
    <w:p w:rsidR="008D39E4" w:rsidRDefault="008D39E4" w:rsidP="008D39E4">
      <w:pPr>
        <w:rPr>
          <w:b/>
          <w:bCs/>
        </w:rPr>
      </w:pPr>
    </w:p>
    <w:p w:rsidR="008D39E4" w:rsidRDefault="008D39E4" w:rsidP="008D39E4">
      <w:pPr>
        <w:rPr>
          <w:b/>
          <w:bCs/>
        </w:rPr>
      </w:pPr>
    </w:p>
    <w:p w:rsidR="008D39E4" w:rsidRDefault="008D39E4" w:rsidP="008D39E4">
      <w:pPr>
        <w:rPr>
          <w:b/>
          <w:bCs/>
        </w:rPr>
      </w:pPr>
    </w:p>
    <w:p w:rsidR="008D39E4" w:rsidRDefault="008D39E4" w:rsidP="008D39E4">
      <w:pPr>
        <w:rPr>
          <w:b/>
          <w:bCs/>
        </w:rPr>
      </w:pPr>
    </w:p>
    <w:p w:rsidR="008D39E4" w:rsidRDefault="008D39E4" w:rsidP="008D39E4">
      <w:pPr>
        <w:rPr>
          <w:b/>
          <w:bCs/>
        </w:rPr>
      </w:pPr>
    </w:p>
    <w:p w:rsidR="008D39E4" w:rsidRDefault="008D39E4" w:rsidP="008D39E4">
      <w:pPr>
        <w:rPr>
          <w:rFonts w:ascii="TH SarabunPSK" w:hAnsi="TH SarabunPSK" w:cs="TH SarabunPSK"/>
          <w:sz w:val="24"/>
          <w:szCs w:val="32"/>
        </w:rPr>
      </w:pPr>
      <w:r w:rsidRPr="00325F32">
        <w:rPr>
          <w:rFonts w:ascii="TH SarabunPSK" w:hAnsi="TH SarabunPSK" w:cs="TH SarabunPSK"/>
          <w:b/>
          <w:bCs/>
          <w:sz w:val="24"/>
          <w:szCs w:val="32"/>
          <w:cs/>
        </w:rPr>
        <w:lastRenderedPageBreak/>
        <w:t xml:space="preserve">ตอนที่ 1 </w:t>
      </w:r>
      <w:r w:rsidRPr="00325F32">
        <w:rPr>
          <w:rFonts w:ascii="TH SarabunPSK" w:hAnsi="TH SarabunPSK" w:cs="TH SarabunPSK"/>
          <w:sz w:val="24"/>
          <w:szCs w:val="32"/>
          <w:cs/>
        </w:rPr>
        <w:t>รายการประเมิณคุณภาพเกม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404"/>
        <w:gridCol w:w="1018"/>
        <w:gridCol w:w="1014"/>
        <w:gridCol w:w="1027"/>
        <w:gridCol w:w="1167"/>
      </w:tblGrid>
      <w:tr w:rsidR="008D39E4" w:rsidTr="008D39E4">
        <w:trPr>
          <w:trHeight w:val="728"/>
        </w:trPr>
        <w:tc>
          <w:tcPr>
            <w:tcW w:w="4855" w:type="dxa"/>
            <w:vMerge w:val="restart"/>
          </w:tcPr>
          <w:p w:rsidR="008D39E4" w:rsidRDefault="008D39E4" w:rsidP="008D39E4">
            <w:pPr>
              <w:jc w:val="center"/>
              <w:rPr>
                <w:rFonts w:ascii="TH SarabunPSK" w:hAnsi="TH SarabunPSK" w:cs="TH SarabunPSK"/>
                <w:sz w:val="24"/>
                <w:szCs w:val="32"/>
              </w:rPr>
            </w:pPr>
          </w:p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 w:rsidRPr="007A2254"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รายการประเมิน</w:t>
            </w:r>
          </w:p>
        </w:tc>
        <w:tc>
          <w:tcPr>
            <w:tcW w:w="3240" w:type="dxa"/>
            <w:gridSpan w:val="3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 w:rsidRPr="007A2254"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คุณภาพอยู่ในระดับ</w:t>
            </w:r>
          </w:p>
        </w:tc>
        <w:tc>
          <w:tcPr>
            <w:tcW w:w="1255" w:type="dxa"/>
            <w:tcBorders>
              <w:bottom w:val="nil"/>
            </w:tcBorders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ไม่ผ่าน</w:t>
            </w:r>
          </w:p>
        </w:tc>
      </w:tr>
      <w:tr w:rsidR="008D39E4" w:rsidTr="008D39E4">
        <w:trPr>
          <w:trHeight w:val="566"/>
        </w:trPr>
        <w:tc>
          <w:tcPr>
            <w:tcW w:w="4855" w:type="dxa"/>
            <w:vMerge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 w:rsidRPr="007A2254"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มากที่สุด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 w:rsidRPr="007A2254"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มาก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 w:rsidRPr="007A2254"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ปานกลาง</w:t>
            </w:r>
          </w:p>
        </w:tc>
        <w:tc>
          <w:tcPr>
            <w:tcW w:w="1255" w:type="dxa"/>
            <w:tcBorders>
              <w:top w:val="nil"/>
              <w:bottom w:val="single" w:sz="4" w:space="0" w:color="auto"/>
            </w:tcBorders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85"/>
        </w:trPr>
        <w:tc>
          <w:tcPr>
            <w:tcW w:w="4855" w:type="dxa"/>
            <w:tcBorders>
              <w:right w:val="nil"/>
            </w:tcBorders>
            <w:shd w:val="clear" w:color="auto" w:fill="D0CECE" w:themeFill="background2" w:themeFillShade="E6"/>
          </w:tcPr>
          <w:p w:rsidR="008D39E4" w:rsidRPr="00987521" w:rsidRDefault="008D39E4" w:rsidP="008D39E4">
            <w:pPr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987521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.</w:t>
            </w:r>
            <w:r w:rsidRPr="00987521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ด้านตัวอักษร(</w:t>
            </w:r>
            <w:r w:rsidRPr="00987521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Text</w:t>
            </w:r>
            <w:r w:rsidRPr="00987521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)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D0CECE" w:themeFill="background2" w:themeFillShade="E6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</w:tcPr>
          <w:p w:rsidR="008D39E4" w:rsidRPr="00987521" w:rsidRDefault="008D39E4" w:rsidP="008D39E4">
            <w:pPr>
              <w:rPr>
                <w:rFonts w:ascii="TH SarabunPSK" w:hAnsi="TH SarabunPSK" w:cs="TH SarabunPSK"/>
                <w:sz w:val="28"/>
              </w:rPr>
            </w:pPr>
            <w:r w:rsidRPr="00987521">
              <w:rPr>
                <w:rFonts w:ascii="TH SarabunPSK" w:hAnsi="TH SarabunPSK" w:cs="TH SarabunPSK"/>
                <w:sz w:val="28"/>
              </w:rPr>
              <w:t xml:space="preserve">1.1 </w:t>
            </w:r>
            <w:r w:rsidRPr="00987521">
              <w:rPr>
                <w:rFonts w:ascii="TH SarabunPSK" w:hAnsi="TH SarabunPSK" w:cs="TH SarabunPSK"/>
                <w:sz w:val="28"/>
                <w:cs/>
              </w:rPr>
              <w:t>ขนาดของตัวอักษร อ่านง่ายมีความเหมาะสม</w:t>
            </w:r>
          </w:p>
        </w:tc>
        <w:tc>
          <w:tcPr>
            <w:tcW w:w="1080" w:type="dxa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bottom w:val="single" w:sz="4" w:space="0" w:color="auto"/>
            </w:tcBorders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</w:tcPr>
          <w:p w:rsidR="008D39E4" w:rsidRPr="00987521" w:rsidRDefault="008D39E4" w:rsidP="008D39E4">
            <w:pPr>
              <w:rPr>
                <w:rFonts w:ascii="TH SarabunPSK" w:hAnsi="TH SarabunPSK" w:cs="TH SarabunPSK"/>
                <w:sz w:val="28"/>
              </w:rPr>
            </w:pPr>
            <w:r w:rsidRPr="00987521">
              <w:rPr>
                <w:rFonts w:ascii="TH SarabunPSK" w:hAnsi="TH SarabunPSK" w:cs="TH SarabunPSK"/>
                <w:sz w:val="28"/>
              </w:rPr>
              <w:t xml:space="preserve">1.2 </w:t>
            </w:r>
            <w:r w:rsidRPr="00987521">
              <w:rPr>
                <w:rFonts w:ascii="TH SarabunPSK" w:hAnsi="TH SarabunPSK" w:cs="TH SarabunPSK"/>
                <w:sz w:val="28"/>
                <w:cs/>
              </w:rPr>
              <w:t>รูปแบบตัวอักษร อ่านง่ายมีความเหมาะสม</w:t>
            </w:r>
          </w:p>
        </w:tc>
        <w:tc>
          <w:tcPr>
            <w:tcW w:w="1080" w:type="dxa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bottom w:val="single" w:sz="4" w:space="0" w:color="auto"/>
            </w:tcBorders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</w:tcPr>
          <w:p w:rsidR="008D39E4" w:rsidRPr="00987521" w:rsidRDefault="008D39E4" w:rsidP="008D39E4">
            <w:pPr>
              <w:rPr>
                <w:rFonts w:ascii="TH SarabunPSK" w:hAnsi="TH SarabunPSK" w:cs="TH SarabunPSK"/>
                <w:sz w:val="28"/>
              </w:rPr>
            </w:pPr>
            <w:r w:rsidRPr="00987521">
              <w:rPr>
                <w:rFonts w:ascii="TH SarabunPSK" w:hAnsi="TH SarabunPSK" w:cs="TH SarabunPSK"/>
                <w:sz w:val="28"/>
              </w:rPr>
              <w:t xml:space="preserve">1.3 </w:t>
            </w:r>
            <w:r w:rsidRPr="00987521">
              <w:rPr>
                <w:rFonts w:ascii="TH SarabunPSK" w:hAnsi="TH SarabunPSK" w:cs="TH SarabunPSK"/>
                <w:sz w:val="28"/>
                <w:cs/>
              </w:rPr>
              <w:t>สีตัวอักษรมีความเหมาะสม</w:t>
            </w:r>
          </w:p>
        </w:tc>
        <w:tc>
          <w:tcPr>
            <w:tcW w:w="1080" w:type="dxa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bottom w:val="single" w:sz="4" w:space="0" w:color="auto"/>
            </w:tcBorders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</w:tcPr>
          <w:p w:rsidR="008D39E4" w:rsidRPr="00987521" w:rsidRDefault="008D39E4" w:rsidP="008D39E4">
            <w:pPr>
              <w:rPr>
                <w:rFonts w:ascii="TH SarabunPSK" w:hAnsi="TH SarabunPSK" w:cs="TH SarabunPSK"/>
                <w:sz w:val="28"/>
              </w:rPr>
            </w:pPr>
            <w:r w:rsidRPr="00987521">
              <w:rPr>
                <w:rFonts w:ascii="TH SarabunPSK" w:hAnsi="TH SarabunPSK" w:cs="TH SarabunPSK"/>
                <w:sz w:val="28"/>
              </w:rPr>
              <w:t xml:space="preserve">1.4 </w:t>
            </w:r>
            <w:r w:rsidRPr="00987521">
              <w:rPr>
                <w:rFonts w:ascii="TH SarabunPSK" w:hAnsi="TH SarabunPSK" w:cs="TH SarabunPSK"/>
                <w:sz w:val="28"/>
                <w:cs/>
              </w:rPr>
              <w:t>การจัดวางตัวอักษรในแต่ละหน้ามีความเหมาะสม</w:t>
            </w:r>
          </w:p>
        </w:tc>
        <w:tc>
          <w:tcPr>
            <w:tcW w:w="1080" w:type="dxa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bottom w:val="single" w:sz="4" w:space="0" w:color="auto"/>
            </w:tcBorders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</w:tcPr>
          <w:p w:rsidR="008D39E4" w:rsidRPr="00987521" w:rsidRDefault="008D39E4" w:rsidP="008D39E4">
            <w:pPr>
              <w:rPr>
                <w:rFonts w:ascii="TH SarabunPSK" w:hAnsi="TH SarabunPSK" w:cs="TH SarabunPSK"/>
                <w:sz w:val="28"/>
              </w:rPr>
            </w:pPr>
            <w:r w:rsidRPr="00987521">
              <w:rPr>
                <w:rFonts w:ascii="TH SarabunPSK" w:hAnsi="TH SarabunPSK" w:cs="TH SarabunPSK"/>
                <w:sz w:val="28"/>
              </w:rPr>
              <w:t xml:space="preserve">1.5 </w:t>
            </w:r>
            <w:r w:rsidRPr="00987521">
              <w:rPr>
                <w:rFonts w:ascii="TH SarabunPSK" w:hAnsi="TH SarabunPSK" w:cs="TH SarabunPSK"/>
                <w:sz w:val="28"/>
                <w:cs/>
              </w:rPr>
              <w:t>ความถูกต้องของข้อความตามหลักภาษา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bottom w:val="single" w:sz="4" w:space="0" w:color="auto"/>
            </w:tcBorders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nil"/>
            </w:tcBorders>
            <w:shd w:val="clear" w:color="auto" w:fill="D0CECE" w:themeFill="background2" w:themeFillShade="E6"/>
          </w:tcPr>
          <w:p w:rsidR="008D39E4" w:rsidRPr="00987521" w:rsidRDefault="008D39E4" w:rsidP="008D39E4">
            <w:pPr>
              <w:rPr>
                <w:rFonts w:ascii="TH SarabunPSK" w:hAnsi="TH SarabunPSK" w:cs="TH SarabunPSK"/>
                <w:b/>
                <w:bCs/>
                <w:sz w:val="28"/>
              </w:rPr>
            </w:pPr>
            <w:r w:rsidRPr="00987521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2. </w:t>
            </w:r>
            <w:r w:rsidRPr="009875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ภาพนิ่ง (</w:t>
            </w:r>
            <w:r w:rsidRPr="00987521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Image)</w:t>
            </w: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D0CECE" w:themeFill="background2" w:themeFillShade="E6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2205B9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2205B9">
              <w:rPr>
                <w:rFonts w:ascii="TH SarabunPSK" w:hAnsi="TH SarabunPSK" w:cs="TH SarabunPSK"/>
                <w:sz w:val="28"/>
              </w:rPr>
              <w:t xml:space="preserve">2.1 </w:t>
            </w:r>
            <w:r w:rsidRPr="002205B9">
              <w:rPr>
                <w:rFonts w:ascii="TH SarabunPSK" w:hAnsi="TH SarabunPSK" w:cs="TH SarabunPSK"/>
                <w:sz w:val="28"/>
                <w:cs/>
              </w:rPr>
              <w:t>ขนาดของภาพที่ประกอบในเกมมีความเหมาะสม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2205B9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2205B9">
              <w:rPr>
                <w:rFonts w:ascii="TH SarabunPSK" w:hAnsi="TH SarabunPSK" w:cs="TH SarabunPSK"/>
                <w:sz w:val="28"/>
              </w:rPr>
              <w:t xml:space="preserve">2.2. </w:t>
            </w:r>
            <w:r w:rsidRPr="002205B9">
              <w:rPr>
                <w:rFonts w:ascii="TH SarabunPSK" w:hAnsi="TH SarabunPSK" w:cs="TH SarabunPSK"/>
                <w:sz w:val="28"/>
                <w:cs/>
              </w:rPr>
              <w:t>ภาพบนการ์ด น่าสนใจ สอดคล้องกับเนื้อหา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2205B9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2205B9">
              <w:rPr>
                <w:rFonts w:ascii="TH SarabunPSK" w:hAnsi="TH SarabunPSK" w:cs="TH SarabunPSK"/>
                <w:sz w:val="28"/>
              </w:rPr>
              <w:t xml:space="preserve">2.3 </w:t>
            </w:r>
            <w:r w:rsidRPr="002205B9">
              <w:rPr>
                <w:rFonts w:ascii="TH SarabunPSK" w:hAnsi="TH SarabunPSK" w:cs="TH SarabunPSK"/>
                <w:sz w:val="28"/>
                <w:cs/>
              </w:rPr>
              <w:t>ภาพประกอบฉาก น่าสนใจ สอดคล้องกับเนื้อหา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2205B9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2205B9">
              <w:rPr>
                <w:rFonts w:ascii="TH SarabunPSK" w:hAnsi="TH SarabunPSK" w:cs="TH SarabunPSK"/>
                <w:sz w:val="28"/>
              </w:rPr>
              <w:t xml:space="preserve">2.4 </w:t>
            </w:r>
            <w:r>
              <w:rPr>
                <w:rFonts w:ascii="TH SarabunPSK" w:hAnsi="TH SarabunPSK" w:cs="TH SarabunPSK"/>
                <w:sz w:val="28"/>
                <w:cs/>
              </w:rPr>
              <w:t>การจัดต</w:t>
            </w:r>
            <w:r>
              <w:rPr>
                <w:rFonts w:ascii="TH SarabunPSK" w:hAnsi="TH SarabunPSK" w:cs="TH SarabunPSK" w:hint="cs"/>
                <w:sz w:val="28"/>
                <w:cs/>
              </w:rPr>
              <w:t>ำ</w:t>
            </w:r>
            <w:r w:rsidRPr="002205B9">
              <w:rPr>
                <w:rFonts w:ascii="TH SarabunPSK" w:hAnsi="TH SarabunPSK" w:cs="TH SarabunPSK"/>
                <w:sz w:val="28"/>
                <w:cs/>
              </w:rPr>
              <w:t>แหน่งภาพมีความเหมาะสม</w:t>
            </w: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nil"/>
            </w:tcBorders>
            <w:shd w:val="clear" w:color="auto" w:fill="D0CECE" w:themeFill="background2" w:themeFillShade="E6"/>
          </w:tcPr>
          <w:p w:rsidR="008D39E4" w:rsidRPr="00987521" w:rsidRDefault="008D39E4" w:rsidP="008D39E4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679CB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3. </w:t>
            </w:r>
            <w:r w:rsidRPr="00E679CB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เสียงดนตรีและเสียงประกอบในเกม (</w:t>
            </w:r>
            <w:r w:rsidRPr="00E679CB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Audio)</w:t>
            </w: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D0CECE" w:themeFill="background2" w:themeFillShade="E6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679CB">
              <w:rPr>
                <w:rFonts w:ascii="TH SarabunPSK" w:hAnsi="TH SarabunPSK" w:cs="TH SarabunPSK"/>
                <w:sz w:val="28"/>
              </w:rPr>
              <w:t xml:space="preserve">3.1 </w:t>
            </w:r>
            <w:r w:rsidRPr="00E679CB">
              <w:rPr>
                <w:rFonts w:ascii="TH SarabunPSK" w:hAnsi="TH SarabunPSK" w:cs="TH SarabunPSK"/>
                <w:sz w:val="28"/>
                <w:cs/>
              </w:rPr>
              <w:t>ระดับความดังของเสียงดนตรีมีความเหมาะสม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679CB">
              <w:rPr>
                <w:rFonts w:ascii="TH SarabunPSK" w:hAnsi="TH SarabunPSK" w:cs="TH SarabunPSK"/>
                <w:sz w:val="28"/>
              </w:rPr>
              <w:t xml:space="preserve">3.2 </w:t>
            </w:r>
            <w:r w:rsidRPr="00E679CB">
              <w:rPr>
                <w:rFonts w:ascii="TH SarabunPSK" w:hAnsi="TH SarabunPSK" w:cs="TH SarabunPSK"/>
                <w:sz w:val="28"/>
                <w:cs/>
              </w:rPr>
              <w:t>ระดับความดังของเสียงประกอบมีความเหมาะสม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679CB">
              <w:rPr>
                <w:rFonts w:ascii="TH SarabunPSK" w:hAnsi="TH SarabunPSK" w:cs="TH SarabunPSK"/>
                <w:sz w:val="28"/>
              </w:rPr>
              <w:t xml:space="preserve">3.3 </w:t>
            </w:r>
            <w:r w:rsidRPr="00E679CB">
              <w:rPr>
                <w:rFonts w:ascii="TH SarabunPSK" w:hAnsi="TH SarabunPSK" w:cs="TH SarabunPSK"/>
                <w:sz w:val="28"/>
                <w:cs/>
              </w:rPr>
              <w:t>เสียงดนตรีช่วยให้เกิดอารมณ์ร่วมกับเกม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679CB">
              <w:rPr>
                <w:rFonts w:ascii="TH SarabunPSK" w:hAnsi="TH SarabunPSK" w:cs="TH SarabunPSK"/>
                <w:sz w:val="28"/>
              </w:rPr>
              <w:t xml:space="preserve">3.4 </w:t>
            </w:r>
            <w:r w:rsidRPr="00E679CB">
              <w:rPr>
                <w:rFonts w:ascii="TH SarabunPSK" w:hAnsi="TH SarabunPSK" w:cs="TH SarabunPSK"/>
                <w:sz w:val="28"/>
                <w:cs/>
              </w:rPr>
              <w:t>เสียงประกอบช่วยให้เกิดเหตุการณ์สมจริง</w:t>
            </w: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nil"/>
            </w:tcBorders>
            <w:shd w:val="clear" w:color="auto" w:fill="D0CECE" w:themeFill="background2" w:themeFillShade="E6"/>
          </w:tcPr>
          <w:p w:rsidR="008D39E4" w:rsidRPr="00987521" w:rsidRDefault="008D39E4" w:rsidP="008D39E4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679CB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4. </w:t>
            </w:r>
            <w:r w:rsidRPr="00E679CB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ปฎิสัมพันธ์กับผู้ใช้(</w:t>
            </w:r>
            <w:r w:rsidRPr="00E679CB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Interactive)</w:t>
            </w: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D0CECE" w:themeFill="background2" w:themeFillShade="E6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679CB">
              <w:rPr>
                <w:rFonts w:ascii="TH SarabunPSK" w:hAnsi="TH SarabunPSK" w:cs="TH SarabunPSK"/>
                <w:sz w:val="28"/>
              </w:rPr>
              <w:t xml:space="preserve">4.1 </w:t>
            </w:r>
            <w:r w:rsidRPr="00E679CB">
              <w:rPr>
                <w:rFonts w:ascii="TH SarabunPSK" w:hAnsi="TH SarabunPSK" w:cs="TH SarabunPSK"/>
                <w:sz w:val="28"/>
                <w:cs/>
              </w:rPr>
              <w:t>การควบคุมเกมท</w:t>
            </w:r>
            <w:r w:rsidRPr="00E679CB">
              <w:rPr>
                <w:rFonts w:ascii="TH SarabunPSK" w:hAnsi="TH SarabunPSK" w:cs="TH SarabunPSK" w:hint="cs"/>
                <w:sz w:val="28"/>
                <w:cs/>
              </w:rPr>
              <w:t>ำ</w:t>
            </w:r>
            <w:r w:rsidRPr="00E679CB">
              <w:rPr>
                <w:rFonts w:ascii="TH SarabunPSK" w:hAnsi="TH SarabunPSK" w:cs="TH SarabunPSK"/>
                <w:sz w:val="28"/>
                <w:cs/>
              </w:rPr>
              <w:t>ได้ง่ายและสะดวก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679CB">
              <w:rPr>
                <w:rFonts w:ascii="TH SarabunPSK" w:hAnsi="TH SarabunPSK" w:cs="TH SarabunPSK"/>
                <w:sz w:val="28"/>
                <w:cs/>
              </w:rPr>
              <w:t>4.2 การโต้ตอบระหว่างเกมกับผู้เล่นมีความเหมาะสม</w:t>
            </w: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nil"/>
            </w:tcBorders>
            <w:shd w:val="clear" w:color="auto" w:fill="D0CECE" w:themeFill="background2" w:themeFillShade="E6"/>
          </w:tcPr>
          <w:p w:rsidR="008D39E4" w:rsidRPr="00987521" w:rsidRDefault="008D39E4" w:rsidP="008D39E4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679CB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5. ด้านส่วนที่ใช้ติดต่อกับผู้ใช้งาน (</w:t>
            </w:r>
            <w:r w:rsidRPr="00E679CB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User Interface)</w:t>
            </w: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D0CECE" w:themeFill="background2" w:themeFillShade="E6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679CB">
              <w:rPr>
                <w:rFonts w:ascii="TH SarabunPSK" w:hAnsi="TH SarabunPSK" w:cs="TH SarabunPSK"/>
                <w:sz w:val="28"/>
                <w:cs/>
              </w:rPr>
              <w:t>5.1 การจัดวางเมนูมีความเหมาะสม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679CB">
              <w:rPr>
                <w:rFonts w:ascii="TH SarabunPSK" w:hAnsi="TH SarabunPSK" w:cs="TH SarabunPSK"/>
                <w:sz w:val="28"/>
                <w:cs/>
              </w:rPr>
              <w:t>5.2 สัญลักษณ์ต่างๆ (ปุ่ม) สื่อความหมายชัดเจน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679CB">
              <w:rPr>
                <w:rFonts w:ascii="TH SarabunPSK" w:hAnsi="TH SarabunPSK" w:cs="TH SarabunPSK"/>
                <w:sz w:val="28"/>
                <w:cs/>
              </w:rPr>
              <w:lastRenderedPageBreak/>
              <w:t>5.3 การแสดงข้อมูล คะแนน มีความเหมาะสม</w:t>
            </w: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nil"/>
            </w:tcBorders>
            <w:shd w:val="clear" w:color="auto" w:fill="D0CECE" w:themeFill="background2" w:themeFillShade="E6"/>
          </w:tcPr>
          <w:p w:rsidR="008D39E4" w:rsidRPr="00987521" w:rsidRDefault="008D39E4" w:rsidP="008D39E4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6</w:t>
            </w:r>
            <w:r w:rsidRPr="00E679CB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. ด้านโครงสร้างของตัวโปรแกรม (</w:t>
            </w:r>
            <w:r w:rsidRPr="00E679CB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Software)</w:t>
            </w: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D0CECE" w:themeFill="background2" w:themeFillShade="E6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  <w:cs/>
              </w:rPr>
              <w:t>6</w:t>
            </w:r>
            <w:r w:rsidRPr="00E679CB">
              <w:rPr>
                <w:rFonts w:ascii="TH SarabunPSK" w:hAnsi="TH SarabunPSK" w:cs="TH SarabunPSK"/>
                <w:sz w:val="28"/>
                <w:cs/>
              </w:rPr>
              <w:t>.1 ความสมบูรณ์ของเกมและโปรแกรมที่สร้างขึ้นเหมาะสม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28"/>
                <w:cs/>
              </w:rPr>
              <w:t>6</w:t>
            </w:r>
            <w:r w:rsidRPr="00E679CB">
              <w:rPr>
                <w:rFonts w:ascii="TH SarabunPSK" w:hAnsi="TH SarabunPSK" w:cs="TH SarabunPSK"/>
                <w:sz w:val="28"/>
                <w:cs/>
              </w:rPr>
              <w:t>.2 ประเภทของเกมกับโปรแกรมที่ใช้ในพัฒนา เหมาะสม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  <w:cs/>
              </w:rPr>
              <w:t>6</w:t>
            </w:r>
            <w:r w:rsidRPr="00E679CB">
              <w:rPr>
                <w:rFonts w:ascii="TH SarabunPSK" w:hAnsi="TH SarabunPSK" w:cs="TH SarabunPSK"/>
                <w:sz w:val="28"/>
                <w:cs/>
              </w:rPr>
              <w:t>.3 ประเภทของเกมกับรูปแบบการเล่นเกมในระบบออนไลน์มัลติเพลเยอร์มีความเหมาะสม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28"/>
                <w:cs/>
              </w:rPr>
              <w:t>6</w:t>
            </w:r>
            <w:r w:rsidRPr="00E679CB">
              <w:rPr>
                <w:rFonts w:ascii="TH SarabunPSK" w:hAnsi="TH SarabunPSK" w:cs="TH SarabunPSK"/>
                <w:sz w:val="28"/>
                <w:cs/>
              </w:rPr>
              <w:t>.4 ความราบรื่นในการเล่นเกม</w:t>
            </w: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nil"/>
            </w:tcBorders>
            <w:shd w:val="clear" w:color="auto" w:fill="D0CECE" w:themeFill="background2" w:themeFillShade="E6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7</w:t>
            </w:r>
            <w:r w:rsidRPr="00E679CB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. ด้านอื่นๆ</w:t>
            </w: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D0CECE" w:themeFill="background2" w:themeFillShade="E6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 w:hint="cs"/>
                <w:sz w:val="28"/>
                <w:cs/>
              </w:rPr>
              <w:t>7</w:t>
            </w:r>
            <w:r w:rsidRPr="00E679CB">
              <w:rPr>
                <w:rFonts w:ascii="TH SarabunPSK" w:hAnsi="TH SarabunPSK" w:cs="TH SarabunPSK"/>
                <w:sz w:val="28"/>
                <w:cs/>
              </w:rPr>
              <w:t>.1 กฎ-กติกา วิธีการเล่นมีความเหมาะสม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 w:hint="cs"/>
                <w:sz w:val="28"/>
                <w:cs/>
              </w:rPr>
              <w:t>7</w:t>
            </w:r>
            <w:r w:rsidRPr="00E679CB">
              <w:rPr>
                <w:rFonts w:ascii="TH SarabunPSK" w:hAnsi="TH SarabunPSK" w:cs="TH SarabunPSK"/>
                <w:sz w:val="28"/>
                <w:cs/>
              </w:rPr>
              <w:t>.2 ระดับ ความยาก-ง่าย ของเกมมีความเหมาะสม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</w:tbl>
    <w:p w:rsidR="008D39E4" w:rsidRDefault="008D39E4" w:rsidP="008D39E4">
      <w:pPr>
        <w:rPr>
          <w:rFonts w:ascii="TH SarabunPSK" w:hAnsi="TH SarabunPSK" w:cs="TH SarabunPSK"/>
          <w:sz w:val="24"/>
          <w:szCs w:val="32"/>
        </w:rPr>
      </w:pPr>
      <w:r>
        <w:rPr>
          <w:rFonts w:ascii="TH SarabunPSK" w:hAnsi="TH SarabunPSK" w:cs="TH SarabunPSK"/>
          <w:sz w:val="24"/>
          <w:szCs w:val="32"/>
          <w:cs/>
        </w:rPr>
        <w:tab/>
      </w:r>
    </w:p>
    <w:p w:rsidR="008D39E4" w:rsidRPr="0049721C" w:rsidRDefault="008D39E4" w:rsidP="008D39E4">
      <w:pPr>
        <w:rPr>
          <w:rFonts w:ascii="TH SarabunPSK" w:hAnsi="TH SarabunPSK" w:cs="TH SarabunPSK"/>
          <w:b/>
          <w:bCs/>
          <w:sz w:val="24"/>
          <w:szCs w:val="32"/>
        </w:rPr>
      </w:pPr>
      <w:r w:rsidRPr="0049721C">
        <w:rPr>
          <w:rFonts w:ascii="TH SarabunPSK" w:hAnsi="TH SarabunPSK" w:cs="TH SarabunPSK"/>
          <w:b/>
          <w:bCs/>
          <w:sz w:val="24"/>
          <w:szCs w:val="32"/>
          <w:cs/>
        </w:rPr>
        <w:t>ข้อเสนอแนะเพิ่มเติม</w:t>
      </w:r>
    </w:p>
    <w:p w:rsidR="008D39E4" w:rsidRPr="0049721C" w:rsidRDefault="008D39E4" w:rsidP="008D39E4">
      <w:pPr>
        <w:rPr>
          <w:rFonts w:ascii="TH SarabunPSK" w:hAnsi="TH SarabunPSK" w:cs="TH SarabunPSK"/>
          <w:sz w:val="24"/>
          <w:szCs w:val="32"/>
        </w:rPr>
      </w:pP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..................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..........................</w:t>
      </w: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...........</w:t>
      </w: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..........................</w:t>
      </w: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.........................................................................................................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</w:t>
      </w: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........................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..........................</w:t>
      </w: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.................................................................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..........................</w:t>
      </w: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..........................</w:t>
      </w: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.........................................................................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.....................</w:t>
      </w:r>
      <w:r w:rsidR="0010110D" w:rsidRPr="0049721C">
        <w:rPr>
          <w:rFonts w:ascii="TH SarabunPSK" w:hAnsi="TH SarabunPSK" w:cs="TH SarabunPSK"/>
          <w:sz w:val="24"/>
          <w:szCs w:val="32"/>
          <w:cs/>
        </w:rPr>
        <w:t>........</w:t>
      </w:r>
      <w:r w:rsidR="0010110D">
        <w:rPr>
          <w:rFonts w:ascii="TH SarabunPSK" w:hAnsi="TH SarabunPSK" w:cs="TH SarabunPSK"/>
          <w:sz w:val="24"/>
          <w:szCs w:val="32"/>
          <w:cs/>
        </w:rPr>
        <w:t>..........................</w:t>
      </w:r>
      <w:r w:rsidR="0010110D" w:rsidRPr="0010110D">
        <w:rPr>
          <w:rFonts w:ascii="TH SarabunPSK" w:hAnsi="TH SarabunPSK" w:cs="TH SarabunPSK"/>
          <w:sz w:val="32"/>
          <w:szCs w:val="40"/>
        </w:rPr>
        <w:t>.......</w:t>
      </w:r>
      <w:r w:rsidR="0010110D">
        <w:rPr>
          <w:rFonts w:ascii="TH SarabunPSK" w:hAnsi="TH SarabunPSK" w:cs="TH SarabunPSK"/>
          <w:sz w:val="32"/>
          <w:szCs w:val="40"/>
        </w:rPr>
        <w:t>.............</w:t>
      </w:r>
    </w:p>
    <w:p w:rsidR="008D39E4" w:rsidRPr="0049721C" w:rsidRDefault="008D39E4" w:rsidP="008D39E4">
      <w:pPr>
        <w:rPr>
          <w:rFonts w:ascii="TH SarabunPSK" w:hAnsi="TH SarabunPSK" w:cs="TH SarabunPSK"/>
          <w:sz w:val="24"/>
          <w:szCs w:val="32"/>
        </w:rPr>
      </w:pPr>
    </w:p>
    <w:p w:rsidR="008D39E4" w:rsidRDefault="008D39E4" w:rsidP="008D39E4">
      <w:pPr>
        <w:jc w:val="right"/>
        <w:rPr>
          <w:rFonts w:ascii="TH SarabunPSK" w:hAnsi="TH SarabunPSK" w:cs="TH SarabunPSK"/>
          <w:sz w:val="24"/>
          <w:szCs w:val="32"/>
        </w:rPr>
      </w:pPr>
      <w:r w:rsidRPr="0049721C">
        <w:rPr>
          <w:rFonts w:ascii="TH SarabunPSK" w:hAnsi="TH SarabunPSK" w:cs="TH SarabunPSK"/>
          <w:sz w:val="24"/>
          <w:szCs w:val="32"/>
          <w:cs/>
        </w:rPr>
        <w:t>ลงชื่อ ...................................... ผู้ประเมิน</w:t>
      </w:r>
    </w:p>
    <w:p w:rsidR="008D39E4" w:rsidRPr="0049721C" w:rsidRDefault="008D39E4" w:rsidP="008D39E4">
      <w:pPr>
        <w:ind w:left="720" w:firstLine="720"/>
        <w:jc w:val="right"/>
        <w:rPr>
          <w:rFonts w:ascii="TH SarabunPSK" w:hAnsi="TH SarabunPSK" w:cs="TH SarabunPSK"/>
          <w:sz w:val="24"/>
          <w:szCs w:val="32"/>
        </w:rPr>
      </w:pPr>
      <w:r>
        <w:rPr>
          <w:rFonts w:ascii="TH SarabunPSK" w:hAnsi="TH SarabunPSK" w:cs="TH SarabunPSK" w:hint="cs"/>
          <w:sz w:val="24"/>
          <w:szCs w:val="32"/>
          <w:cs/>
        </w:rPr>
        <w:t xml:space="preserve">      </w:t>
      </w:r>
      <w:r w:rsidRPr="0049721C">
        <w:rPr>
          <w:rFonts w:ascii="TH SarabunPSK" w:hAnsi="TH SarabunPSK" w:cs="TH SarabunPSK"/>
          <w:sz w:val="24"/>
          <w:szCs w:val="32"/>
          <w:cs/>
        </w:rPr>
        <w:t>(</w:t>
      </w:r>
      <w:r>
        <w:rPr>
          <w:rFonts w:ascii="TH SarabunPSK" w:hAnsi="TH SarabunPSK" w:cs="TH SarabunPSK"/>
          <w:sz w:val="24"/>
          <w:szCs w:val="32"/>
          <w:cs/>
        </w:rPr>
        <w:tab/>
      </w:r>
      <w:r>
        <w:rPr>
          <w:rFonts w:ascii="TH SarabunPSK" w:hAnsi="TH SarabunPSK" w:cs="TH SarabunPSK"/>
          <w:sz w:val="24"/>
          <w:szCs w:val="32"/>
          <w:cs/>
        </w:rPr>
        <w:tab/>
      </w:r>
      <w:r>
        <w:rPr>
          <w:rFonts w:ascii="TH SarabunPSK" w:hAnsi="TH SarabunPSK" w:cs="TH SarabunPSK"/>
          <w:sz w:val="24"/>
          <w:szCs w:val="32"/>
          <w:cs/>
        </w:rPr>
        <w:tab/>
      </w:r>
      <w:r>
        <w:rPr>
          <w:rFonts w:ascii="TH SarabunPSK" w:hAnsi="TH SarabunPSK" w:cs="TH SarabunPSK"/>
          <w:sz w:val="24"/>
          <w:szCs w:val="32"/>
          <w:cs/>
        </w:rPr>
        <w:tab/>
      </w:r>
      <w:r>
        <w:rPr>
          <w:rFonts w:ascii="TH SarabunPSK" w:hAnsi="TH SarabunPSK" w:cs="TH SarabunPSK"/>
          <w:sz w:val="24"/>
          <w:szCs w:val="32"/>
          <w:cs/>
        </w:rPr>
        <w:tab/>
      </w:r>
      <w:r w:rsidRPr="0049721C">
        <w:rPr>
          <w:rFonts w:ascii="TH SarabunPSK" w:hAnsi="TH SarabunPSK" w:cs="TH SarabunPSK"/>
          <w:sz w:val="24"/>
          <w:szCs w:val="32"/>
          <w:cs/>
        </w:rPr>
        <w:t xml:space="preserve"> )</w:t>
      </w:r>
    </w:p>
    <w:p w:rsidR="008D39E4" w:rsidRPr="0049721C" w:rsidRDefault="008D39E4" w:rsidP="008D39E4">
      <w:pPr>
        <w:jc w:val="right"/>
        <w:rPr>
          <w:rFonts w:ascii="TH SarabunPSK" w:hAnsi="TH SarabunPSK" w:cs="TH SarabunPSK"/>
          <w:sz w:val="24"/>
          <w:szCs w:val="32"/>
        </w:rPr>
      </w:pPr>
      <w:r>
        <w:rPr>
          <w:rFonts w:ascii="TH SarabunPSK" w:hAnsi="TH SarabunPSK" w:cs="TH SarabunPSK"/>
          <w:sz w:val="24"/>
          <w:szCs w:val="32"/>
          <w:cs/>
        </w:rPr>
        <w:t>ตำ</w:t>
      </w:r>
      <w:r w:rsidRPr="0049721C">
        <w:rPr>
          <w:rFonts w:ascii="TH SarabunPSK" w:hAnsi="TH SarabunPSK" w:cs="TH SarabunPSK"/>
          <w:sz w:val="24"/>
          <w:szCs w:val="32"/>
          <w:cs/>
        </w:rPr>
        <w:t>แหน่ง ......................................</w:t>
      </w:r>
    </w:p>
    <w:p w:rsidR="008D39E4" w:rsidRDefault="008D39E4" w:rsidP="008D39E4">
      <w:pPr>
        <w:jc w:val="right"/>
        <w:rPr>
          <w:rFonts w:ascii="TH SarabunPSK" w:hAnsi="TH SarabunPSK" w:cs="TH SarabunPSK"/>
          <w:sz w:val="24"/>
          <w:szCs w:val="32"/>
        </w:rPr>
      </w:pPr>
      <w:r w:rsidRPr="0049721C">
        <w:rPr>
          <w:rFonts w:ascii="TH SarabunPSK" w:hAnsi="TH SarabunPSK" w:cs="TH SarabunPSK"/>
          <w:sz w:val="24"/>
          <w:szCs w:val="32"/>
          <w:cs/>
        </w:rPr>
        <w:t>วันที่ ............/ .........../...........</w:t>
      </w: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ind w:firstLine="720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Pr="008D39E4" w:rsidRDefault="00881C1F" w:rsidP="00881C1F">
      <w:pPr>
        <w:spacing w:after="0" w:line="240" w:lineRule="auto"/>
        <w:ind w:firstLine="720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                                         </w:t>
      </w:r>
      <w:r w:rsidR="008D39E4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ภาคผนวก ค</w:t>
      </w:r>
      <w:r w:rsidR="008D39E4" w:rsidRPr="008D39E4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.</w:t>
      </w:r>
    </w:p>
    <w:p w:rsidR="008D39E4" w:rsidRDefault="008D39E4" w:rsidP="008D39E4">
      <w:pPr>
        <w:spacing w:after="0" w:line="240" w:lineRule="auto"/>
        <w:jc w:val="center"/>
        <w:rPr>
          <w:rFonts w:ascii="TH SarabunPSK" w:hAnsi="TH SarabunPSK" w:cs="TH SarabunPSK"/>
          <w:b/>
          <w:bCs/>
          <w:color w:val="000000"/>
          <w:sz w:val="32"/>
          <w:szCs w:val="32"/>
        </w:rPr>
      </w:pPr>
      <w:r w:rsidRPr="008D39E4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แบบ</w:t>
      </w: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สอบถามความพึงพอใจของกลุ่มตัวอย่างที่มีต่อ</w:t>
      </w:r>
      <w:r w:rsidRPr="008D39E4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เกมการเรียนรู้</w:t>
      </w:r>
    </w:p>
    <w:p w:rsidR="008D39E4" w:rsidRDefault="008D39E4" w:rsidP="008D39E4">
      <w:pPr>
        <w:spacing w:after="0" w:line="240" w:lineRule="auto"/>
        <w:jc w:val="center"/>
        <w:rPr>
          <w:rFonts w:ascii="TH SarabunPSK" w:hAnsi="TH SarabunPSK" w:cs="TH SarabunPSK"/>
          <w:b/>
          <w:bCs/>
          <w:color w:val="000000"/>
          <w:sz w:val="32"/>
          <w:szCs w:val="32"/>
        </w:rPr>
      </w:pPr>
      <w:r w:rsidRPr="008D39E4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เพื่อส่งเสริมความรู้เกี่ยวกับอันตรายของภัยพิบัติที่มีผลจากการกระทำของมนุษย์</w:t>
      </w:r>
    </w:p>
    <w:p w:rsidR="008D39E4" w:rsidRDefault="008D39E4" w:rsidP="008D39E4">
      <w:pPr>
        <w:spacing w:after="0" w:line="240" w:lineRule="auto"/>
        <w:jc w:val="center"/>
        <w:rPr>
          <w:rFonts w:ascii="TH SarabunPSK" w:hAnsi="TH SarabunPSK" w:cs="TH SarabunPSK"/>
          <w:b/>
          <w:bCs/>
          <w:color w:val="000000"/>
          <w:sz w:val="32"/>
          <w:szCs w:val="32"/>
        </w:rPr>
      </w:pPr>
      <w:r w:rsidRPr="008D39E4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แบบมัลติเพลเยอร์</w:t>
      </w: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0B798E"/>
    <w:p w:rsidR="000B798E" w:rsidRDefault="000B798E" w:rsidP="000B798E">
      <w:r w:rsidRPr="00E93FCC">
        <w:rPr>
          <w:rFonts w:ascii="TH Sarabun New" w:eastAsia="Times New Roman" w:hAnsi="TH Sarabun New" w:cs="TH Sarabun New"/>
          <w:noProof/>
          <w:color w:val="000000"/>
          <w:sz w:val="32"/>
          <w:szCs w:val="32"/>
        </w:rPr>
        <w:lastRenderedPageBreak/>
        <w:drawing>
          <wp:anchor distT="0" distB="0" distL="114300" distR="114300" simplePos="0" relativeHeight="251786240" behindDoc="1" locked="0" layoutInCell="1" allowOverlap="1" wp14:anchorId="6EF3578D" wp14:editId="0872A041">
            <wp:simplePos x="0" y="0"/>
            <wp:positionH relativeFrom="margin">
              <wp:align>center</wp:align>
            </wp:positionH>
            <wp:positionV relativeFrom="paragraph">
              <wp:posOffset>7595</wp:posOffset>
            </wp:positionV>
            <wp:extent cx="1637968" cy="1637968"/>
            <wp:effectExtent l="0" t="0" r="635" b="635"/>
            <wp:wrapNone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56.jpg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7968" cy="163796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B798E" w:rsidRDefault="000B798E" w:rsidP="000B798E"/>
    <w:p w:rsidR="000B798E" w:rsidRDefault="000B798E" w:rsidP="000B798E"/>
    <w:p w:rsidR="000B798E" w:rsidRDefault="000B798E" w:rsidP="000B798E"/>
    <w:p w:rsidR="000B798E" w:rsidRDefault="000B798E" w:rsidP="000B798E"/>
    <w:p w:rsidR="000B798E" w:rsidRDefault="000B798E" w:rsidP="000B798E"/>
    <w:p w:rsidR="000B798E" w:rsidRDefault="000B798E" w:rsidP="000B798E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0B798E" w:rsidTr="00D14841">
        <w:trPr>
          <w:trHeight w:val="1529"/>
        </w:trPr>
        <w:tc>
          <w:tcPr>
            <w:tcW w:w="9350" w:type="dxa"/>
          </w:tcPr>
          <w:p w:rsidR="000B798E" w:rsidRDefault="000B798E" w:rsidP="00D14841">
            <w:pPr>
              <w:jc w:val="center"/>
            </w:pPr>
          </w:p>
          <w:p w:rsidR="000B798E" w:rsidRDefault="000B798E" w:rsidP="00D14841">
            <w:pPr>
              <w:jc w:val="center"/>
            </w:pPr>
          </w:p>
          <w:p w:rsidR="000B798E" w:rsidRPr="00325F32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 w:rsidRPr="00325F32"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แบบประเมินคุณภาพเกม</w:t>
            </w:r>
          </w:p>
        </w:tc>
      </w:tr>
    </w:tbl>
    <w:p w:rsidR="000B798E" w:rsidRDefault="000B798E" w:rsidP="000B798E"/>
    <w:p w:rsidR="000B798E" w:rsidRDefault="000B798E" w:rsidP="000B798E">
      <w:pPr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325F32">
        <w:rPr>
          <w:rFonts w:hint="cs"/>
          <w:b/>
          <w:bCs/>
          <w:cs/>
        </w:rPr>
        <w:t xml:space="preserve">คำชี้แจง </w:t>
      </w:r>
      <w:r w:rsidRPr="00325F32">
        <w:rPr>
          <w:b/>
          <w:bCs/>
        </w:rPr>
        <w:t xml:space="preserve">: </w:t>
      </w:r>
      <w:r w:rsidRPr="00325F32">
        <w:rPr>
          <w:rFonts w:ascii="TH SarabunPSK" w:eastAsia="Times New Roman" w:hAnsi="TH SarabunPSK" w:cs="TH SarabunPSK"/>
          <w:sz w:val="32"/>
          <w:szCs w:val="32"/>
          <w:cs/>
        </w:rPr>
        <w:t>โปรดพิจารณาประเมินคุณภาพการออกแบบและพัฒนา</w:t>
      </w:r>
      <w:r>
        <w:rPr>
          <w:rFonts w:ascii="TH SarabunPSK" w:eastAsia="Times New Roman" w:hAnsi="TH SarabunPSK" w:cs="TH SarabunPSK"/>
          <w:sz w:val="32"/>
          <w:szCs w:val="32"/>
          <w:cs/>
        </w:rPr>
        <w:t>เกมปริศนาเพื่อฝึกทักษะความจ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ำ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ab/>
      </w:r>
      <w:r w:rsidRPr="00325F32">
        <w:rPr>
          <w:rFonts w:ascii="TH SarabunPSK" w:eastAsia="Times New Roman" w:hAnsi="TH SarabunPSK" w:cs="TH SarabunPSK"/>
          <w:sz w:val="32"/>
          <w:szCs w:val="32"/>
          <w:cs/>
        </w:rPr>
        <w:t>หลังจากที่ได้ทดลองใช้งานแล้ว โปรดท าเครื่องหมาย</w:t>
      </w:r>
      <w:r w:rsidRPr="00325F3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325F32">
        <w:rPr>
          <w:rFonts w:ascii="Segoe UI Symbol" w:eastAsia="Times New Roman" w:hAnsi="Segoe UI Symbol" w:cs="Segoe UI Symbol"/>
          <w:sz w:val="32"/>
          <w:szCs w:val="32"/>
        </w:rPr>
        <w:t>✓</w:t>
      </w:r>
      <w:r w:rsidRPr="00325F32">
        <w:rPr>
          <w:rFonts w:ascii="TH SarabunPSK" w:eastAsia="Times New Roman" w:hAnsi="TH SarabunPSK" w:cs="TH SarabunPSK"/>
          <w:sz w:val="32"/>
          <w:szCs w:val="32"/>
          <w:cs/>
        </w:rPr>
        <w:t>ลงในช่องระดับคุณภาพในแต่ละข้อ</w:t>
      </w:r>
    </w:p>
    <w:p w:rsidR="000B798E" w:rsidRPr="0049721C" w:rsidRDefault="000B798E" w:rsidP="000B798E">
      <w:pPr>
        <w:spacing w:after="0" w:line="240" w:lineRule="auto"/>
        <w:ind w:firstLine="720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49721C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ข้อมูลส่วนตัว</w:t>
      </w:r>
    </w:p>
    <w:p w:rsidR="000B798E" w:rsidRPr="0049721C" w:rsidRDefault="000B798E" w:rsidP="000B798E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49721C">
        <w:rPr>
          <w:rFonts w:ascii="TH SarabunPSK" w:eastAsia="Times New Roman" w:hAnsi="TH SarabunPSK" w:cs="TH SarabunPSK"/>
          <w:sz w:val="32"/>
          <w:szCs w:val="32"/>
          <w:cs/>
        </w:rPr>
        <w:t>ก</w:t>
      </w:r>
      <w:r w:rsidRPr="0049721C">
        <w:rPr>
          <w:rFonts w:ascii="TH SarabunPSK" w:eastAsia="Times New Roman" w:hAnsi="TH SarabunPSK" w:cs="TH SarabunPSK"/>
          <w:sz w:val="32"/>
          <w:szCs w:val="32"/>
        </w:rPr>
        <w:t>.</w:t>
      </w:r>
      <w:r w:rsidRPr="0049721C">
        <w:rPr>
          <w:rFonts w:ascii="TH SarabunPSK" w:eastAsia="Times New Roman" w:hAnsi="TH SarabunPSK" w:cs="TH SarabunPSK"/>
          <w:sz w:val="32"/>
          <w:szCs w:val="32"/>
          <w:cs/>
        </w:rPr>
        <w:t>อายุ</w:t>
      </w:r>
      <w:r w:rsidRPr="0049721C">
        <w:rPr>
          <w:rFonts w:ascii="TH SarabunPSK" w:eastAsia="Times New Roman" w:hAnsi="TH SarabunPSK" w:cs="TH SarabunPSK"/>
          <w:sz w:val="32"/>
          <w:szCs w:val="32"/>
        </w:rPr>
        <w:t>..........</w:t>
      </w:r>
      <w:r w:rsidRPr="0049721C">
        <w:rPr>
          <w:rFonts w:ascii="TH SarabunPSK" w:eastAsia="Times New Roman" w:hAnsi="TH SarabunPSK" w:cs="TH SarabunPSK"/>
          <w:sz w:val="32"/>
          <w:szCs w:val="32"/>
          <w:cs/>
        </w:rPr>
        <w:t>ปี</w:t>
      </w:r>
    </w:p>
    <w:p w:rsidR="000B798E" w:rsidRPr="0049721C" w:rsidRDefault="000B798E" w:rsidP="000B798E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49721C">
        <w:rPr>
          <w:rFonts w:ascii="TH SarabunPSK" w:eastAsia="Times New Roman" w:hAnsi="TH SarabunPSK" w:cs="TH SarabunPSK"/>
          <w:sz w:val="32"/>
          <w:szCs w:val="32"/>
          <w:cs/>
        </w:rPr>
        <w:t>ข</w:t>
      </w:r>
      <w:r w:rsidRPr="0049721C">
        <w:rPr>
          <w:rFonts w:ascii="TH SarabunPSK" w:eastAsia="Times New Roman" w:hAnsi="TH SarabunPSK" w:cs="TH SarabunPSK"/>
          <w:sz w:val="32"/>
          <w:szCs w:val="32"/>
        </w:rPr>
        <w:t>.</w:t>
      </w:r>
      <w:r w:rsidRPr="0049721C">
        <w:rPr>
          <w:rFonts w:ascii="TH SarabunPSK" w:eastAsia="Times New Roman" w:hAnsi="TH SarabunPSK" w:cs="TH SarabunPSK"/>
          <w:sz w:val="32"/>
          <w:szCs w:val="32"/>
          <w:cs/>
        </w:rPr>
        <w:t>เพศ ชาย</w:t>
      </w:r>
      <w:r w:rsidRPr="0049721C">
        <w:rPr>
          <w:rFonts w:ascii="TH SarabunPSK" w:eastAsia="Times New Roman" w:hAnsi="TH SarabunPSK" w:cs="TH SarabunPSK"/>
          <w:sz w:val="32"/>
          <w:szCs w:val="32"/>
        </w:rPr>
        <w:t xml:space="preserve"> [ ]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Pr="0049721C">
        <w:rPr>
          <w:rFonts w:ascii="TH SarabunPSK" w:eastAsia="Times New Roman" w:hAnsi="TH SarabunPSK" w:cs="TH SarabunPSK"/>
          <w:sz w:val="32"/>
          <w:szCs w:val="32"/>
        </w:rPr>
        <w:t xml:space="preserve"> /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49721C">
        <w:rPr>
          <w:rFonts w:ascii="TH SarabunPSK" w:eastAsia="Times New Roman" w:hAnsi="TH SarabunPSK" w:cs="TH SarabunPSK"/>
          <w:sz w:val="32"/>
          <w:szCs w:val="32"/>
          <w:cs/>
        </w:rPr>
        <w:t>หญิง</w:t>
      </w:r>
      <w:r w:rsidRPr="0049721C">
        <w:rPr>
          <w:rFonts w:ascii="TH SarabunPSK" w:eastAsia="Times New Roman" w:hAnsi="TH SarabunPSK" w:cs="TH SarabunPSK"/>
          <w:sz w:val="32"/>
          <w:szCs w:val="32"/>
        </w:rPr>
        <w:t xml:space="preserve"> [ ]</w:t>
      </w:r>
    </w:p>
    <w:p w:rsidR="000B798E" w:rsidRPr="00325F32" w:rsidRDefault="000B798E" w:rsidP="000B798E">
      <w:pPr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0B798E" w:rsidRDefault="000B798E" w:rsidP="000B798E">
      <w:pPr>
        <w:jc w:val="center"/>
        <w:rPr>
          <w:rFonts w:ascii="TH SarabunPSK" w:hAnsi="TH SarabunPSK" w:cs="TH SarabunPSK"/>
          <w:sz w:val="24"/>
          <w:szCs w:val="32"/>
        </w:rPr>
      </w:pPr>
    </w:p>
    <w:p w:rsidR="000B798E" w:rsidRDefault="000B798E" w:rsidP="000B798E">
      <w:pPr>
        <w:jc w:val="center"/>
        <w:rPr>
          <w:rFonts w:ascii="TH SarabunPSK" w:hAnsi="TH SarabunPSK" w:cs="TH SarabunPSK"/>
          <w:sz w:val="24"/>
          <w:szCs w:val="32"/>
        </w:rPr>
      </w:pPr>
    </w:p>
    <w:p w:rsidR="000B798E" w:rsidRDefault="000B798E" w:rsidP="000B798E">
      <w:pPr>
        <w:jc w:val="center"/>
        <w:rPr>
          <w:rFonts w:ascii="TH SarabunPSK" w:hAnsi="TH SarabunPSK" w:cs="TH SarabunPSK"/>
          <w:sz w:val="24"/>
          <w:szCs w:val="32"/>
        </w:rPr>
      </w:pPr>
    </w:p>
    <w:p w:rsidR="000B798E" w:rsidRDefault="000B798E" w:rsidP="000B798E">
      <w:pPr>
        <w:jc w:val="center"/>
        <w:rPr>
          <w:rFonts w:ascii="TH SarabunPSK" w:hAnsi="TH SarabunPSK" w:cs="TH SarabunPSK"/>
          <w:sz w:val="24"/>
          <w:szCs w:val="32"/>
        </w:rPr>
      </w:pPr>
    </w:p>
    <w:p w:rsidR="000B798E" w:rsidRDefault="000B798E" w:rsidP="000B798E">
      <w:pPr>
        <w:jc w:val="center"/>
        <w:rPr>
          <w:rFonts w:ascii="TH SarabunPSK" w:hAnsi="TH SarabunPSK" w:cs="TH SarabunPSK"/>
          <w:sz w:val="24"/>
          <w:szCs w:val="32"/>
        </w:rPr>
      </w:pPr>
    </w:p>
    <w:p w:rsidR="000B798E" w:rsidRDefault="000B798E" w:rsidP="000B798E">
      <w:pPr>
        <w:jc w:val="center"/>
        <w:rPr>
          <w:rFonts w:ascii="TH SarabunPSK" w:hAnsi="TH SarabunPSK" w:cs="TH SarabunPSK"/>
          <w:sz w:val="24"/>
          <w:szCs w:val="32"/>
        </w:rPr>
      </w:pPr>
    </w:p>
    <w:p w:rsidR="000B798E" w:rsidRDefault="000B798E" w:rsidP="000B798E">
      <w:pPr>
        <w:jc w:val="center"/>
        <w:rPr>
          <w:rFonts w:ascii="TH SarabunPSK" w:hAnsi="TH SarabunPSK" w:cs="TH SarabunPSK"/>
          <w:sz w:val="24"/>
          <w:szCs w:val="32"/>
        </w:rPr>
      </w:pPr>
    </w:p>
    <w:p w:rsidR="000B798E" w:rsidRDefault="000B798E" w:rsidP="000B798E">
      <w:pPr>
        <w:jc w:val="center"/>
        <w:rPr>
          <w:rFonts w:ascii="TH SarabunPSK" w:hAnsi="TH SarabunPSK" w:cs="TH SarabunPSK"/>
          <w:sz w:val="24"/>
          <w:szCs w:val="32"/>
        </w:rPr>
      </w:pPr>
    </w:p>
    <w:p w:rsidR="000B798E" w:rsidRDefault="000B798E" w:rsidP="000B798E">
      <w:pPr>
        <w:jc w:val="center"/>
        <w:rPr>
          <w:rFonts w:ascii="TH SarabunPSK" w:hAnsi="TH SarabunPSK" w:cs="TH SarabunPSK"/>
          <w:sz w:val="24"/>
          <w:szCs w:val="32"/>
        </w:rPr>
      </w:pPr>
    </w:p>
    <w:p w:rsidR="000B798E" w:rsidRDefault="000B798E" w:rsidP="000B798E">
      <w:pPr>
        <w:rPr>
          <w:rFonts w:ascii="TH SarabunPSK" w:hAnsi="TH SarabunPSK" w:cs="TH SarabunPSK"/>
          <w:sz w:val="24"/>
          <w:szCs w:val="32"/>
        </w:rPr>
      </w:pPr>
      <w:r w:rsidRPr="00325F32">
        <w:rPr>
          <w:rFonts w:ascii="TH SarabunPSK" w:hAnsi="TH SarabunPSK" w:cs="TH SarabunPSK"/>
          <w:b/>
          <w:bCs/>
          <w:sz w:val="24"/>
          <w:szCs w:val="32"/>
          <w:cs/>
        </w:rPr>
        <w:lastRenderedPageBreak/>
        <w:t xml:space="preserve">ตอนที่ 1 </w:t>
      </w:r>
      <w:r w:rsidRPr="00325F32">
        <w:rPr>
          <w:rFonts w:ascii="TH SarabunPSK" w:hAnsi="TH SarabunPSK" w:cs="TH SarabunPSK"/>
          <w:sz w:val="24"/>
          <w:szCs w:val="32"/>
          <w:cs/>
        </w:rPr>
        <w:t>รายการประเมิณคุณภาพเกม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80"/>
        <w:gridCol w:w="915"/>
        <w:gridCol w:w="982"/>
        <w:gridCol w:w="999"/>
        <w:gridCol w:w="521"/>
        <w:gridCol w:w="556"/>
        <w:gridCol w:w="977"/>
      </w:tblGrid>
      <w:tr w:rsidR="000B798E" w:rsidTr="00D14841">
        <w:trPr>
          <w:trHeight w:val="728"/>
        </w:trPr>
        <w:tc>
          <w:tcPr>
            <w:tcW w:w="4159" w:type="dxa"/>
            <w:vMerge w:val="restart"/>
          </w:tcPr>
          <w:p w:rsidR="000B798E" w:rsidRDefault="000B798E" w:rsidP="00D14841">
            <w:pPr>
              <w:jc w:val="center"/>
              <w:rPr>
                <w:rFonts w:ascii="TH SarabunPSK" w:hAnsi="TH SarabunPSK" w:cs="TH SarabunPSK"/>
                <w:sz w:val="24"/>
                <w:szCs w:val="32"/>
              </w:rPr>
            </w:pPr>
          </w:p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 w:rsidRPr="007A2254"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รายการประเมิน</w:t>
            </w:r>
          </w:p>
        </w:tc>
        <w:tc>
          <w:tcPr>
            <w:tcW w:w="3567" w:type="dxa"/>
            <w:gridSpan w:val="4"/>
            <w:tcBorders>
              <w:right w:val="nil"/>
            </w:tcBorders>
          </w:tcPr>
          <w:p w:rsidR="000B798E" w:rsidRPr="007A2254" w:rsidRDefault="000B798E" w:rsidP="00D14841">
            <w:pPr>
              <w:jc w:val="right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 xml:space="preserve"> ระดับความพึงพอใจ</w:t>
            </w:r>
          </w:p>
        </w:tc>
        <w:tc>
          <w:tcPr>
            <w:tcW w:w="571" w:type="dxa"/>
            <w:tcBorders>
              <w:left w:val="nil"/>
              <w:right w:val="nil"/>
            </w:tcBorders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left w:val="nil"/>
              <w:bottom w:val="single" w:sz="4" w:space="0" w:color="auto"/>
            </w:tcBorders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</w:p>
        </w:tc>
      </w:tr>
      <w:tr w:rsidR="000B798E" w:rsidTr="00D14841">
        <w:trPr>
          <w:trHeight w:val="566"/>
        </w:trPr>
        <w:tc>
          <w:tcPr>
            <w:tcW w:w="4159" w:type="dxa"/>
            <w:vMerge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983" w:type="dxa"/>
            <w:tcBorders>
              <w:bottom w:val="single" w:sz="4" w:space="0" w:color="auto"/>
            </w:tcBorders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 w:rsidRPr="007A2254"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มาก</w:t>
            </w:r>
          </w:p>
        </w:tc>
        <w:tc>
          <w:tcPr>
            <w:tcW w:w="988" w:type="dxa"/>
            <w:tcBorders>
              <w:bottom w:val="single" w:sz="4" w:space="0" w:color="auto"/>
            </w:tcBorders>
          </w:tcPr>
          <w:p w:rsidR="000B798E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ค่อนข้าง</w:t>
            </w:r>
          </w:p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 w:rsidRPr="007A2254"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มาก</w:t>
            </w:r>
          </w:p>
        </w:tc>
        <w:tc>
          <w:tcPr>
            <w:tcW w:w="1065" w:type="dxa"/>
            <w:tcBorders>
              <w:bottom w:val="single" w:sz="4" w:space="0" w:color="auto"/>
            </w:tcBorders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 w:rsidRPr="007A2254"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ปานกลาง</w:t>
            </w:r>
          </w:p>
        </w:tc>
        <w:tc>
          <w:tcPr>
            <w:tcW w:w="1102" w:type="dxa"/>
            <w:gridSpan w:val="2"/>
            <w:tcBorders>
              <w:bottom w:val="single" w:sz="4" w:space="0" w:color="auto"/>
            </w:tcBorders>
          </w:tcPr>
          <w:p w:rsidR="000B798E" w:rsidRPr="0049721C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ค่อนข้างน้อย</w:t>
            </w:r>
          </w:p>
        </w:tc>
        <w:tc>
          <w:tcPr>
            <w:tcW w:w="1053" w:type="dxa"/>
            <w:tcBorders>
              <w:top w:val="single" w:sz="4" w:space="0" w:color="auto"/>
              <w:bottom w:val="single" w:sz="4" w:space="0" w:color="auto"/>
            </w:tcBorders>
          </w:tcPr>
          <w:p w:rsidR="000B798E" w:rsidRPr="0049721C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น้อย</w:t>
            </w:r>
          </w:p>
        </w:tc>
      </w:tr>
      <w:tr w:rsidR="000B798E" w:rsidTr="00D14841">
        <w:trPr>
          <w:trHeight w:val="485"/>
        </w:trPr>
        <w:tc>
          <w:tcPr>
            <w:tcW w:w="4159" w:type="dxa"/>
            <w:tcBorders>
              <w:right w:val="nil"/>
            </w:tcBorders>
            <w:shd w:val="clear" w:color="auto" w:fill="D0CECE" w:themeFill="background2" w:themeFillShade="E6"/>
          </w:tcPr>
          <w:p w:rsidR="000B798E" w:rsidRPr="00987521" w:rsidRDefault="000B798E" w:rsidP="00D14841">
            <w:pPr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C6799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1. </w:t>
            </w:r>
            <w:r w:rsidRPr="00C6799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ส่วนประกอบโดยทั่วไปของเกม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D0CECE" w:themeFill="background2" w:themeFillShade="E6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D14841">
        <w:trPr>
          <w:trHeight w:val="440"/>
        </w:trPr>
        <w:tc>
          <w:tcPr>
            <w:tcW w:w="4159" w:type="dxa"/>
          </w:tcPr>
          <w:p w:rsidR="000B798E" w:rsidRPr="00987521" w:rsidRDefault="000B798E" w:rsidP="00D14841">
            <w:pPr>
              <w:rPr>
                <w:rFonts w:ascii="TH SarabunPSK" w:hAnsi="TH SarabunPSK" w:cs="TH SarabunPSK"/>
                <w:sz w:val="28"/>
              </w:rPr>
            </w:pPr>
            <w:r w:rsidRPr="00C67997">
              <w:rPr>
                <w:rFonts w:ascii="TH SarabunPSK" w:hAnsi="TH SarabunPSK" w:cs="TH SarabunPSK"/>
                <w:sz w:val="28"/>
              </w:rPr>
              <w:t xml:space="preserve">1.1. </w:t>
            </w:r>
            <w:r w:rsidRPr="00C67997">
              <w:rPr>
                <w:rFonts w:ascii="TH SarabunPSK" w:hAnsi="TH SarabunPSK" w:cs="TH SarabunPSK"/>
                <w:sz w:val="28"/>
                <w:cs/>
              </w:rPr>
              <w:t>การออกแบบหน้าจอและเมนูมีความสวยงาม</w:t>
            </w:r>
          </w:p>
        </w:tc>
        <w:tc>
          <w:tcPr>
            <w:tcW w:w="983" w:type="dxa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bottom w:val="single" w:sz="4" w:space="0" w:color="auto"/>
            </w:tcBorders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D14841">
        <w:trPr>
          <w:trHeight w:val="440"/>
        </w:trPr>
        <w:tc>
          <w:tcPr>
            <w:tcW w:w="4159" w:type="dxa"/>
          </w:tcPr>
          <w:p w:rsidR="000B798E" w:rsidRPr="00987521" w:rsidRDefault="000B798E" w:rsidP="00D14841">
            <w:pPr>
              <w:rPr>
                <w:rFonts w:ascii="TH SarabunPSK" w:hAnsi="TH SarabunPSK" w:cs="TH SarabunPSK"/>
                <w:sz w:val="28"/>
              </w:rPr>
            </w:pPr>
            <w:r w:rsidRPr="00C67997">
              <w:rPr>
                <w:rFonts w:ascii="TH SarabunPSK" w:hAnsi="TH SarabunPSK" w:cs="TH SarabunPSK"/>
                <w:sz w:val="28"/>
              </w:rPr>
              <w:t xml:space="preserve">1.2. </w:t>
            </w:r>
            <w:r w:rsidRPr="00C67997">
              <w:rPr>
                <w:rFonts w:ascii="TH SarabunPSK" w:hAnsi="TH SarabunPSK" w:cs="TH SarabunPSK"/>
                <w:sz w:val="28"/>
                <w:cs/>
              </w:rPr>
              <w:t>สัญลักษณ์ต่างๆ (ปุ่ม) สื่อความหมายชัดเจน</w:t>
            </w:r>
          </w:p>
        </w:tc>
        <w:tc>
          <w:tcPr>
            <w:tcW w:w="983" w:type="dxa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bottom w:val="single" w:sz="4" w:space="0" w:color="auto"/>
            </w:tcBorders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D14841">
        <w:trPr>
          <w:trHeight w:val="440"/>
        </w:trPr>
        <w:tc>
          <w:tcPr>
            <w:tcW w:w="4159" w:type="dxa"/>
          </w:tcPr>
          <w:p w:rsidR="000B798E" w:rsidRPr="00987521" w:rsidRDefault="000B798E" w:rsidP="00D14841">
            <w:pPr>
              <w:rPr>
                <w:rFonts w:ascii="TH SarabunPSK" w:hAnsi="TH SarabunPSK" w:cs="TH SarabunPSK"/>
                <w:sz w:val="28"/>
              </w:rPr>
            </w:pPr>
            <w:r w:rsidRPr="00C67997">
              <w:rPr>
                <w:rFonts w:ascii="TH SarabunPSK" w:hAnsi="TH SarabunPSK" w:cs="TH SarabunPSK"/>
                <w:sz w:val="28"/>
              </w:rPr>
              <w:t xml:space="preserve">1.3. </w:t>
            </w:r>
            <w:r w:rsidRPr="00C67997">
              <w:rPr>
                <w:rFonts w:ascii="TH SarabunPSK" w:hAnsi="TH SarabunPSK" w:cs="TH SarabunPSK"/>
                <w:sz w:val="28"/>
                <w:cs/>
              </w:rPr>
              <w:t>กฎ-กติกา วิธีการเล่นเข้าใจง่าย</w:t>
            </w:r>
          </w:p>
        </w:tc>
        <w:tc>
          <w:tcPr>
            <w:tcW w:w="983" w:type="dxa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bottom w:val="single" w:sz="4" w:space="0" w:color="auto"/>
            </w:tcBorders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D14841">
        <w:trPr>
          <w:trHeight w:val="440"/>
        </w:trPr>
        <w:tc>
          <w:tcPr>
            <w:tcW w:w="4159" w:type="dxa"/>
            <w:tcBorders>
              <w:right w:val="nil"/>
            </w:tcBorders>
            <w:shd w:val="clear" w:color="auto" w:fill="D0CECE" w:themeFill="background2" w:themeFillShade="E6"/>
          </w:tcPr>
          <w:p w:rsidR="000B798E" w:rsidRPr="00987521" w:rsidRDefault="000B798E" w:rsidP="00D14841">
            <w:pPr>
              <w:rPr>
                <w:rFonts w:ascii="TH SarabunPSK" w:hAnsi="TH SarabunPSK" w:cs="TH SarabunPSK"/>
                <w:b/>
                <w:bCs/>
                <w:sz w:val="28"/>
              </w:rPr>
            </w:pPr>
            <w:r w:rsidRPr="00C6799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2. </w:t>
            </w:r>
            <w:r w:rsidRPr="00C6799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ตัวอักษร</w:t>
            </w:r>
          </w:p>
        </w:tc>
        <w:tc>
          <w:tcPr>
            <w:tcW w:w="983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D0CECE" w:themeFill="background2" w:themeFillShade="E6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D14841">
        <w:trPr>
          <w:trHeight w:val="440"/>
        </w:trPr>
        <w:tc>
          <w:tcPr>
            <w:tcW w:w="4159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0B798E" w:rsidRPr="002205B9" w:rsidRDefault="000B798E" w:rsidP="00D1484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C67997">
              <w:rPr>
                <w:rFonts w:ascii="TH SarabunPSK" w:hAnsi="TH SarabunPSK" w:cs="TH SarabunPSK"/>
                <w:sz w:val="28"/>
              </w:rPr>
              <w:t xml:space="preserve">2.1 </w:t>
            </w:r>
            <w:r w:rsidRPr="00C67997">
              <w:rPr>
                <w:rFonts w:ascii="TH SarabunPSK" w:hAnsi="TH SarabunPSK" w:cs="TH SarabunPSK"/>
                <w:sz w:val="28"/>
                <w:cs/>
              </w:rPr>
              <w:t>รูปแบบของตัวอักษรมีความสวยงาม อ่านง่าย</w:t>
            </w:r>
          </w:p>
        </w:tc>
        <w:tc>
          <w:tcPr>
            <w:tcW w:w="983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D14841">
        <w:trPr>
          <w:trHeight w:val="440"/>
        </w:trPr>
        <w:tc>
          <w:tcPr>
            <w:tcW w:w="4159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0B798E" w:rsidRPr="002205B9" w:rsidRDefault="000B798E" w:rsidP="00D1484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C67997">
              <w:rPr>
                <w:rFonts w:ascii="TH SarabunPSK" w:hAnsi="TH SarabunPSK" w:cs="TH SarabunPSK"/>
                <w:sz w:val="28"/>
              </w:rPr>
              <w:t xml:space="preserve">2.2 </w:t>
            </w:r>
            <w:r w:rsidRPr="00C67997">
              <w:rPr>
                <w:rFonts w:ascii="TH SarabunPSK" w:hAnsi="TH SarabunPSK" w:cs="TH SarabunPSK"/>
                <w:sz w:val="28"/>
                <w:cs/>
              </w:rPr>
              <w:t>สีตัวอักษรมีความสวยงาม อ่านง่าย</w:t>
            </w:r>
          </w:p>
        </w:tc>
        <w:tc>
          <w:tcPr>
            <w:tcW w:w="983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D14841">
        <w:trPr>
          <w:trHeight w:val="440"/>
        </w:trPr>
        <w:tc>
          <w:tcPr>
            <w:tcW w:w="4159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0B798E" w:rsidRPr="002205B9" w:rsidRDefault="000B798E" w:rsidP="00D1484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C67997">
              <w:rPr>
                <w:rFonts w:ascii="TH SarabunPSK" w:hAnsi="TH SarabunPSK" w:cs="TH SarabunPSK"/>
                <w:sz w:val="28"/>
              </w:rPr>
              <w:t xml:space="preserve">2.3 </w:t>
            </w:r>
            <w:r w:rsidRPr="00C67997">
              <w:rPr>
                <w:rFonts w:ascii="TH SarabunPSK" w:hAnsi="TH SarabunPSK" w:cs="TH SarabunPSK"/>
                <w:sz w:val="28"/>
                <w:cs/>
              </w:rPr>
              <w:t>การจัดวางตัวอักษรช่วยให้น่าอ่าน</w:t>
            </w:r>
          </w:p>
        </w:tc>
        <w:tc>
          <w:tcPr>
            <w:tcW w:w="983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D14841">
        <w:trPr>
          <w:trHeight w:val="440"/>
        </w:trPr>
        <w:tc>
          <w:tcPr>
            <w:tcW w:w="4159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0B798E" w:rsidRPr="002205B9" w:rsidRDefault="000B798E" w:rsidP="00D1484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C67997">
              <w:rPr>
                <w:rFonts w:ascii="TH SarabunPSK" w:hAnsi="TH SarabunPSK" w:cs="TH SarabunPSK"/>
                <w:sz w:val="28"/>
              </w:rPr>
              <w:t xml:space="preserve">2.4 </w:t>
            </w:r>
            <w:r w:rsidRPr="00C67997">
              <w:rPr>
                <w:rFonts w:ascii="TH SarabunPSK" w:hAnsi="TH SarabunPSK" w:cs="TH SarabunPSK"/>
                <w:sz w:val="28"/>
                <w:cs/>
              </w:rPr>
              <w:t>ข้อความที่ใช้สื่อความหมายชัดเจน แจ่มแจ้ง</w:t>
            </w:r>
          </w:p>
        </w:tc>
        <w:tc>
          <w:tcPr>
            <w:tcW w:w="98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D14841">
        <w:trPr>
          <w:trHeight w:val="440"/>
        </w:trPr>
        <w:tc>
          <w:tcPr>
            <w:tcW w:w="4159" w:type="dxa"/>
            <w:tcBorders>
              <w:right w:val="nil"/>
            </w:tcBorders>
            <w:shd w:val="clear" w:color="auto" w:fill="D0CECE" w:themeFill="background2" w:themeFillShade="E6"/>
          </w:tcPr>
          <w:p w:rsidR="000B798E" w:rsidRPr="00987521" w:rsidRDefault="000B798E" w:rsidP="00D1484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C6799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3. </w:t>
            </w:r>
            <w:r w:rsidRPr="00C6799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ภาพนิ่ง</w:t>
            </w:r>
          </w:p>
        </w:tc>
        <w:tc>
          <w:tcPr>
            <w:tcW w:w="983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D0CECE" w:themeFill="background2" w:themeFillShade="E6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D14841">
        <w:trPr>
          <w:trHeight w:val="440"/>
        </w:trPr>
        <w:tc>
          <w:tcPr>
            <w:tcW w:w="4159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0B798E" w:rsidRPr="00E679CB" w:rsidRDefault="000B798E" w:rsidP="00D1484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C67997">
              <w:rPr>
                <w:rFonts w:ascii="TH SarabunPSK" w:hAnsi="TH SarabunPSK" w:cs="TH SarabunPSK"/>
                <w:sz w:val="28"/>
              </w:rPr>
              <w:t xml:space="preserve">3.1 </w:t>
            </w:r>
            <w:r w:rsidRPr="00C67997">
              <w:rPr>
                <w:rFonts w:ascii="TH SarabunPSK" w:hAnsi="TH SarabunPSK" w:cs="TH SarabunPSK"/>
                <w:sz w:val="28"/>
                <w:cs/>
              </w:rPr>
              <w:t>ฉากในเกม สวยงาม น่าเล่น</w:t>
            </w:r>
          </w:p>
        </w:tc>
        <w:tc>
          <w:tcPr>
            <w:tcW w:w="983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D14841">
        <w:trPr>
          <w:trHeight w:val="440"/>
        </w:trPr>
        <w:tc>
          <w:tcPr>
            <w:tcW w:w="4159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0B798E" w:rsidRPr="00C67997" w:rsidRDefault="000B798E" w:rsidP="00D14841">
            <w:pPr>
              <w:rPr>
                <w:rFonts w:ascii="TH SarabunPSK" w:eastAsia="Times New Roman" w:hAnsi="TH SarabunPSK" w:cs="TH SarabunPSK"/>
                <w:sz w:val="28"/>
              </w:rPr>
            </w:pPr>
            <w:r w:rsidRPr="00C67997">
              <w:rPr>
                <w:rFonts w:ascii="TH SarabunPSK" w:eastAsia="Times New Roman" w:hAnsi="TH SarabunPSK" w:cs="TH SarabunPSK"/>
                <w:sz w:val="28"/>
              </w:rPr>
              <w:t>3.2</w:t>
            </w:r>
            <w:r w:rsidRPr="00C67997">
              <w:rPr>
                <w:rFonts w:ascii="TH SarabunPSK" w:eastAsia="Times New Roman" w:hAnsi="TH SarabunPSK" w:cs="TH SarabunPSK" w:hint="cs"/>
                <w:sz w:val="28"/>
                <w:cs/>
              </w:rPr>
              <w:t xml:space="preserve"> สิ่งของประกอบฉากสวย</w:t>
            </w:r>
            <w:r w:rsidRPr="00C67997">
              <w:rPr>
                <w:rFonts w:ascii="TH SarabunPSK" w:eastAsia="Times New Roman" w:hAnsi="TH SarabunPSK" w:cs="TH SarabunPSK"/>
                <w:sz w:val="28"/>
                <w:cs/>
              </w:rPr>
              <w:t>งาม</w:t>
            </w:r>
            <w:r w:rsidRPr="00C67997">
              <w:rPr>
                <w:rFonts w:ascii="TH SarabunPSK" w:eastAsia="Times New Roman" w:hAnsi="TH SarabunPSK" w:cs="TH SarabunPSK" w:hint="cs"/>
                <w:sz w:val="28"/>
                <w:cs/>
              </w:rPr>
              <w:t>เข้ากับตัวเกม</w:t>
            </w:r>
          </w:p>
        </w:tc>
        <w:tc>
          <w:tcPr>
            <w:tcW w:w="983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D14841">
        <w:trPr>
          <w:trHeight w:val="440"/>
        </w:trPr>
        <w:tc>
          <w:tcPr>
            <w:tcW w:w="4159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0B798E" w:rsidRPr="00E679CB" w:rsidRDefault="000B798E" w:rsidP="00D1484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C67997">
              <w:rPr>
                <w:rFonts w:ascii="TH SarabunPSK" w:hAnsi="TH SarabunPSK" w:cs="TH SarabunPSK"/>
                <w:sz w:val="28"/>
              </w:rPr>
              <w:t xml:space="preserve">3.3 </w:t>
            </w:r>
            <w:r w:rsidRPr="00C67997">
              <w:rPr>
                <w:rFonts w:ascii="TH SarabunPSK" w:hAnsi="TH SarabunPSK" w:cs="TH SarabunPSK"/>
                <w:sz w:val="28"/>
                <w:cs/>
              </w:rPr>
              <w:t>การ์ด สวยงาม น่าเล่น สื่อความหมายชัดเจน</w:t>
            </w:r>
          </w:p>
        </w:tc>
        <w:tc>
          <w:tcPr>
            <w:tcW w:w="983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D14841">
        <w:trPr>
          <w:trHeight w:val="440"/>
        </w:trPr>
        <w:tc>
          <w:tcPr>
            <w:tcW w:w="4159" w:type="dxa"/>
            <w:tcBorders>
              <w:right w:val="nil"/>
            </w:tcBorders>
            <w:shd w:val="clear" w:color="auto" w:fill="D0CECE" w:themeFill="background2" w:themeFillShade="E6"/>
          </w:tcPr>
          <w:p w:rsidR="000B798E" w:rsidRPr="00987521" w:rsidRDefault="000B798E" w:rsidP="00D1484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C6799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4. </w:t>
            </w:r>
            <w:r w:rsidRPr="00C6799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เสียง</w:t>
            </w:r>
          </w:p>
        </w:tc>
        <w:tc>
          <w:tcPr>
            <w:tcW w:w="983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D0CECE" w:themeFill="background2" w:themeFillShade="E6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D14841">
        <w:trPr>
          <w:trHeight w:val="440"/>
        </w:trPr>
        <w:tc>
          <w:tcPr>
            <w:tcW w:w="4159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0B798E" w:rsidRPr="00E679CB" w:rsidRDefault="000B798E" w:rsidP="00D1484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C67997">
              <w:rPr>
                <w:rFonts w:ascii="TH SarabunPSK" w:hAnsi="TH SarabunPSK" w:cs="TH SarabunPSK"/>
                <w:sz w:val="28"/>
              </w:rPr>
              <w:t xml:space="preserve">4.1 </w:t>
            </w:r>
            <w:r w:rsidRPr="00C67997">
              <w:rPr>
                <w:rFonts w:ascii="TH SarabunPSK" w:hAnsi="TH SarabunPSK" w:cs="TH SarabunPSK"/>
                <w:sz w:val="28"/>
                <w:cs/>
              </w:rPr>
              <w:t>เสียงดนตรีช่วยให้</w:t>
            </w:r>
            <w:r>
              <w:rPr>
                <w:rFonts w:ascii="TH SarabunPSK" w:hAnsi="TH SarabunPSK" w:cs="TH SarabunPSK" w:hint="cs"/>
                <w:sz w:val="28"/>
                <w:cs/>
              </w:rPr>
              <w:t>รู้สึกเพลิดเพลินไปกับเกม</w:t>
            </w:r>
          </w:p>
        </w:tc>
        <w:tc>
          <w:tcPr>
            <w:tcW w:w="983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D14841">
        <w:trPr>
          <w:trHeight w:val="440"/>
        </w:trPr>
        <w:tc>
          <w:tcPr>
            <w:tcW w:w="4159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0B798E" w:rsidRPr="00E679CB" w:rsidRDefault="000B798E" w:rsidP="00D1484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C67997">
              <w:rPr>
                <w:rFonts w:ascii="TH SarabunPSK" w:hAnsi="TH SarabunPSK" w:cs="TH SarabunPSK"/>
                <w:sz w:val="28"/>
                <w:cs/>
              </w:rPr>
              <w:t>4.2 เสียงประกอบช่วยให้เกิดความสมจริง</w:t>
            </w:r>
          </w:p>
        </w:tc>
        <w:tc>
          <w:tcPr>
            <w:tcW w:w="98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D14841">
        <w:trPr>
          <w:trHeight w:val="440"/>
        </w:trPr>
        <w:tc>
          <w:tcPr>
            <w:tcW w:w="4159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0B798E" w:rsidRPr="00C67997" w:rsidRDefault="000B798E" w:rsidP="00D14841">
            <w:pPr>
              <w:rPr>
                <w:rFonts w:ascii="TH SarabunPSK" w:hAnsi="TH SarabunPSK" w:cs="TH SarabunPSK"/>
                <w:sz w:val="28"/>
                <w:cs/>
              </w:rPr>
            </w:pPr>
            <w:r>
              <w:rPr>
                <w:rFonts w:ascii="TH SarabunPSK" w:hAnsi="TH SarabunPSK" w:cs="TH SarabunPSK" w:hint="cs"/>
                <w:sz w:val="28"/>
                <w:cs/>
              </w:rPr>
              <w:t>4.3 เสียงดนตรีเข้ากับตัวเกมได้ดี</w:t>
            </w:r>
          </w:p>
        </w:tc>
        <w:tc>
          <w:tcPr>
            <w:tcW w:w="98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D14841">
        <w:trPr>
          <w:trHeight w:val="440"/>
        </w:trPr>
        <w:tc>
          <w:tcPr>
            <w:tcW w:w="4159" w:type="dxa"/>
            <w:tcBorders>
              <w:right w:val="nil"/>
            </w:tcBorders>
            <w:shd w:val="clear" w:color="auto" w:fill="D0CECE" w:themeFill="background2" w:themeFillShade="E6"/>
          </w:tcPr>
          <w:p w:rsidR="000B798E" w:rsidRPr="00987521" w:rsidRDefault="000B798E" w:rsidP="00D14841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5</w:t>
            </w:r>
            <w:r w:rsidRPr="00C6799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. ด้านอื่นๆ</w:t>
            </w:r>
          </w:p>
        </w:tc>
        <w:tc>
          <w:tcPr>
            <w:tcW w:w="983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D0CECE" w:themeFill="background2" w:themeFillShade="E6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D14841">
        <w:trPr>
          <w:trHeight w:val="440"/>
        </w:trPr>
        <w:tc>
          <w:tcPr>
            <w:tcW w:w="4159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0B798E" w:rsidRPr="00E679CB" w:rsidRDefault="000B798E" w:rsidP="00D1484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C67997">
              <w:rPr>
                <w:rFonts w:ascii="TH SarabunPSK" w:hAnsi="TH SarabunPSK" w:cs="TH SarabunPSK"/>
                <w:sz w:val="28"/>
                <w:cs/>
              </w:rPr>
              <w:t>6.1 เกมมีความท้าท้าย</w:t>
            </w:r>
          </w:p>
        </w:tc>
        <w:tc>
          <w:tcPr>
            <w:tcW w:w="983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D14841">
        <w:trPr>
          <w:trHeight w:val="440"/>
        </w:trPr>
        <w:tc>
          <w:tcPr>
            <w:tcW w:w="4159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0B798E" w:rsidRPr="00E679CB" w:rsidRDefault="000B798E" w:rsidP="00D1484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C67997">
              <w:rPr>
                <w:rFonts w:ascii="TH SarabunPSK" w:hAnsi="TH SarabunPSK" w:cs="TH SarabunPSK"/>
                <w:sz w:val="28"/>
                <w:cs/>
              </w:rPr>
              <w:t>6.2 เกมมีความน่าเล่น สนุก</w:t>
            </w:r>
          </w:p>
        </w:tc>
        <w:tc>
          <w:tcPr>
            <w:tcW w:w="983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D14841">
        <w:trPr>
          <w:trHeight w:val="440"/>
        </w:trPr>
        <w:tc>
          <w:tcPr>
            <w:tcW w:w="4159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0B798E" w:rsidRPr="00E679CB" w:rsidRDefault="000B798E" w:rsidP="00D14841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28"/>
                <w:cs/>
              </w:rPr>
              <w:t>6.3 การควบคุมเกมทำ</w:t>
            </w:r>
            <w:r w:rsidRPr="00C67997">
              <w:rPr>
                <w:rFonts w:ascii="TH SarabunPSK" w:hAnsi="TH SarabunPSK" w:cs="TH SarabunPSK"/>
                <w:sz w:val="28"/>
                <w:cs/>
              </w:rPr>
              <w:t>ได้ง่าย</w:t>
            </w:r>
          </w:p>
        </w:tc>
        <w:tc>
          <w:tcPr>
            <w:tcW w:w="98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D14841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0B798E" w:rsidRDefault="000B798E" w:rsidP="00D14841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</w:tbl>
    <w:p w:rsidR="000B798E" w:rsidRPr="000B798E" w:rsidRDefault="000B798E" w:rsidP="000B798E">
      <w:pPr>
        <w:rPr>
          <w:rFonts w:ascii="TH SarabunPSK" w:hAnsi="TH SarabunPSK" w:cs="TH SarabunPSK"/>
          <w:sz w:val="24"/>
          <w:szCs w:val="32"/>
        </w:rPr>
      </w:pPr>
    </w:p>
    <w:p w:rsidR="000B798E" w:rsidRPr="0049721C" w:rsidRDefault="000B798E" w:rsidP="000B798E">
      <w:pPr>
        <w:rPr>
          <w:rFonts w:ascii="TH SarabunPSK" w:hAnsi="TH SarabunPSK" w:cs="TH SarabunPSK"/>
          <w:b/>
          <w:bCs/>
          <w:sz w:val="24"/>
          <w:szCs w:val="32"/>
        </w:rPr>
      </w:pPr>
      <w:r w:rsidRPr="0049721C">
        <w:rPr>
          <w:rFonts w:ascii="TH SarabunPSK" w:hAnsi="TH SarabunPSK" w:cs="TH SarabunPSK"/>
          <w:b/>
          <w:bCs/>
          <w:sz w:val="24"/>
          <w:szCs w:val="32"/>
          <w:cs/>
        </w:rPr>
        <w:t>ข้อเสนอแนะเพิ่มเติม</w:t>
      </w:r>
    </w:p>
    <w:p w:rsidR="000B798E" w:rsidRPr="0049721C" w:rsidRDefault="000B798E" w:rsidP="000B798E">
      <w:pPr>
        <w:rPr>
          <w:rFonts w:ascii="TH SarabunPSK" w:hAnsi="TH SarabunPSK" w:cs="TH SarabunPSK"/>
          <w:sz w:val="24"/>
          <w:szCs w:val="32"/>
        </w:rPr>
      </w:pP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..................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..........................</w:t>
      </w: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...........</w:t>
      </w: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..........................</w:t>
      </w: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.........................................................................................................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</w:t>
      </w: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........................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..........................</w:t>
      </w: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.................................................................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..........................</w:t>
      </w: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..........................</w:t>
      </w: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.........................................................................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.....................</w:t>
      </w:r>
      <w:r w:rsidR="0010110D" w:rsidRPr="0010110D">
        <w:rPr>
          <w:rFonts w:ascii="TH SarabunPSK" w:hAnsi="TH SarabunPSK" w:cs="TH SarabunPSK"/>
          <w:sz w:val="32"/>
          <w:szCs w:val="40"/>
        </w:rPr>
        <w:t>..</w:t>
      </w:r>
      <w:r w:rsidR="0010110D">
        <w:rPr>
          <w:rFonts w:ascii="TH SarabunPSK" w:hAnsi="TH SarabunPSK" w:cs="TH SarabunPSK"/>
          <w:sz w:val="32"/>
          <w:szCs w:val="40"/>
        </w:rPr>
        <w:t>....................................................</w:t>
      </w:r>
    </w:p>
    <w:p w:rsidR="000B798E" w:rsidRPr="0049721C" w:rsidRDefault="000B798E" w:rsidP="000B798E">
      <w:pPr>
        <w:rPr>
          <w:rFonts w:ascii="TH SarabunPSK" w:hAnsi="TH SarabunPSK" w:cs="TH SarabunPSK"/>
          <w:sz w:val="24"/>
          <w:szCs w:val="32"/>
        </w:rPr>
      </w:pPr>
    </w:p>
    <w:p w:rsidR="000B798E" w:rsidRPr="00325F32" w:rsidRDefault="000B798E" w:rsidP="000B798E">
      <w:pPr>
        <w:jc w:val="center"/>
        <w:rPr>
          <w:rFonts w:ascii="TH SarabunPSK" w:hAnsi="TH SarabunPSK" w:cs="TH SarabunPSK"/>
          <w:sz w:val="24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66A4E" w:rsidRDefault="00066A4E" w:rsidP="000B798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ภาคผนวก ง.</w:t>
      </w: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คู่มือการใช้งานและการติดตั้ง</w:t>
      </w: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66A4E" w:rsidRDefault="00066A4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66A4E" w:rsidRDefault="00066A4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66A4E" w:rsidRDefault="00066A4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066A4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66A4E" w:rsidRDefault="00066A4E" w:rsidP="00066A4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P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D33F9F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lastRenderedPageBreak/>
        <w:t>คุณลักษณะของอุปกรณ์ที่ใช้กับโปรแกรม</w:t>
      </w:r>
    </w:p>
    <w:p w:rsidR="00D33F9F" w:rsidRP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cs/>
        </w:rPr>
      </w:pPr>
      <w:r>
        <w:rPr>
          <w:rFonts w:ascii="TH SarabunPSK" w:eastAsia="Times New Roman" w:hAnsi="TH SarabunPSK" w:cs="TH SarabunPSK"/>
          <w:sz w:val="32"/>
          <w:szCs w:val="32"/>
        </w:rPr>
        <w:t>1</w:t>
      </w:r>
      <w:r w:rsidRPr="00D33F9F">
        <w:rPr>
          <w:rFonts w:ascii="TH SarabunPSK" w:eastAsia="Times New Roman" w:hAnsi="TH SarabunPSK" w:cs="TH SarabunPSK"/>
          <w:sz w:val="32"/>
          <w:szCs w:val="32"/>
          <w:cs/>
        </w:rPr>
        <w:t xml:space="preserve">. สมาร์ทโฟนหรือแท็บแล็ตระบบปฏิบัติการ </w:t>
      </w:r>
      <w:r w:rsidRPr="00D33F9F">
        <w:rPr>
          <w:rFonts w:ascii="TH SarabunPSK" w:eastAsia="Times New Roman" w:hAnsi="TH SarabunPSK" w:cs="TH SarabunPSK"/>
          <w:sz w:val="32"/>
          <w:szCs w:val="32"/>
        </w:rPr>
        <w:t xml:space="preserve">Android </w:t>
      </w:r>
      <w:r w:rsidRPr="00D33F9F">
        <w:rPr>
          <w:rFonts w:ascii="TH SarabunPSK" w:eastAsia="Times New Roman" w:hAnsi="TH SarabunPSK" w:cs="TH SarabunPSK"/>
          <w:sz w:val="32"/>
          <w:szCs w:val="32"/>
          <w:cs/>
        </w:rPr>
        <w:t>4.4</w:t>
      </w:r>
      <w:r w:rsidRPr="00D33F9F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proofErr w:type="spellStart"/>
      <w:r w:rsidRPr="00D33F9F">
        <w:rPr>
          <w:rFonts w:ascii="TH SarabunPSK" w:eastAsia="Times New Roman" w:hAnsi="TH SarabunPSK" w:cs="TH SarabunPSK"/>
          <w:sz w:val="32"/>
          <w:szCs w:val="32"/>
        </w:rPr>
        <w:t>KitKat</w:t>
      </w:r>
      <w:proofErr w:type="spellEnd"/>
      <w:r w:rsidRPr="00D33F9F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D33F9F">
        <w:rPr>
          <w:rFonts w:ascii="TH SarabunPSK" w:eastAsia="Times New Roman" w:hAnsi="TH SarabunPSK" w:cs="TH SarabunPSK"/>
          <w:sz w:val="32"/>
          <w:szCs w:val="32"/>
          <w:cs/>
        </w:rPr>
        <w:t>ขึ้นไป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เท่านั้น</w:t>
      </w:r>
    </w:p>
    <w:p w:rsidR="00D33F9F" w:rsidRPr="00D33F9F" w:rsidRDefault="00D33F9F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P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D33F9F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ขั้นตอนการติดตั้ง</w:t>
      </w:r>
    </w:p>
    <w:p w:rsidR="008D39E4" w:rsidRP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D33F9F">
        <w:rPr>
          <w:rFonts w:ascii="TH SarabunPSK" w:eastAsia="Times New Roman" w:hAnsi="TH SarabunPSK" w:cs="TH SarabunPSK"/>
          <w:sz w:val="32"/>
          <w:szCs w:val="32"/>
          <w:cs/>
        </w:rPr>
        <w:t>1</w:t>
      </w:r>
      <w:r w:rsidRPr="00D33F9F">
        <w:rPr>
          <w:rFonts w:ascii="TH SarabunPSK" w:eastAsia="Times New Roman" w:hAnsi="TH SarabunPSK" w:cs="TH SarabunPSK" w:hint="cs"/>
          <w:sz w:val="32"/>
          <w:szCs w:val="32"/>
          <w:cs/>
        </w:rPr>
        <w:t>.</w:t>
      </w:r>
      <w:r w:rsidRPr="00D33F9F">
        <w:rPr>
          <w:rFonts w:ascii="TH SarabunPSK" w:eastAsia="Times New Roman" w:hAnsi="TH SarabunPSK" w:cs="TH SarabunPSK"/>
          <w:sz w:val="32"/>
          <w:szCs w:val="32"/>
          <w:cs/>
        </w:rPr>
        <w:t xml:space="preserve"> ดาวน์โหลดไฟล์ .</w:t>
      </w:r>
      <w:proofErr w:type="spellStart"/>
      <w:r w:rsidRPr="00D33F9F">
        <w:rPr>
          <w:rFonts w:ascii="TH SarabunPSK" w:eastAsia="Times New Roman" w:hAnsi="TH SarabunPSK" w:cs="TH SarabunPSK"/>
          <w:sz w:val="32"/>
          <w:szCs w:val="32"/>
        </w:rPr>
        <w:t>apk</w:t>
      </w:r>
      <w:proofErr w:type="spellEnd"/>
      <w:r w:rsidRPr="00D33F9F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D33F9F">
        <w:rPr>
          <w:rFonts w:ascii="TH SarabunPSK" w:eastAsia="Times New Roman" w:hAnsi="TH SarabunPSK" w:cs="TH SarabunPSK"/>
          <w:sz w:val="32"/>
          <w:szCs w:val="32"/>
          <w:cs/>
        </w:rPr>
        <w:t xml:space="preserve">มาลงเครื่อง แล้วกดเปิดไฟล์ได้จากแถบแจ้งเตือน หรือในแอพ </w:t>
      </w:r>
      <w:r w:rsidRPr="00D33F9F">
        <w:rPr>
          <w:rFonts w:ascii="TH SarabunPSK" w:eastAsia="Times New Roman" w:hAnsi="TH SarabunPSK" w:cs="TH SarabunPSK"/>
          <w:sz w:val="32"/>
          <w:szCs w:val="32"/>
        </w:rPr>
        <w:t>File Manage</w:t>
      </w:r>
    </w:p>
    <w:p w:rsidR="00D33F9F" w:rsidRDefault="00D33F9F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noProof/>
          <w:sz w:val="32"/>
          <w:szCs w:val="32"/>
        </w:rPr>
        <w:drawing>
          <wp:anchor distT="0" distB="0" distL="114300" distR="114300" simplePos="0" relativeHeight="251780096" behindDoc="1" locked="0" layoutInCell="1" allowOverlap="1" wp14:anchorId="150D7B61" wp14:editId="4142E4F9">
            <wp:simplePos x="0" y="0"/>
            <wp:positionH relativeFrom="margin">
              <wp:align>center</wp:align>
            </wp:positionH>
            <wp:positionV relativeFrom="paragraph">
              <wp:posOffset>99924</wp:posOffset>
            </wp:positionV>
            <wp:extent cx="2563394" cy="4557145"/>
            <wp:effectExtent l="0" t="0" r="8890" b="0"/>
            <wp:wrapNone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Screenshot_2017-05-15-03-17-27-30.png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3394" cy="45571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33F9F" w:rsidRDefault="00D33F9F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Pr="00881C1F" w:rsidRDefault="00D33F9F" w:rsidP="00881C1F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รูปที่ ง.1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แสดงการติดตั้งเกมด้วยไฟล์.</w:t>
      </w:r>
      <w:proofErr w:type="spellStart"/>
      <w:r>
        <w:rPr>
          <w:rFonts w:ascii="TH SarabunPSK" w:eastAsia="Times New Roman" w:hAnsi="TH SarabunPSK" w:cs="TH SarabunPSK"/>
          <w:sz w:val="32"/>
          <w:szCs w:val="32"/>
        </w:rPr>
        <w:t>apk</w:t>
      </w:r>
      <w:proofErr w:type="spellEnd"/>
    </w:p>
    <w:p w:rsid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66A4E" w:rsidRDefault="00066A4E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66A4E" w:rsidRDefault="00066A4E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66A4E" w:rsidRDefault="00066A4E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66A4E" w:rsidRDefault="00066A4E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66A4E" w:rsidRDefault="00066A4E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D33F9F">
        <w:rPr>
          <w:rFonts w:ascii="TH SarabunPSK" w:eastAsia="Times New Roman" w:hAnsi="TH SarabunPSK" w:cs="TH SarabunPSK" w:hint="cs"/>
          <w:sz w:val="32"/>
          <w:szCs w:val="32"/>
          <w:cs/>
        </w:rPr>
        <w:lastRenderedPageBreak/>
        <w:t>2.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33F9F">
        <w:rPr>
          <w:rFonts w:ascii="TH SarabunPSK" w:eastAsia="Times New Roman" w:hAnsi="TH SarabunPSK" w:cs="TH SarabunPSK" w:hint="cs"/>
          <w:sz w:val="32"/>
          <w:szCs w:val="32"/>
          <w:cs/>
        </w:rPr>
        <w:t>กด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ติดตั้งแล้วรอจนกว่า</w:t>
      </w:r>
      <w:r>
        <w:rPr>
          <w:rFonts w:ascii="TH SarabunPSK" w:eastAsia="Times New Roman" w:hAnsi="TH SarabunPSK" w:cs="TH SarabunPSK"/>
          <w:sz w:val="32"/>
          <w:szCs w:val="32"/>
        </w:rPr>
        <w:t>Application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จะทำการติดตั้งเสร็จสิ้นแล้วเปิดใช้งานแอพได้เลย</w:t>
      </w:r>
    </w:p>
    <w:p w:rsidR="00D33F9F" w:rsidRDefault="000274E5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noProof/>
          <w:sz w:val="32"/>
          <w:szCs w:val="32"/>
        </w:rPr>
        <w:drawing>
          <wp:anchor distT="0" distB="0" distL="114300" distR="114300" simplePos="0" relativeHeight="251781120" behindDoc="1" locked="0" layoutInCell="1" allowOverlap="1" wp14:anchorId="6E0E8867" wp14:editId="3E93D17A">
            <wp:simplePos x="0" y="0"/>
            <wp:positionH relativeFrom="margin">
              <wp:align>center</wp:align>
            </wp:positionH>
            <wp:positionV relativeFrom="paragraph">
              <wp:posOffset>31852</wp:posOffset>
            </wp:positionV>
            <wp:extent cx="1909267" cy="3394253"/>
            <wp:effectExtent l="0" t="0" r="0" b="0"/>
            <wp:wrapNone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Screenshot_2017-05-15-03-17-40-45.png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9267" cy="339425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D33F9F" w:rsidRDefault="00D33F9F" w:rsidP="000274E5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 w:rsidRPr="00D33F9F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รูปที่ ง.2</w:t>
      </w: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แสดงการติดตั้งเกมด้วยไฟล์</w:t>
      </w:r>
      <w:r w:rsidR="000274E5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proofErr w:type="spellStart"/>
      <w:r>
        <w:rPr>
          <w:rFonts w:ascii="TH SarabunPSK" w:eastAsia="Times New Roman" w:hAnsi="TH SarabunPSK" w:cs="TH SarabunPSK"/>
          <w:sz w:val="32"/>
          <w:szCs w:val="32"/>
        </w:rPr>
        <w:t>apk</w:t>
      </w:r>
      <w:proofErr w:type="spellEnd"/>
      <w:r w:rsidR="000274E5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</w:p>
    <w:p w:rsidR="000274E5" w:rsidRDefault="00881C1F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noProof/>
          <w:sz w:val="32"/>
          <w:szCs w:val="32"/>
        </w:rPr>
        <w:drawing>
          <wp:anchor distT="0" distB="0" distL="114300" distR="114300" simplePos="0" relativeHeight="251782144" behindDoc="1" locked="0" layoutInCell="1" allowOverlap="1" wp14:anchorId="7F301DC4" wp14:editId="73F2E4F5">
            <wp:simplePos x="0" y="0"/>
            <wp:positionH relativeFrom="margin">
              <wp:align>center</wp:align>
            </wp:positionH>
            <wp:positionV relativeFrom="paragraph">
              <wp:posOffset>6782</wp:posOffset>
            </wp:positionV>
            <wp:extent cx="1917166" cy="3408296"/>
            <wp:effectExtent l="0" t="0" r="6985" b="1905"/>
            <wp:wrapNone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Screenshot_2017-05-15-03-17-48-78.png"/>
                    <pic:cNvPicPr/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7166" cy="340829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881C1F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 w:rsidRPr="00D33F9F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รูปที่</w:t>
      </w: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ง.3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แสดงการติดตั้งเกมด้วยไฟล์.</w:t>
      </w:r>
      <w:proofErr w:type="spellStart"/>
      <w:r>
        <w:rPr>
          <w:rFonts w:ascii="TH SarabunPSK" w:eastAsia="Times New Roman" w:hAnsi="TH SarabunPSK" w:cs="TH SarabunPSK"/>
          <w:sz w:val="32"/>
          <w:szCs w:val="32"/>
        </w:rPr>
        <w:t>apk</w:t>
      </w:r>
      <w:proofErr w:type="spellEnd"/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ภาคผนวก จ.</w:t>
      </w: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ประวัติผู้จัดทำโครงงาน</w:t>
      </w: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F739BB" w:rsidRDefault="00F739BB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lastRenderedPageBreak/>
        <w:t>ประวัติ</w:t>
      </w: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 w:hint="cs"/>
          <w:sz w:val="32"/>
          <w:szCs w:val="32"/>
          <w:cs/>
        </w:rPr>
        <w:t>ชื่อ-นามสกุล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นาย</w:t>
      </w:r>
      <w:r w:rsidR="009021C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ณัฐกิตติ์</w:t>
      </w:r>
      <w:r w:rsidR="009021C2">
        <w:rPr>
          <w:rFonts w:ascii="TH SarabunPSK" w:eastAsia="Times New Roman" w:hAnsi="TH SarabunPSK" w:cs="TH SarabunPSK" w:hint="cs"/>
          <w:sz w:val="32"/>
          <w:szCs w:val="32"/>
          <w:cs/>
        </w:rPr>
        <w:tab/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วิฑิตอมรเวท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วัน เดือน ปีเกิด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  <w:t>2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เมษายน พ.ศ.2538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ภูมิลำเนา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ราชบุรี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ประวัติการศึกษา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ระดับมัธยมศึกษา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โรงเรียนราชโบริกานุเคราะห์</w:t>
      </w:r>
      <w:r w:rsidR="009021C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จังหวัดราชบุรี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ระดับปริญญาตรี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วิทยาศาสตรบัณฑิต สาขาวิชาเทคโนโลยีมีเดีย</w:t>
      </w:r>
    </w:p>
    <w:p w:rsidR="000274E5" w:rsidRPr="000274E5" w:rsidRDefault="000274E5" w:rsidP="000274E5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โครงการร่วมบริหารหลักสูตร ศล.บ. สาขาวิชามีเดียอาตส์</w:t>
      </w:r>
    </w:p>
    <w:p w:rsidR="000274E5" w:rsidRPr="000274E5" w:rsidRDefault="000274E5" w:rsidP="000274E5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และหลักสูตร วท.บ. สาขาวิชาเทคโนโลยีมีเดีย</w:t>
      </w:r>
    </w:p>
    <w:p w:rsidR="000274E5" w:rsidRPr="000274E5" w:rsidRDefault="000274E5" w:rsidP="000274E5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คณะครุศาสตร์อุตสาหกรรมและเทคโนโลยี</w:t>
      </w:r>
    </w:p>
    <w:p w:rsidR="000274E5" w:rsidRDefault="000274E5" w:rsidP="000274E5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มหาวิทยาลัยเทคโนโลยีพระจอมเกล้าธนบุรี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ประสบการณ์ฝึกงาน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ab/>
      </w:r>
      <w:r w:rsidRPr="000274E5">
        <w:rPr>
          <w:rFonts w:ascii="TH SarabunPSK" w:hAnsi="TH SarabunPSK" w:cs="TH SarabunPSK"/>
          <w:sz w:val="32"/>
          <w:szCs w:val="32"/>
          <w:cs/>
        </w:rPr>
        <w:t>บริษัท บั๊มบลิส จำกัด (</w:t>
      </w:r>
      <w:proofErr w:type="spellStart"/>
      <w:r w:rsidRPr="000274E5">
        <w:rPr>
          <w:rFonts w:ascii="TH SarabunPSK" w:hAnsi="TH SarabunPSK" w:cs="TH SarabunPSK"/>
          <w:sz w:val="32"/>
          <w:szCs w:val="32"/>
        </w:rPr>
        <w:t>BumBliss</w:t>
      </w:r>
      <w:proofErr w:type="spellEnd"/>
      <w:r w:rsidRPr="000274E5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Pr="000274E5">
        <w:rPr>
          <w:rFonts w:ascii="TH SarabunPSK" w:hAnsi="TH SarabunPSK" w:cs="TH SarabunPSK"/>
          <w:sz w:val="32"/>
          <w:szCs w:val="32"/>
        </w:rPr>
        <w:t>Co.,Ltd</w:t>
      </w:r>
      <w:proofErr w:type="spellEnd"/>
      <w:r w:rsidRPr="000274E5">
        <w:rPr>
          <w:rFonts w:ascii="TH SarabunPSK" w:hAnsi="TH SarabunPSK" w:cs="TH SarabunPSK"/>
          <w:sz w:val="32"/>
          <w:szCs w:val="32"/>
        </w:rPr>
        <w:t>.)</w:t>
      </w:r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e-mail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FE0044">
        <w:rPr>
          <w:rFonts w:ascii="TH SarabunPSK" w:hAnsi="TH SarabunPSK" w:cs="TH SarabunPSK"/>
          <w:sz w:val="32"/>
          <w:szCs w:val="32"/>
        </w:rPr>
        <w:t>miyoshi.asw@gmail.com</w:t>
      </w:r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lastRenderedPageBreak/>
        <w:t>ประวัติ</w:t>
      </w:r>
    </w:p>
    <w:p w:rsidR="000274E5" w:rsidRDefault="000274E5" w:rsidP="000274E5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0274E5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 w:hint="cs"/>
          <w:sz w:val="32"/>
          <w:szCs w:val="32"/>
          <w:cs/>
        </w:rPr>
        <w:t>ชื่อ-นามสกุล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9021C2">
        <w:rPr>
          <w:rFonts w:ascii="TH SarabunPSK" w:eastAsia="Times New Roman" w:hAnsi="TH SarabunPSK" w:cs="TH SarabunPSK" w:hint="cs"/>
          <w:sz w:val="32"/>
          <w:szCs w:val="32"/>
          <w:cs/>
        </w:rPr>
        <w:t>นางสาว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9021C2">
        <w:rPr>
          <w:rFonts w:ascii="TH SarabunPSK" w:eastAsia="Times New Roman" w:hAnsi="TH SarabunPSK" w:cs="TH SarabunPSK" w:hint="cs"/>
          <w:sz w:val="32"/>
          <w:szCs w:val="32"/>
          <w:cs/>
        </w:rPr>
        <w:t>ธันยพร</w:t>
      </w:r>
      <w:r w:rsidR="009021C2">
        <w:rPr>
          <w:rFonts w:ascii="TH SarabunPSK" w:eastAsia="Times New Roman" w:hAnsi="TH SarabunPSK" w:cs="TH SarabunPSK" w:hint="cs"/>
          <w:sz w:val="32"/>
          <w:szCs w:val="32"/>
          <w:cs/>
        </w:rPr>
        <w:tab/>
        <w:t>ปึงทิพย์พิมานชัย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วัน เดือน ปีเกิด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9021C2">
        <w:rPr>
          <w:rFonts w:ascii="TH SarabunPSK" w:eastAsia="Times New Roman" w:hAnsi="TH SarabunPSK" w:cs="TH SarabunPSK" w:hint="cs"/>
          <w:sz w:val="32"/>
          <w:szCs w:val="32"/>
          <w:cs/>
        </w:rPr>
        <w:t>9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9021C2">
        <w:rPr>
          <w:rFonts w:ascii="TH SarabunPSK" w:eastAsia="Times New Roman" w:hAnsi="TH SarabunPSK" w:cs="TH SarabunPSK" w:hint="cs"/>
          <w:sz w:val="32"/>
          <w:szCs w:val="32"/>
          <w:cs/>
        </w:rPr>
        <w:t>มกราคม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พ.ศ.2538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cs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ภูมิลำเนา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9021C2">
        <w:rPr>
          <w:rFonts w:ascii="TH SarabunPSK" w:eastAsia="Times New Roman" w:hAnsi="TH SarabunPSK" w:cs="TH SarabunPSK" w:hint="cs"/>
          <w:sz w:val="32"/>
          <w:szCs w:val="32"/>
          <w:cs/>
        </w:rPr>
        <w:t>กรุงเทพมหานคร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ประวัติการศึกษา</w:t>
      </w:r>
    </w:p>
    <w:p w:rsidR="000274E5" w:rsidRPr="009021C2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6"/>
          <w:szCs w:val="36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ระดับมัธยมศึกษา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9021C2" w:rsidRPr="009021C2">
        <w:rPr>
          <w:rFonts w:ascii="TH SarabunPSK" w:hAnsi="TH SarabunPSK" w:cs="TH SarabunPSK"/>
          <w:sz w:val="24"/>
          <w:szCs w:val="32"/>
          <w:cs/>
        </w:rPr>
        <w:t>โรงเรียนสตรีศรีสุริโยทัย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ระดับปริญญาตรี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วิทยาศาสตรบัณฑิต สาขาวิชาเทคโนโลยีมีเดีย</w:t>
      </w:r>
    </w:p>
    <w:p w:rsidR="000274E5" w:rsidRPr="000274E5" w:rsidRDefault="000274E5" w:rsidP="000274E5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โครงการร่วมบริหารหลักสูตร ศล.บ. สาขาวิชามีเดียอาตส์</w:t>
      </w:r>
    </w:p>
    <w:p w:rsidR="000274E5" w:rsidRPr="000274E5" w:rsidRDefault="000274E5" w:rsidP="000274E5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และหลักสูตร วท.บ. สาขาวิชาเทคโนโลยีมีเดีย</w:t>
      </w:r>
    </w:p>
    <w:p w:rsidR="000274E5" w:rsidRPr="000274E5" w:rsidRDefault="000274E5" w:rsidP="000274E5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คณะครุศาสตร์อุตสาหกรรมและเทคโนโลยี</w:t>
      </w:r>
    </w:p>
    <w:p w:rsidR="000274E5" w:rsidRDefault="000274E5" w:rsidP="000274E5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มหาวิทยาลัยเทคโนโลยีพระจอมเกล้าธนบุรี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Pr="009021C2" w:rsidRDefault="000274E5" w:rsidP="000274E5">
      <w:pPr>
        <w:spacing w:after="0" w:line="240" w:lineRule="auto"/>
        <w:rPr>
          <w:rFonts w:ascii="TH SarabunPSK" w:hAnsi="TH SarabunPSK" w:cs="TH SarabunPSK"/>
          <w:sz w:val="36"/>
          <w:szCs w:val="36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ประสบการณ์ฝึกงาน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ab/>
      </w:r>
      <w:r w:rsidR="009021C2" w:rsidRPr="009021C2">
        <w:rPr>
          <w:rFonts w:ascii="TH SarabunPSK" w:hAnsi="TH SarabunPSK" w:cs="TH SarabunPSK"/>
          <w:sz w:val="24"/>
          <w:szCs w:val="32"/>
          <w:cs/>
        </w:rPr>
        <w:t>บริษัท รอยเตอร์ ซอฟท์แวร์ (ประเทศไทย) จํากัด</w:t>
      </w:r>
      <w:r w:rsidR="009021C2" w:rsidRPr="009021C2">
        <w:rPr>
          <w:rFonts w:ascii="TH SarabunPSK" w:hAnsi="TH SarabunPSK" w:cs="TH SarabunPSK"/>
          <w:sz w:val="24"/>
          <w:szCs w:val="32"/>
        </w:rPr>
        <w:t xml:space="preserve"> </w:t>
      </w:r>
      <w:r w:rsidR="009021C2" w:rsidRPr="009021C2">
        <w:rPr>
          <w:rFonts w:ascii="TH SarabunPSK" w:hAnsi="TH SarabunPSK" w:cs="TH SarabunPSK"/>
          <w:sz w:val="24"/>
          <w:szCs w:val="32"/>
          <w:cs/>
        </w:rPr>
        <w:t>บริษัท โค้ด แอพพ์ จำกัด</w:t>
      </w:r>
    </w:p>
    <w:p w:rsidR="000274E5" w:rsidRP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e-mail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="009021C2" w:rsidRPr="009021C2">
        <w:rPr>
          <w:rFonts w:ascii="TH SarabunPSK" w:hAnsi="TH SarabunPSK" w:cs="TH SarabunPSK"/>
          <w:sz w:val="32"/>
          <w:szCs w:val="32"/>
        </w:rPr>
        <w:t>littlepanda.daisuki@gmail.com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9021C2" w:rsidRDefault="009021C2" w:rsidP="000274E5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0274E5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lastRenderedPageBreak/>
        <w:t>ประวัติ</w:t>
      </w:r>
    </w:p>
    <w:p w:rsidR="000274E5" w:rsidRDefault="000274E5" w:rsidP="000274E5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0274E5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 w:hint="cs"/>
          <w:sz w:val="32"/>
          <w:szCs w:val="32"/>
          <w:cs/>
        </w:rPr>
        <w:t>ชื่อ-นามสกุล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นาย </w:t>
      </w:r>
      <w:r w:rsidR="009021C2">
        <w:rPr>
          <w:rFonts w:ascii="TH SarabunPSK" w:eastAsia="Times New Roman" w:hAnsi="TH SarabunPSK" w:cs="TH SarabunPSK" w:hint="cs"/>
          <w:sz w:val="32"/>
          <w:szCs w:val="32"/>
          <w:cs/>
        </w:rPr>
        <w:t>นิติพงศ์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9021C2" w:rsidRPr="009021C2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ลิศโสภาพันธ์</w:t>
      </w:r>
      <w:r w:rsidRPr="009021C2">
        <w:rPr>
          <w:rFonts w:ascii="TH SarabunPSK" w:eastAsia="Times New Roman" w:hAnsi="TH SarabunPSK" w:cs="TH SarabunPSK"/>
          <w:sz w:val="28"/>
          <w:cs/>
        </w:rPr>
        <w:tab/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วัน เดือน ปีเกิด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  <w:t>2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เมษายน พ.ศ.2538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ภูมิลำเนา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9021C2">
        <w:rPr>
          <w:rFonts w:ascii="TH SarabunPSK" w:eastAsia="Times New Roman" w:hAnsi="TH SarabunPSK" w:cs="TH SarabunPSK" w:hint="cs"/>
          <w:sz w:val="32"/>
          <w:szCs w:val="32"/>
          <w:cs/>
        </w:rPr>
        <w:t>นครราชสีมา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ประวัติการศึกษา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ระดับมัธยมศึกษา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9021C2" w:rsidRPr="009021C2">
        <w:rPr>
          <w:rFonts w:ascii="TH SarabunPSK" w:hAnsi="TH SarabunPSK" w:cs="TH SarabunPSK"/>
          <w:sz w:val="24"/>
          <w:szCs w:val="32"/>
          <w:cs/>
        </w:rPr>
        <w:t>โรงเรียนบุญวัฒนา จังหวัดนครราชสีมา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ระดับปริญญาตรี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วิทยาศาสตรบัณฑิต สาขาวิชาเทคโนโลยีมีเดีย</w:t>
      </w:r>
    </w:p>
    <w:p w:rsidR="000274E5" w:rsidRPr="000274E5" w:rsidRDefault="000274E5" w:rsidP="000274E5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โครงการร่วมบริหารหลักสูตร ศล.บ. สาขาวิชามีเดียอาตส์</w:t>
      </w:r>
    </w:p>
    <w:p w:rsidR="000274E5" w:rsidRPr="000274E5" w:rsidRDefault="000274E5" w:rsidP="000274E5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และหลักสูตร วท.บ. สาขาวิชาเทคโนโลยีมีเดีย</w:t>
      </w:r>
    </w:p>
    <w:p w:rsidR="000274E5" w:rsidRPr="000274E5" w:rsidRDefault="000274E5" w:rsidP="000274E5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คณะครุศาสตร์อุตสาหกรรมและเทคโนโลยี</w:t>
      </w:r>
    </w:p>
    <w:p w:rsidR="000274E5" w:rsidRDefault="000274E5" w:rsidP="000274E5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มหาวิทยาลัยเทคโนโลยีพระจอมเกล้าธนบุรี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ประสบการณ์ฝึกงาน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ab/>
      </w:r>
      <w:r w:rsidRPr="000274E5">
        <w:rPr>
          <w:rFonts w:ascii="TH SarabunPSK" w:hAnsi="TH SarabunPSK" w:cs="TH SarabunPSK"/>
          <w:sz w:val="32"/>
          <w:szCs w:val="32"/>
          <w:cs/>
        </w:rPr>
        <w:t>บริษัท บั๊มบลิส จำกัด (</w:t>
      </w:r>
      <w:proofErr w:type="spellStart"/>
      <w:r w:rsidRPr="000274E5">
        <w:rPr>
          <w:rFonts w:ascii="TH SarabunPSK" w:hAnsi="TH SarabunPSK" w:cs="TH SarabunPSK"/>
          <w:sz w:val="32"/>
          <w:szCs w:val="32"/>
        </w:rPr>
        <w:t>BumBliss</w:t>
      </w:r>
      <w:proofErr w:type="spellEnd"/>
      <w:r w:rsidRPr="000274E5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Pr="000274E5">
        <w:rPr>
          <w:rFonts w:ascii="TH SarabunPSK" w:hAnsi="TH SarabunPSK" w:cs="TH SarabunPSK"/>
          <w:sz w:val="32"/>
          <w:szCs w:val="32"/>
        </w:rPr>
        <w:t>Co.,Ltd</w:t>
      </w:r>
      <w:proofErr w:type="spellEnd"/>
      <w:r w:rsidRPr="000274E5">
        <w:rPr>
          <w:rFonts w:ascii="TH SarabunPSK" w:hAnsi="TH SarabunPSK" w:cs="TH SarabunPSK"/>
          <w:sz w:val="32"/>
          <w:szCs w:val="32"/>
        </w:rPr>
        <w:t>.)</w:t>
      </w:r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0274E5" w:rsidRP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e-mail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="009021C2" w:rsidRPr="009021C2">
        <w:rPr>
          <w:rFonts w:ascii="TH SarabunPSK" w:hAnsi="TH SarabunPSK" w:cs="TH SarabunPSK"/>
          <w:sz w:val="32"/>
          <w:szCs w:val="40"/>
        </w:rPr>
        <w:t>samakute_111@hotmail.com</w:t>
      </w:r>
    </w:p>
    <w:p w:rsidR="000274E5" w:rsidRP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sectPr w:rsidR="000274E5" w:rsidRPr="000274E5" w:rsidSect="00220F42">
      <w:headerReference w:type="default" r:id="rId55"/>
      <w:pgSz w:w="12240" w:h="15840"/>
      <w:pgMar w:top="1440" w:right="1440" w:bottom="1440" w:left="216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74A66" w:rsidRDefault="00074A66" w:rsidP="002D649E">
      <w:pPr>
        <w:spacing w:after="0" w:line="240" w:lineRule="auto"/>
      </w:pPr>
      <w:r>
        <w:separator/>
      </w:r>
    </w:p>
  </w:endnote>
  <w:endnote w:type="continuationSeparator" w:id="0">
    <w:p w:rsidR="00074A66" w:rsidRDefault="00074A66" w:rsidP="002D649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74A66" w:rsidRDefault="00074A66" w:rsidP="002D649E">
      <w:pPr>
        <w:spacing w:after="0" w:line="240" w:lineRule="auto"/>
      </w:pPr>
      <w:r>
        <w:separator/>
      </w:r>
    </w:p>
  </w:footnote>
  <w:footnote w:type="continuationSeparator" w:id="0">
    <w:p w:rsidR="00074A66" w:rsidRDefault="00074A66" w:rsidP="002D649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531532473"/>
      <w:docPartObj>
        <w:docPartGallery w:val="Page Numbers (Top of Page)"/>
        <w:docPartUnique/>
      </w:docPartObj>
    </w:sdtPr>
    <w:sdtEndPr>
      <w:rPr>
        <w:noProof/>
      </w:rPr>
    </w:sdtEndPr>
    <w:sdtContent>
      <w:p w:rsidR="001822A9" w:rsidRDefault="001822A9">
        <w:pPr>
          <w:pStyle w:val="Head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B3A00">
          <w:rPr>
            <w:noProof/>
          </w:rPr>
          <w:t>47</w:t>
        </w:r>
        <w:r>
          <w:rPr>
            <w:noProof/>
          </w:rPr>
          <w:fldChar w:fldCharType="end"/>
        </w:r>
      </w:p>
    </w:sdtContent>
  </w:sdt>
  <w:p w:rsidR="001822A9" w:rsidRDefault="001822A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711BFE"/>
    <w:multiLevelType w:val="hybridMultilevel"/>
    <w:tmpl w:val="2B9C6D10"/>
    <w:lvl w:ilvl="0" w:tplc="2D92C730">
      <w:start w:val="6"/>
      <w:numFmt w:val="bullet"/>
      <w:lvlText w:val="-"/>
      <w:lvlJc w:val="left"/>
      <w:pPr>
        <w:ind w:left="252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1">
    <w:nsid w:val="0B4D2B5D"/>
    <w:multiLevelType w:val="hybridMultilevel"/>
    <w:tmpl w:val="1E8639FE"/>
    <w:lvl w:ilvl="0" w:tplc="2D92C730">
      <w:start w:val="6"/>
      <w:numFmt w:val="bullet"/>
      <w:lvlText w:val="-"/>
      <w:lvlJc w:val="left"/>
      <w:pPr>
        <w:ind w:left="252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2">
    <w:nsid w:val="10385B2E"/>
    <w:multiLevelType w:val="hybridMultilevel"/>
    <w:tmpl w:val="417CBE38"/>
    <w:lvl w:ilvl="0" w:tplc="EAAC64AA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1D372AE"/>
    <w:multiLevelType w:val="hybridMultilevel"/>
    <w:tmpl w:val="8B3869AE"/>
    <w:lvl w:ilvl="0" w:tplc="2D92C730">
      <w:start w:val="6"/>
      <w:numFmt w:val="bullet"/>
      <w:lvlText w:val="-"/>
      <w:lvlJc w:val="left"/>
      <w:pPr>
        <w:ind w:left="252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4">
    <w:nsid w:val="150351F7"/>
    <w:multiLevelType w:val="hybridMultilevel"/>
    <w:tmpl w:val="997CBFF0"/>
    <w:lvl w:ilvl="0" w:tplc="70689DA0">
      <w:start w:val="1"/>
      <w:numFmt w:val="decimal"/>
      <w:lvlText w:val="%1.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5">
    <w:nsid w:val="15FE6080"/>
    <w:multiLevelType w:val="hybridMultilevel"/>
    <w:tmpl w:val="9EC0B4DA"/>
    <w:lvl w:ilvl="0" w:tplc="F2681988">
      <w:start w:val="3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165E4304"/>
    <w:multiLevelType w:val="multilevel"/>
    <w:tmpl w:val="4B4892B2"/>
    <w:lvl w:ilvl="0">
      <w:start w:val="1"/>
      <w:numFmt w:val="decimal"/>
      <w:lvlText w:val="%1."/>
      <w:lvlJc w:val="left"/>
      <w:pPr>
        <w:tabs>
          <w:tab w:val="num" w:pos="2520"/>
        </w:tabs>
        <w:ind w:left="2520" w:hanging="360"/>
      </w:pPr>
    </w:lvl>
    <w:lvl w:ilvl="1" w:tentative="1">
      <w:start w:val="1"/>
      <w:numFmt w:val="decimal"/>
      <w:lvlText w:val="%2."/>
      <w:lvlJc w:val="left"/>
      <w:pPr>
        <w:tabs>
          <w:tab w:val="num" w:pos="3240"/>
        </w:tabs>
        <w:ind w:left="3240" w:hanging="360"/>
      </w:pPr>
    </w:lvl>
    <w:lvl w:ilvl="2" w:tentative="1">
      <w:start w:val="1"/>
      <w:numFmt w:val="decimal"/>
      <w:lvlText w:val="%3."/>
      <w:lvlJc w:val="left"/>
      <w:pPr>
        <w:tabs>
          <w:tab w:val="num" w:pos="3960"/>
        </w:tabs>
        <w:ind w:left="3960" w:hanging="360"/>
      </w:pPr>
    </w:lvl>
    <w:lvl w:ilvl="3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entative="1">
      <w:start w:val="1"/>
      <w:numFmt w:val="decimal"/>
      <w:lvlText w:val="%5."/>
      <w:lvlJc w:val="left"/>
      <w:pPr>
        <w:tabs>
          <w:tab w:val="num" w:pos="5400"/>
        </w:tabs>
        <w:ind w:left="5400" w:hanging="360"/>
      </w:pPr>
    </w:lvl>
    <w:lvl w:ilvl="5" w:tentative="1">
      <w:start w:val="1"/>
      <w:numFmt w:val="decimal"/>
      <w:lvlText w:val="%6."/>
      <w:lvlJc w:val="left"/>
      <w:pPr>
        <w:tabs>
          <w:tab w:val="num" w:pos="6120"/>
        </w:tabs>
        <w:ind w:left="6120" w:hanging="360"/>
      </w:pPr>
    </w:lvl>
    <w:lvl w:ilvl="6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entative="1">
      <w:start w:val="1"/>
      <w:numFmt w:val="decimal"/>
      <w:lvlText w:val="%8."/>
      <w:lvlJc w:val="left"/>
      <w:pPr>
        <w:tabs>
          <w:tab w:val="num" w:pos="7560"/>
        </w:tabs>
        <w:ind w:left="7560" w:hanging="360"/>
      </w:pPr>
    </w:lvl>
    <w:lvl w:ilvl="8" w:tentative="1">
      <w:start w:val="1"/>
      <w:numFmt w:val="decimal"/>
      <w:lvlText w:val="%9."/>
      <w:lvlJc w:val="left"/>
      <w:pPr>
        <w:tabs>
          <w:tab w:val="num" w:pos="8280"/>
        </w:tabs>
        <w:ind w:left="8280" w:hanging="360"/>
      </w:pPr>
    </w:lvl>
  </w:abstractNum>
  <w:abstractNum w:abstractNumId="7">
    <w:nsid w:val="16BE23C3"/>
    <w:multiLevelType w:val="multilevel"/>
    <w:tmpl w:val="5378A8BA"/>
    <w:lvl w:ilvl="0">
      <w:start w:val="1"/>
      <w:numFmt w:val="decimal"/>
      <w:lvlText w:val="%1."/>
      <w:lvlJc w:val="left"/>
      <w:pPr>
        <w:tabs>
          <w:tab w:val="num" w:pos="2160"/>
        </w:tabs>
        <w:ind w:left="2160" w:hanging="360"/>
      </w:pPr>
    </w:lvl>
    <w:lvl w:ilvl="1" w:tentative="1">
      <w:start w:val="1"/>
      <w:numFmt w:val="decimal"/>
      <w:lvlText w:val="%2."/>
      <w:lvlJc w:val="left"/>
      <w:pPr>
        <w:tabs>
          <w:tab w:val="num" w:pos="2880"/>
        </w:tabs>
        <w:ind w:left="2880" w:hanging="360"/>
      </w:pPr>
    </w:lvl>
    <w:lvl w:ilvl="2" w:tentative="1">
      <w:start w:val="1"/>
      <w:numFmt w:val="decimal"/>
      <w:lvlText w:val="%3."/>
      <w:lvlJc w:val="left"/>
      <w:pPr>
        <w:tabs>
          <w:tab w:val="num" w:pos="3600"/>
        </w:tabs>
        <w:ind w:left="3600" w:hanging="360"/>
      </w:pPr>
    </w:lvl>
    <w:lvl w:ilvl="3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entative="1">
      <w:start w:val="1"/>
      <w:numFmt w:val="decimal"/>
      <w:lvlText w:val="%5."/>
      <w:lvlJc w:val="left"/>
      <w:pPr>
        <w:tabs>
          <w:tab w:val="num" w:pos="5040"/>
        </w:tabs>
        <w:ind w:left="5040" w:hanging="360"/>
      </w:pPr>
    </w:lvl>
    <w:lvl w:ilvl="5" w:tentative="1">
      <w:start w:val="1"/>
      <w:numFmt w:val="decimal"/>
      <w:lvlText w:val="%6."/>
      <w:lvlJc w:val="left"/>
      <w:pPr>
        <w:tabs>
          <w:tab w:val="num" w:pos="5760"/>
        </w:tabs>
        <w:ind w:left="5760" w:hanging="360"/>
      </w:pPr>
    </w:lvl>
    <w:lvl w:ilvl="6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entative="1">
      <w:start w:val="1"/>
      <w:numFmt w:val="decimal"/>
      <w:lvlText w:val="%8."/>
      <w:lvlJc w:val="left"/>
      <w:pPr>
        <w:tabs>
          <w:tab w:val="num" w:pos="7200"/>
        </w:tabs>
        <w:ind w:left="7200" w:hanging="360"/>
      </w:pPr>
    </w:lvl>
    <w:lvl w:ilvl="8" w:tentative="1">
      <w:start w:val="1"/>
      <w:numFmt w:val="decimal"/>
      <w:lvlText w:val="%9."/>
      <w:lvlJc w:val="left"/>
      <w:pPr>
        <w:tabs>
          <w:tab w:val="num" w:pos="7920"/>
        </w:tabs>
        <w:ind w:left="7920" w:hanging="360"/>
      </w:pPr>
    </w:lvl>
  </w:abstractNum>
  <w:abstractNum w:abstractNumId="8">
    <w:nsid w:val="17084B0E"/>
    <w:multiLevelType w:val="multilevel"/>
    <w:tmpl w:val="1CBCA560"/>
    <w:lvl w:ilvl="0">
      <w:start w:val="1"/>
      <w:numFmt w:val="decimal"/>
      <w:lvlText w:val="%1."/>
      <w:lvlJc w:val="left"/>
      <w:pPr>
        <w:tabs>
          <w:tab w:val="num" w:pos="2160"/>
        </w:tabs>
        <w:ind w:left="2160" w:hanging="360"/>
      </w:pPr>
    </w:lvl>
    <w:lvl w:ilvl="1" w:tentative="1">
      <w:start w:val="1"/>
      <w:numFmt w:val="decimal"/>
      <w:lvlText w:val="%2."/>
      <w:lvlJc w:val="left"/>
      <w:pPr>
        <w:tabs>
          <w:tab w:val="num" w:pos="2880"/>
        </w:tabs>
        <w:ind w:left="2880" w:hanging="360"/>
      </w:pPr>
    </w:lvl>
    <w:lvl w:ilvl="2" w:tentative="1">
      <w:start w:val="1"/>
      <w:numFmt w:val="decimal"/>
      <w:lvlText w:val="%3."/>
      <w:lvlJc w:val="left"/>
      <w:pPr>
        <w:tabs>
          <w:tab w:val="num" w:pos="3600"/>
        </w:tabs>
        <w:ind w:left="3600" w:hanging="360"/>
      </w:pPr>
    </w:lvl>
    <w:lvl w:ilvl="3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entative="1">
      <w:start w:val="1"/>
      <w:numFmt w:val="decimal"/>
      <w:lvlText w:val="%5."/>
      <w:lvlJc w:val="left"/>
      <w:pPr>
        <w:tabs>
          <w:tab w:val="num" w:pos="5040"/>
        </w:tabs>
        <w:ind w:left="5040" w:hanging="360"/>
      </w:pPr>
    </w:lvl>
    <w:lvl w:ilvl="5" w:tentative="1">
      <w:start w:val="1"/>
      <w:numFmt w:val="decimal"/>
      <w:lvlText w:val="%6."/>
      <w:lvlJc w:val="left"/>
      <w:pPr>
        <w:tabs>
          <w:tab w:val="num" w:pos="5760"/>
        </w:tabs>
        <w:ind w:left="5760" w:hanging="360"/>
      </w:pPr>
    </w:lvl>
    <w:lvl w:ilvl="6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entative="1">
      <w:start w:val="1"/>
      <w:numFmt w:val="decimal"/>
      <w:lvlText w:val="%8."/>
      <w:lvlJc w:val="left"/>
      <w:pPr>
        <w:tabs>
          <w:tab w:val="num" w:pos="7200"/>
        </w:tabs>
        <w:ind w:left="7200" w:hanging="360"/>
      </w:pPr>
    </w:lvl>
    <w:lvl w:ilvl="8" w:tentative="1">
      <w:start w:val="1"/>
      <w:numFmt w:val="decimal"/>
      <w:lvlText w:val="%9."/>
      <w:lvlJc w:val="left"/>
      <w:pPr>
        <w:tabs>
          <w:tab w:val="num" w:pos="7920"/>
        </w:tabs>
        <w:ind w:left="7920" w:hanging="360"/>
      </w:pPr>
    </w:lvl>
  </w:abstractNum>
  <w:abstractNum w:abstractNumId="9">
    <w:nsid w:val="17E906B5"/>
    <w:multiLevelType w:val="hybridMultilevel"/>
    <w:tmpl w:val="9DDEF258"/>
    <w:lvl w:ilvl="0" w:tplc="13FAD818">
      <w:start w:val="1"/>
      <w:numFmt w:val="lowerLetter"/>
      <w:lvlText w:val="%1)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0">
    <w:nsid w:val="19D709C5"/>
    <w:multiLevelType w:val="multilevel"/>
    <w:tmpl w:val="DE04C6AA"/>
    <w:lvl w:ilvl="0">
      <w:start w:val="6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H SarabunPSK" w:eastAsia="Times New Roman" w:hAnsi="TH SarabunPSK" w:cs="TH SarabunPSK" w:hint="default"/>
        <w:color w:val="141823"/>
        <w:sz w:val="20"/>
      </w:rPr>
    </w:lvl>
    <w:lvl w:ilvl="1">
      <w:start w:val="6"/>
      <w:numFmt w:val="bullet"/>
      <w:lvlText w:val="-"/>
      <w:lvlJc w:val="left"/>
      <w:pPr>
        <w:ind w:left="2520" w:hanging="360"/>
      </w:pPr>
      <w:rPr>
        <w:rFonts w:ascii="TH SarabunPSK" w:eastAsia="Times New Roman" w:hAnsi="TH SarabunPSK" w:cs="TH SarabunPSK" w:hint="default"/>
        <w:color w:val="141823"/>
      </w:rPr>
    </w:lvl>
    <w:lvl w:ilvl="2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  <w:sz w:val="20"/>
      </w:rPr>
    </w:lvl>
  </w:abstractNum>
  <w:abstractNum w:abstractNumId="11">
    <w:nsid w:val="1A4D38CB"/>
    <w:multiLevelType w:val="hybridMultilevel"/>
    <w:tmpl w:val="90C0C2C2"/>
    <w:lvl w:ilvl="0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2">
    <w:nsid w:val="1AC4123B"/>
    <w:multiLevelType w:val="hybridMultilevel"/>
    <w:tmpl w:val="2B34C4EA"/>
    <w:lvl w:ilvl="0" w:tplc="2D92C730">
      <w:start w:val="6"/>
      <w:numFmt w:val="bullet"/>
      <w:lvlText w:val="-"/>
      <w:lvlJc w:val="left"/>
      <w:pPr>
        <w:ind w:left="252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13">
    <w:nsid w:val="1B303917"/>
    <w:multiLevelType w:val="hybridMultilevel"/>
    <w:tmpl w:val="47DC3DE6"/>
    <w:lvl w:ilvl="0" w:tplc="040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1C7612FD"/>
    <w:multiLevelType w:val="multilevel"/>
    <w:tmpl w:val="370A0C14"/>
    <w:lvl w:ilvl="0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  <w:sz w:val="20"/>
      </w:rPr>
    </w:lvl>
  </w:abstractNum>
  <w:abstractNum w:abstractNumId="15">
    <w:nsid w:val="1E224895"/>
    <w:multiLevelType w:val="hybridMultilevel"/>
    <w:tmpl w:val="CCC66310"/>
    <w:lvl w:ilvl="0" w:tplc="F2681988">
      <w:start w:val="3"/>
      <w:numFmt w:val="bullet"/>
      <w:lvlText w:val="-"/>
      <w:lvlJc w:val="left"/>
      <w:pPr>
        <w:ind w:left="324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16">
    <w:nsid w:val="22681717"/>
    <w:multiLevelType w:val="hybridMultilevel"/>
    <w:tmpl w:val="7462404E"/>
    <w:lvl w:ilvl="0" w:tplc="2D92C730">
      <w:start w:val="6"/>
      <w:numFmt w:val="bullet"/>
      <w:lvlText w:val="-"/>
      <w:lvlJc w:val="left"/>
      <w:pPr>
        <w:ind w:left="180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7">
    <w:nsid w:val="25C779A5"/>
    <w:multiLevelType w:val="hybridMultilevel"/>
    <w:tmpl w:val="83FA829A"/>
    <w:lvl w:ilvl="0" w:tplc="6D2CAA22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8">
    <w:nsid w:val="276A57BB"/>
    <w:multiLevelType w:val="hybridMultilevel"/>
    <w:tmpl w:val="426A6A1E"/>
    <w:lvl w:ilvl="0" w:tplc="0810B550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91957D6"/>
    <w:multiLevelType w:val="hybridMultilevel"/>
    <w:tmpl w:val="0C0A4134"/>
    <w:lvl w:ilvl="0" w:tplc="2D92C730">
      <w:start w:val="6"/>
      <w:numFmt w:val="bullet"/>
      <w:lvlText w:val="-"/>
      <w:lvlJc w:val="left"/>
      <w:pPr>
        <w:ind w:left="72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2DA60496"/>
    <w:multiLevelType w:val="hybridMultilevel"/>
    <w:tmpl w:val="1FD8E7CE"/>
    <w:lvl w:ilvl="0" w:tplc="2D92C730">
      <w:start w:val="6"/>
      <w:numFmt w:val="bullet"/>
      <w:lvlText w:val="-"/>
      <w:lvlJc w:val="left"/>
      <w:pPr>
        <w:ind w:left="2115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283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55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27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99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1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3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15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875" w:hanging="360"/>
      </w:pPr>
      <w:rPr>
        <w:rFonts w:ascii="Wingdings" w:hAnsi="Wingdings" w:hint="default"/>
      </w:rPr>
    </w:lvl>
  </w:abstractNum>
  <w:abstractNum w:abstractNumId="21">
    <w:nsid w:val="2E010F59"/>
    <w:multiLevelType w:val="hybridMultilevel"/>
    <w:tmpl w:val="FB1C0E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D92C730">
      <w:start w:val="6"/>
      <w:numFmt w:val="bullet"/>
      <w:lvlText w:val="-"/>
      <w:lvlJc w:val="left"/>
      <w:pPr>
        <w:ind w:left="1440" w:hanging="360"/>
      </w:pPr>
      <w:rPr>
        <w:rFonts w:ascii="TH SarabunPSK" w:eastAsia="Times New Roman" w:hAnsi="TH SarabunPSK" w:cs="TH SarabunPSK" w:hint="default"/>
        <w:color w:val="141823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05E4DC5"/>
    <w:multiLevelType w:val="multilevel"/>
    <w:tmpl w:val="A98CD6C2"/>
    <w:lvl w:ilvl="0">
      <w:start w:val="3"/>
      <w:numFmt w:val="decimal"/>
      <w:lvlText w:val="%1"/>
      <w:lvlJc w:val="left"/>
      <w:pPr>
        <w:ind w:left="780" w:hanging="78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960" w:hanging="780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1140" w:hanging="7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320" w:hanging="780"/>
      </w:pPr>
      <w:rPr>
        <w:rFonts w:hint="default"/>
      </w:rPr>
    </w:lvl>
    <w:lvl w:ilvl="4">
      <w:start w:val="2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240" w:hanging="1800"/>
      </w:pPr>
      <w:rPr>
        <w:rFonts w:hint="default"/>
      </w:rPr>
    </w:lvl>
  </w:abstractNum>
  <w:abstractNum w:abstractNumId="23">
    <w:nsid w:val="36B04403"/>
    <w:multiLevelType w:val="hybridMultilevel"/>
    <w:tmpl w:val="9BB29754"/>
    <w:lvl w:ilvl="0" w:tplc="2D92C730">
      <w:start w:val="6"/>
      <w:numFmt w:val="bullet"/>
      <w:lvlText w:val="-"/>
      <w:lvlJc w:val="left"/>
      <w:pPr>
        <w:ind w:left="288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4">
    <w:nsid w:val="3751682B"/>
    <w:multiLevelType w:val="multilevel"/>
    <w:tmpl w:val="9C2CCB52"/>
    <w:lvl w:ilvl="0">
      <w:start w:val="1"/>
      <w:numFmt w:val="lowerLetter"/>
      <w:lvlText w:val="%1."/>
      <w:lvlJc w:val="left"/>
      <w:pPr>
        <w:tabs>
          <w:tab w:val="num" w:pos="2160"/>
        </w:tabs>
        <w:ind w:left="2160" w:hanging="360"/>
      </w:pPr>
    </w:lvl>
    <w:lvl w:ilvl="1">
      <w:start w:val="1"/>
      <w:numFmt w:val="decimal"/>
      <w:lvlText w:val="%2."/>
      <w:lvlJc w:val="left"/>
      <w:pPr>
        <w:tabs>
          <w:tab w:val="num" w:pos="2880"/>
        </w:tabs>
        <w:ind w:left="2880" w:hanging="360"/>
      </w:pPr>
    </w:lvl>
    <w:lvl w:ilvl="2" w:tentative="1">
      <w:start w:val="1"/>
      <w:numFmt w:val="decimal"/>
      <w:lvlText w:val="%3."/>
      <w:lvlJc w:val="left"/>
      <w:pPr>
        <w:tabs>
          <w:tab w:val="num" w:pos="3600"/>
        </w:tabs>
        <w:ind w:left="3600" w:hanging="360"/>
      </w:pPr>
    </w:lvl>
    <w:lvl w:ilvl="3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entative="1">
      <w:start w:val="1"/>
      <w:numFmt w:val="decimal"/>
      <w:lvlText w:val="%5."/>
      <w:lvlJc w:val="left"/>
      <w:pPr>
        <w:tabs>
          <w:tab w:val="num" w:pos="5040"/>
        </w:tabs>
        <w:ind w:left="5040" w:hanging="360"/>
      </w:pPr>
    </w:lvl>
    <w:lvl w:ilvl="5" w:tentative="1">
      <w:start w:val="1"/>
      <w:numFmt w:val="decimal"/>
      <w:lvlText w:val="%6."/>
      <w:lvlJc w:val="left"/>
      <w:pPr>
        <w:tabs>
          <w:tab w:val="num" w:pos="5760"/>
        </w:tabs>
        <w:ind w:left="5760" w:hanging="360"/>
      </w:pPr>
    </w:lvl>
    <w:lvl w:ilvl="6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entative="1">
      <w:start w:val="1"/>
      <w:numFmt w:val="decimal"/>
      <w:lvlText w:val="%8."/>
      <w:lvlJc w:val="left"/>
      <w:pPr>
        <w:tabs>
          <w:tab w:val="num" w:pos="7200"/>
        </w:tabs>
        <w:ind w:left="7200" w:hanging="360"/>
      </w:pPr>
    </w:lvl>
    <w:lvl w:ilvl="8" w:tentative="1">
      <w:start w:val="1"/>
      <w:numFmt w:val="decimal"/>
      <w:lvlText w:val="%9."/>
      <w:lvlJc w:val="left"/>
      <w:pPr>
        <w:tabs>
          <w:tab w:val="num" w:pos="7920"/>
        </w:tabs>
        <w:ind w:left="7920" w:hanging="360"/>
      </w:pPr>
    </w:lvl>
  </w:abstractNum>
  <w:abstractNum w:abstractNumId="25">
    <w:nsid w:val="3846185F"/>
    <w:multiLevelType w:val="hybridMultilevel"/>
    <w:tmpl w:val="76C8461A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>
    <w:nsid w:val="38B77EE9"/>
    <w:multiLevelType w:val="hybridMultilevel"/>
    <w:tmpl w:val="A2C4D382"/>
    <w:lvl w:ilvl="0" w:tplc="2D92C730">
      <w:start w:val="6"/>
      <w:numFmt w:val="bullet"/>
      <w:lvlText w:val="-"/>
      <w:lvlJc w:val="left"/>
      <w:pPr>
        <w:ind w:left="234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30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7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5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2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9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6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3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100" w:hanging="360"/>
      </w:pPr>
      <w:rPr>
        <w:rFonts w:ascii="Wingdings" w:hAnsi="Wingdings" w:hint="default"/>
      </w:rPr>
    </w:lvl>
  </w:abstractNum>
  <w:abstractNum w:abstractNumId="27">
    <w:nsid w:val="3A0D43DF"/>
    <w:multiLevelType w:val="hybridMultilevel"/>
    <w:tmpl w:val="219CD3A0"/>
    <w:lvl w:ilvl="0" w:tplc="2D92C730">
      <w:start w:val="6"/>
      <w:numFmt w:val="bullet"/>
      <w:lvlText w:val="-"/>
      <w:lvlJc w:val="left"/>
      <w:pPr>
        <w:ind w:left="72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3BB850FD"/>
    <w:multiLevelType w:val="hybridMultilevel"/>
    <w:tmpl w:val="B19655AA"/>
    <w:lvl w:ilvl="0" w:tplc="2D92C730">
      <w:start w:val="6"/>
      <w:numFmt w:val="bullet"/>
      <w:lvlText w:val="-"/>
      <w:lvlJc w:val="left"/>
      <w:pPr>
        <w:ind w:left="288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9">
    <w:nsid w:val="3C041429"/>
    <w:multiLevelType w:val="hybridMultilevel"/>
    <w:tmpl w:val="61A42E90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0">
    <w:nsid w:val="3CDC075B"/>
    <w:multiLevelType w:val="hybridMultilevel"/>
    <w:tmpl w:val="E6BC6A7E"/>
    <w:lvl w:ilvl="0" w:tplc="2D92C730">
      <w:start w:val="6"/>
      <w:numFmt w:val="bullet"/>
      <w:lvlText w:val="-"/>
      <w:lvlJc w:val="left"/>
      <w:pPr>
        <w:ind w:left="72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3F4B6A3A"/>
    <w:multiLevelType w:val="hybridMultilevel"/>
    <w:tmpl w:val="4BD236A4"/>
    <w:lvl w:ilvl="0" w:tplc="0409001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2D92C730">
      <w:start w:val="6"/>
      <w:numFmt w:val="bullet"/>
      <w:lvlText w:val="-"/>
      <w:lvlJc w:val="left"/>
      <w:pPr>
        <w:ind w:left="1800" w:hanging="180"/>
      </w:pPr>
      <w:rPr>
        <w:rFonts w:ascii="TH SarabunPSK" w:eastAsia="Times New Roman" w:hAnsi="TH SarabunPSK" w:cs="TH SarabunPSK" w:hint="default"/>
        <w:color w:val="141823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445D5B18"/>
    <w:multiLevelType w:val="hybridMultilevel"/>
    <w:tmpl w:val="DD2C65A8"/>
    <w:lvl w:ilvl="0" w:tplc="24205904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447E522B"/>
    <w:multiLevelType w:val="hybridMultilevel"/>
    <w:tmpl w:val="C324C12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4BE71AF"/>
    <w:multiLevelType w:val="hybridMultilevel"/>
    <w:tmpl w:val="B6B4C3FA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>
    <w:nsid w:val="45976E24"/>
    <w:multiLevelType w:val="hybridMultilevel"/>
    <w:tmpl w:val="123A8C52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>
    <w:nsid w:val="46D236DC"/>
    <w:multiLevelType w:val="multilevel"/>
    <w:tmpl w:val="AE2AFD46"/>
    <w:lvl w:ilvl="0">
      <w:start w:val="1"/>
      <w:numFmt w:val="decimal"/>
      <w:lvlText w:val="%1."/>
      <w:lvlJc w:val="left"/>
      <w:pPr>
        <w:tabs>
          <w:tab w:val="num" w:pos="2160"/>
        </w:tabs>
        <w:ind w:left="2160" w:hanging="360"/>
      </w:pPr>
    </w:lvl>
    <w:lvl w:ilvl="1" w:tentative="1">
      <w:start w:val="1"/>
      <w:numFmt w:val="decimal"/>
      <w:lvlText w:val="%2."/>
      <w:lvlJc w:val="left"/>
      <w:pPr>
        <w:tabs>
          <w:tab w:val="num" w:pos="2880"/>
        </w:tabs>
        <w:ind w:left="2880" w:hanging="360"/>
      </w:pPr>
    </w:lvl>
    <w:lvl w:ilvl="2" w:tentative="1">
      <w:start w:val="1"/>
      <w:numFmt w:val="decimal"/>
      <w:lvlText w:val="%3."/>
      <w:lvlJc w:val="left"/>
      <w:pPr>
        <w:tabs>
          <w:tab w:val="num" w:pos="3600"/>
        </w:tabs>
        <w:ind w:left="3600" w:hanging="360"/>
      </w:pPr>
    </w:lvl>
    <w:lvl w:ilvl="3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entative="1">
      <w:start w:val="1"/>
      <w:numFmt w:val="decimal"/>
      <w:lvlText w:val="%5."/>
      <w:lvlJc w:val="left"/>
      <w:pPr>
        <w:tabs>
          <w:tab w:val="num" w:pos="5040"/>
        </w:tabs>
        <w:ind w:left="5040" w:hanging="360"/>
      </w:pPr>
    </w:lvl>
    <w:lvl w:ilvl="5" w:tentative="1">
      <w:start w:val="1"/>
      <w:numFmt w:val="decimal"/>
      <w:lvlText w:val="%6."/>
      <w:lvlJc w:val="left"/>
      <w:pPr>
        <w:tabs>
          <w:tab w:val="num" w:pos="5760"/>
        </w:tabs>
        <w:ind w:left="5760" w:hanging="360"/>
      </w:pPr>
    </w:lvl>
    <w:lvl w:ilvl="6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entative="1">
      <w:start w:val="1"/>
      <w:numFmt w:val="decimal"/>
      <w:lvlText w:val="%8."/>
      <w:lvlJc w:val="left"/>
      <w:pPr>
        <w:tabs>
          <w:tab w:val="num" w:pos="7200"/>
        </w:tabs>
        <w:ind w:left="7200" w:hanging="360"/>
      </w:pPr>
    </w:lvl>
    <w:lvl w:ilvl="8" w:tentative="1">
      <w:start w:val="1"/>
      <w:numFmt w:val="decimal"/>
      <w:lvlText w:val="%9."/>
      <w:lvlJc w:val="left"/>
      <w:pPr>
        <w:tabs>
          <w:tab w:val="num" w:pos="7920"/>
        </w:tabs>
        <w:ind w:left="7920" w:hanging="360"/>
      </w:pPr>
    </w:lvl>
  </w:abstractNum>
  <w:abstractNum w:abstractNumId="37">
    <w:nsid w:val="4B414A87"/>
    <w:multiLevelType w:val="multilevel"/>
    <w:tmpl w:val="C792BF1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b/>
        <w:color w:val="141823"/>
      </w:rPr>
    </w:lvl>
    <w:lvl w:ilvl="1">
      <w:start w:val="5"/>
      <w:numFmt w:val="decimal"/>
      <w:lvlText w:val="%1.%2"/>
      <w:lvlJc w:val="left"/>
      <w:pPr>
        <w:ind w:left="360" w:hanging="360"/>
      </w:pPr>
      <w:rPr>
        <w:rFonts w:hint="default"/>
        <w:b/>
        <w:color w:val="141823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  <w:color w:val="141823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  <w:b/>
        <w:color w:val="141823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  <w:color w:val="141823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  <w:b/>
        <w:color w:val="141823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  <w:color w:val="141823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  <w:b/>
        <w:color w:val="141823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/>
        <w:color w:val="141823"/>
      </w:rPr>
    </w:lvl>
  </w:abstractNum>
  <w:abstractNum w:abstractNumId="38">
    <w:nsid w:val="4C57589E"/>
    <w:multiLevelType w:val="multilevel"/>
    <w:tmpl w:val="B98CE900"/>
    <w:lvl w:ilvl="0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  <w:sz w:val="20"/>
      </w:rPr>
    </w:lvl>
  </w:abstractNum>
  <w:abstractNum w:abstractNumId="39">
    <w:nsid w:val="4CD41C41"/>
    <w:multiLevelType w:val="multilevel"/>
    <w:tmpl w:val="1D2C7AC2"/>
    <w:lvl w:ilvl="0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  <w:sz w:val="20"/>
      </w:rPr>
    </w:lvl>
  </w:abstractNum>
  <w:abstractNum w:abstractNumId="40">
    <w:nsid w:val="4EB95A18"/>
    <w:multiLevelType w:val="multilevel"/>
    <w:tmpl w:val="DE04C6AA"/>
    <w:lvl w:ilvl="0">
      <w:start w:val="6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H SarabunPSK" w:eastAsia="Times New Roman" w:hAnsi="TH SarabunPSK" w:cs="TH SarabunPSK" w:hint="default"/>
        <w:color w:val="141823"/>
        <w:sz w:val="20"/>
      </w:rPr>
    </w:lvl>
    <w:lvl w:ilvl="1">
      <w:start w:val="6"/>
      <w:numFmt w:val="bullet"/>
      <w:lvlText w:val="-"/>
      <w:lvlJc w:val="left"/>
      <w:pPr>
        <w:ind w:left="2520" w:hanging="360"/>
      </w:pPr>
      <w:rPr>
        <w:rFonts w:ascii="TH SarabunPSK" w:eastAsia="Times New Roman" w:hAnsi="TH SarabunPSK" w:cs="TH SarabunPSK" w:hint="default"/>
        <w:color w:val="141823"/>
      </w:rPr>
    </w:lvl>
    <w:lvl w:ilvl="2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  <w:sz w:val="20"/>
      </w:rPr>
    </w:lvl>
  </w:abstractNum>
  <w:abstractNum w:abstractNumId="41">
    <w:nsid w:val="53AF3A1C"/>
    <w:multiLevelType w:val="hybridMultilevel"/>
    <w:tmpl w:val="06066F38"/>
    <w:lvl w:ilvl="0" w:tplc="2D92C730">
      <w:start w:val="6"/>
      <w:numFmt w:val="bullet"/>
      <w:lvlText w:val="-"/>
      <w:lvlJc w:val="left"/>
      <w:pPr>
        <w:ind w:left="72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546A2B1A"/>
    <w:multiLevelType w:val="multilevel"/>
    <w:tmpl w:val="892E3E76"/>
    <w:lvl w:ilvl="0">
      <w:start w:val="2"/>
      <w:numFmt w:val="decimal"/>
      <w:lvlText w:val="%1"/>
      <w:lvlJc w:val="left"/>
      <w:pPr>
        <w:ind w:left="624" w:hanging="624"/>
      </w:pPr>
      <w:rPr>
        <w:rFonts w:hint="default"/>
        <w:color w:val="141823"/>
      </w:rPr>
    </w:lvl>
    <w:lvl w:ilvl="1">
      <w:start w:val="1"/>
      <w:numFmt w:val="decimal"/>
      <w:lvlText w:val="%1.%2"/>
      <w:lvlJc w:val="left"/>
      <w:pPr>
        <w:ind w:left="714" w:hanging="624"/>
      </w:pPr>
      <w:rPr>
        <w:rFonts w:hint="default"/>
        <w:color w:val="141823"/>
      </w:rPr>
    </w:lvl>
    <w:lvl w:ilvl="2">
      <w:start w:val="2"/>
      <w:numFmt w:val="decimal"/>
      <w:lvlText w:val="%1.%2.%3"/>
      <w:lvlJc w:val="left"/>
      <w:pPr>
        <w:ind w:left="900" w:hanging="720"/>
      </w:pPr>
      <w:rPr>
        <w:rFonts w:hint="default"/>
        <w:color w:val="141823"/>
      </w:rPr>
    </w:lvl>
    <w:lvl w:ilvl="3">
      <w:start w:val="4"/>
      <w:numFmt w:val="decimal"/>
      <w:lvlText w:val="%1.%2.%3.%4"/>
      <w:lvlJc w:val="left"/>
      <w:pPr>
        <w:ind w:left="990" w:hanging="720"/>
      </w:pPr>
      <w:rPr>
        <w:rFonts w:hint="default"/>
        <w:color w:val="141823"/>
      </w:rPr>
    </w:lvl>
    <w:lvl w:ilvl="4">
      <w:start w:val="1"/>
      <w:numFmt w:val="decimal"/>
      <w:lvlText w:val="%1.%2.%3.%4.%5"/>
      <w:lvlJc w:val="left"/>
      <w:pPr>
        <w:ind w:left="1440" w:hanging="1080"/>
      </w:pPr>
      <w:rPr>
        <w:rFonts w:hint="default"/>
        <w:color w:val="141823"/>
      </w:rPr>
    </w:lvl>
    <w:lvl w:ilvl="5">
      <w:start w:val="1"/>
      <w:numFmt w:val="decimal"/>
      <w:lvlText w:val="%1.%2.%3.%4.%5.%6"/>
      <w:lvlJc w:val="left"/>
      <w:pPr>
        <w:ind w:left="1530" w:hanging="1080"/>
      </w:pPr>
      <w:rPr>
        <w:rFonts w:hint="default"/>
        <w:color w:val="141823"/>
      </w:rPr>
    </w:lvl>
    <w:lvl w:ilvl="6">
      <w:start w:val="1"/>
      <w:numFmt w:val="decimal"/>
      <w:lvlText w:val="%1.%2.%3.%4.%5.%6.%7"/>
      <w:lvlJc w:val="left"/>
      <w:pPr>
        <w:ind w:left="1980" w:hanging="1440"/>
      </w:pPr>
      <w:rPr>
        <w:rFonts w:hint="default"/>
        <w:color w:val="141823"/>
      </w:rPr>
    </w:lvl>
    <w:lvl w:ilvl="7">
      <w:start w:val="1"/>
      <w:numFmt w:val="decimal"/>
      <w:lvlText w:val="%1.%2.%3.%4.%5.%6.%7.%8"/>
      <w:lvlJc w:val="left"/>
      <w:pPr>
        <w:ind w:left="2070" w:hanging="1440"/>
      </w:pPr>
      <w:rPr>
        <w:rFonts w:hint="default"/>
        <w:color w:val="141823"/>
      </w:rPr>
    </w:lvl>
    <w:lvl w:ilvl="8">
      <w:start w:val="1"/>
      <w:numFmt w:val="decimal"/>
      <w:lvlText w:val="%1.%2.%3.%4.%5.%6.%7.%8.%9"/>
      <w:lvlJc w:val="left"/>
      <w:pPr>
        <w:ind w:left="2520" w:hanging="1800"/>
      </w:pPr>
      <w:rPr>
        <w:rFonts w:hint="default"/>
        <w:color w:val="141823"/>
      </w:rPr>
    </w:lvl>
  </w:abstractNum>
  <w:abstractNum w:abstractNumId="43">
    <w:nsid w:val="546B5993"/>
    <w:multiLevelType w:val="hybridMultilevel"/>
    <w:tmpl w:val="3B22023C"/>
    <w:lvl w:ilvl="0" w:tplc="2D92C730">
      <w:start w:val="6"/>
      <w:numFmt w:val="bullet"/>
      <w:lvlText w:val="-"/>
      <w:lvlJc w:val="left"/>
      <w:pPr>
        <w:ind w:left="288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44">
    <w:nsid w:val="54C668E8"/>
    <w:multiLevelType w:val="hybridMultilevel"/>
    <w:tmpl w:val="C5DE7370"/>
    <w:lvl w:ilvl="0" w:tplc="2D92C730">
      <w:start w:val="6"/>
      <w:numFmt w:val="bullet"/>
      <w:lvlText w:val="-"/>
      <w:lvlJc w:val="left"/>
      <w:pPr>
        <w:ind w:left="252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45">
    <w:nsid w:val="573A1C3D"/>
    <w:multiLevelType w:val="hybridMultilevel"/>
    <w:tmpl w:val="F00EF7E2"/>
    <w:lvl w:ilvl="0" w:tplc="04090017">
      <w:start w:val="1"/>
      <w:numFmt w:val="lowerLetter"/>
      <w:lvlText w:val="%1)"/>
      <w:lvlJc w:val="left"/>
      <w:pPr>
        <w:ind w:left="1500" w:hanging="360"/>
      </w:pPr>
    </w:lvl>
    <w:lvl w:ilvl="1" w:tplc="04090019" w:tentative="1">
      <w:start w:val="1"/>
      <w:numFmt w:val="lowerLetter"/>
      <w:lvlText w:val="%2."/>
      <w:lvlJc w:val="left"/>
      <w:pPr>
        <w:ind w:left="2220" w:hanging="360"/>
      </w:pPr>
    </w:lvl>
    <w:lvl w:ilvl="2" w:tplc="0409001B" w:tentative="1">
      <w:start w:val="1"/>
      <w:numFmt w:val="lowerRoman"/>
      <w:lvlText w:val="%3."/>
      <w:lvlJc w:val="right"/>
      <w:pPr>
        <w:ind w:left="2940" w:hanging="180"/>
      </w:pPr>
    </w:lvl>
    <w:lvl w:ilvl="3" w:tplc="0409000F" w:tentative="1">
      <w:start w:val="1"/>
      <w:numFmt w:val="decimal"/>
      <w:lvlText w:val="%4."/>
      <w:lvlJc w:val="left"/>
      <w:pPr>
        <w:ind w:left="3660" w:hanging="360"/>
      </w:pPr>
    </w:lvl>
    <w:lvl w:ilvl="4" w:tplc="04090019" w:tentative="1">
      <w:start w:val="1"/>
      <w:numFmt w:val="lowerLetter"/>
      <w:lvlText w:val="%5."/>
      <w:lvlJc w:val="left"/>
      <w:pPr>
        <w:ind w:left="4380" w:hanging="360"/>
      </w:pPr>
    </w:lvl>
    <w:lvl w:ilvl="5" w:tplc="0409001B" w:tentative="1">
      <w:start w:val="1"/>
      <w:numFmt w:val="lowerRoman"/>
      <w:lvlText w:val="%6."/>
      <w:lvlJc w:val="right"/>
      <w:pPr>
        <w:ind w:left="5100" w:hanging="180"/>
      </w:pPr>
    </w:lvl>
    <w:lvl w:ilvl="6" w:tplc="0409000F" w:tentative="1">
      <w:start w:val="1"/>
      <w:numFmt w:val="decimal"/>
      <w:lvlText w:val="%7."/>
      <w:lvlJc w:val="left"/>
      <w:pPr>
        <w:ind w:left="5820" w:hanging="360"/>
      </w:pPr>
    </w:lvl>
    <w:lvl w:ilvl="7" w:tplc="04090019" w:tentative="1">
      <w:start w:val="1"/>
      <w:numFmt w:val="lowerLetter"/>
      <w:lvlText w:val="%8."/>
      <w:lvlJc w:val="left"/>
      <w:pPr>
        <w:ind w:left="6540" w:hanging="360"/>
      </w:pPr>
    </w:lvl>
    <w:lvl w:ilvl="8" w:tplc="04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46">
    <w:nsid w:val="58D94DC3"/>
    <w:multiLevelType w:val="multilevel"/>
    <w:tmpl w:val="F3FC919A"/>
    <w:lvl w:ilvl="0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  <w:sz w:val="20"/>
      </w:rPr>
    </w:lvl>
  </w:abstractNum>
  <w:abstractNum w:abstractNumId="47">
    <w:nsid w:val="5CFB529C"/>
    <w:multiLevelType w:val="hybridMultilevel"/>
    <w:tmpl w:val="DF0C7E02"/>
    <w:lvl w:ilvl="0" w:tplc="2D92C730">
      <w:start w:val="6"/>
      <w:numFmt w:val="bullet"/>
      <w:lvlText w:val="-"/>
      <w:lvlJc w:val="left"/>
      <w:pPr>
        <w:ind w:left="252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48">
    <w:nsid w:val="5D721B30"/>
    <w:multiLevelType w:val="hybridMultilevel"/>
    <w:tmpl w:val="21C4A05C"/>
    <w:lvl w:ilvl="0" w:tplc="6E4CC8AA">
      <w:start w:val="4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609F7379"/>
    <w:multiLevelType w:val="hybridMultilevel"/>
    <w:tmpl w:val="D428A174"/>
    <w:lvl w:ilvl="0" w:tplc="2D92C730">
      <w:start w:val="6"/>
      <w:numFmt w:val="bullet"/>
      <w:lvlText w:val="-"/>
      <w:lvlJc w:val="left"/>
      <w:pPr>
        <w:ind w:left="252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50">
    <w:nsid w:val="643D4305"/>
    <w:multiLevelType w:val="hybridMultilevel"/>
    <w:tmpl w:val="B184AD5A"/>
    <w:lvl w:ilvl="0" w:tplc="2D92C730">
      <w:start w:val="6"/>
      <w:numFmt w:val="bullet"/>
      <w:lvlText w:val="-"/>
      <w:lvlJc w:val="left"/>
      <w:pPr>
        <w:ind w:left="72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1">
    <w:nsid w:val="6A66298E"/>
    <w:multiLevelType w:val="multilevel"/>
    <w:tmpl w:val="5476CB38"/>
    <w:lvl w:ilvl="0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2880" w:hanging="360"/>
      </w:pPr>
      <w:rPr>
        <w:rFonts w:hint="default"/>
        <w:sz w:val="28"/>
      </w:rPr>
    </w:lvl>
    <w:lvl w:ilvl="2">
      <w:start w:val="1"/>
      <w:numFmt w:val="decimal"/>
      <w:isLgl/>
      <w:lvlText w:val="%1.%2.%3"/>
      <w:lvlJc w:val="left"/>
      <w:pPr>
        <w:ind w:left="4320" w:hanging="720"/>
      </w:pPr>
      <w:rPr>
        <w:rFonts w:hint="default"/>
        <w:sz w:val="28"/>
      </w:rPr>
    </w:lvl>
    <w:lvl w:ilvl="3">
      <w:start w:val="1"/>
      <w:numFmt w:val="decimal"/>
      <w:isLgl/>
      <w:lvlText w:val="%1.%2.%3.%4"/>
      <w:lvlJc w:val="left"/>
      <w:pPr>
        <w:ind w:left="5400" w:hanging="720"/>
      </w:pPr>
      <w:rPr>
        <w:rFonts w:hint="default"/>
        <w:sz w:val="28"/>
      </w:rPr>
    </w:lvl>
    <w:lvl w:ilvl="4">
      <w:start w:val="1"/>
      <w:numFmt w:val="decimal"/>
      <w:isLgl/>
      <w:lvlText w:val="%1.%2.%3.%4.%5"/>
      <w:lvlJc w:val="left"/>
      <w:pPr>
        <w:ind w:left="6840" w:hanging="1080"/>
      </w:pPr>
      <w:rPr>
        <w:rFonts w:hint="default"/>
        <w:sz w:val="28"/>
      </w:rPr>
    </w:lvl>
    <w:lvl w:ilvl="5">
      <w:start w:val="1"/>
      <w:numFmt w:val="decimal"/>
      <w:isLgl/>
      <w:lvlText w:val="%1.%2.%3.%4.%5.%6"/>
      <w:lvlJc w:val="left"/>
      <w:pPr>
        <w:ind w:left="7920" w:hanging="1080"/>
      </w:pPr>
      <w:rPr>
        <w:rFonts w:hint="default"/>
        <w:sz w:val="28"/>
      </w:rPr>
    </w:lvl>
    <w:lvl w:ilvl="6">
      <w:start w:val="1"/>
      <w:numFmt w:val="decimal"/>
      <w:isLgl/>
      <w:lvlText w:val="%1.%2.%3.%4.%5.%6.%7"/>
      <w:lvlJc w:val="left"/>
      <w:pPr>
        <w:ind w:left="9360" w:hanging="1440"/>
      </w:pPr>
      <w:rPr>
        <w:rFonts w:hint="default"/>
        <w:sz w:val="28"/>
      </w:rPr>
    </w:lvl>
    <w:lvl w:ilvl="7">
      <w:start w:val="1"/>
      <w:numFmt w:val="decimal"/>
      <w:isLgl/>
      <w:lvlText w:val="%1.%2.%3.%4.%5.%6.%7.%8"/>
      <w:lvlJc w:val="left"/>
      <w:pPr>
        <w:ind w:left="10440" w:hanging="1440"/>
      </w:pPr>
      <w:rPr>
        <w:rFonts w:hint="default"/>
        <w:sz w:val="28"/>
      </w:rPr>
    </w:lvl>
    <w:lvl w:ilvl="8">
      <w:start w:val="1"/>
      <w:numFmt w:val="decimal"/>
      <w:isLgl/>
      <w:lvlText w:val="%1.%2.%3.%4.%5.%6.%7.%8.%9"/>
      <w:lvlJc w:val="left"/>
      <w:pPr>
        <w:ind w:left="11520" w:hanging="1440"/>
      </w:pPr>
      <w:rPr>
        <w:rFonts w:hint="default"/>
        <w:sz w:val="28"/>
      </w:rPr>
    </w:lvl>
  </w:abstractNum>
  <w:abstractNum w:abstractNumId="52">
    <w:nsid w:val="6B59777E"/>
    <w:multiLevelType w:val="hybridMultilevel"/>
    <w:tmpl w:val="A084855A"/>
    <w:lvl w:ilvl="0" w:tplc="2D92C730">
      <w:start w:val="6"/>
      <w:numFmt w:val="bullet"/>
      <w:lvlText w:val="-"/>
      <w:lvlJc w:val="left"/>
      <w:pPr>
        <w:ind w:left="252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53">
    <w:nsid w:val="70164CD8"/>
    <w:multiLevelType w:val="multilevel"/>
    <w:tmpl w:val="70282B94"/>
    <w:lvl w:ilvl="0">
      <w:start w:val="1"/>
      <w:numFmt w:val="decimal"/>
      <w:lvlText w:val="%1."/>
      <w:lvlJc w:val="left"/>
      <w:pPr>
        <w:tabs>
          <w:tab w:val="num" w:pos="2160"/>
        </w:tabs>
        <w:ind w:left="2160" w:hanging="360"/>
      </w:pPr>
    </w:lvl>
    <w:lvl w:ilvl="1" w:tentative="1">
      <w:start w:val="1"/>
      <w:numFmt w:val="decimal"/>
      <w:lvlText w:val="%2."/>
      <w:lvlJc w:val="left"/>
      <w:pPr>
        <w:tabs>
          <w:tab w:val="num" w:pos="2880"/>
        </w:tabs>
        <w:ind w:left="2880" w:hanging="360"/>
      </w:pPr>
    </w:lvl>
    <w:lvl w:ilvl="2" w:tentative="1">
      <w:start w:val="1"/>
      <w:numFmt w:val="decimal"/>
      <w:lvlText w:val="%3."/>
      <w:lvlJc w:val="left"/>
      <w:pPr>
        <w:tabs>
          <w:tab w:val="num" w:pos="3600"/>
        </w:tabs>
        <w:ind w:left="3600" w:hanging="360"/>
      </w:pPr>
    </w:lvl>
    <w:lvl w:ilvl="3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entative="1">
      <w:start w:val="1"/>
      <w:numFmt w:val="decimal"/>
      <w:lvlText w:val="%5."/>
      <w:lvlJc w:val="left"/>
      <w:pPr>
        <w:tabs>
          <w:tab w:val="num" w:pos="5040"/>
        </w:tabs>
        <w:ind w:left="5040" w:hanging="360"/>
      </w:pPr>
    </w:lvl>
    <w:lvl w:ilvl="5" w:tentative="1">
      <w:start w:val="1"/>
      <w:numFmt w:val="decimal"/>
      <w:lvlText w:val="%6."/>
      <w:lvlJc w:val="left"/>
      <w:pPr>
        <w:tabs>
          <w:tab w:val="num" w:pos="5760"/>
        </w:tabs>
        <w:ind w:left="5760" w:hanging="360"/>
      </w:pPr>
    </w:lvl>
    <w:lvl w:ilvl="6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entative="1">
      <w:start w:val="1"/>
      <w:numFmt w:val="decimal"/>
      <w:lvlText w:val="%8."/>
      <w:lvlJc w:val="left"/>
      <w:pPr>
        <w:tabs>
          <w:tab w:val="num" w:pos="7200"/>
        </w:tabs>
        <w:ind w:left="7200" w:hanging="360"/>
      </w:pPr>
    </w:lvl>
    <w:lvl w:ilvl="8" w:tentative="1">
      <w:start w:val="1"/>
      <w:numFmt w:val="decimal"/>
      <w:lvlText w:val="%9."/>
      <w:lvlJc w:val="left"/>
      <w:pPr>
        <w:tabs>
          <w:tab w:val="num" w:pos="7920"/>
        </w:tabs>
        <w:ind w:left="7920" w:hanging="360"/>
      </w:pPr>
    </w:lvl>
  </w:abstractNum>
  <w:abstractNum w:abstractNumId="54">
    <w:nsid w:val="72BC76E2"/>
    <w:multiLevelType w:val="multilevel"/>
    <w:tmpl w:val="086095A8"/>
    <w:lvl w:ilvl="0">
      <w:start w:val="2"/>
      <w:numFmt w:val="decimal"/>
      <w:lvlText w:val="%1"/>
      <w:lvlJc w:val="left"/>
      <w:pPr>
        <w:ind w:left="624" w:hanging="624"/>
      </w:pPr>
      <w:rPr>
        <w:rFonts w:hint="default"/>
        <w:color w:val="000000"/>
      </w:rPr>
    </w:lvl>
    <w:lvl w:ilvl="1">
      <w:start w:val="1"/>
      <w:numFmt w:val="decimal"/>
      <w:lvlText w:val="%1.%2"/>
      <w:lvlJc w:val="left"/>
      <w:pPr>
        <w:ind w:left="744" w:hanging="624"/>
      </w:pPr>
      <w:rPr>
        <w:rFonts w:hint="default"/>
        <w:color w:val="00000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color w:val="000000"/>
      </w:rPr>
    </w:lvl>
    <w:lvl w:ilvl="3">
      <w:start w:val="1"/>
      <w:numFmt w:val="decimal"/>
      <w:lvlText w:val="%1.%2.%3.%4"/>
      <w:lvlJc w:val="left"/>
      <w:pPr>
        <w:ind w:left="1350" w:hanging="720"/>
      </w:pPr>
      <w:rPr>
        <w:rFonts w:hint="default"/>
        <w:color w:val="000000"/>
      </w:rPr>
    </w:lvl>
    <w:lvl w:ilvl="4">
      <w:start w:val="1"/>
      <w:numFmt w:val="decimal"/>
      <w:lvlText w:val="%1.%2.%3.%4.%5"/>
      <w:lvlJc w:val="left"/>
      <w:pPr>
        <w:ind w:left="1560" w:hanging="1080"/>
      </w:pPr>
      <w:rPr>
        <w:rFonts w:hint="default"/>
        <w:color w:val="000000"/>
      </w:rPr>
    </w:lvl>
    <w:lvl w:ilvl="5">
      <w:start w:val="1"/>
      <w:numFmt w:val="decimal"/>
      <w:lvlText w:val="%1.%2.%3.%4.%5.%6"/>
      <w:lvlJc w:val="left"/>
      <w:pPr>
        <w:ind w:left="1680" w:hanging="1080"/>
      </w:pPr>
      <w:rPr>
        <w:rFonts w:hint="default"/>
        <w:color w:val="000000"/>
      </w:rPr>
    </w:lvl>
    <w:lvl w:ilvl="6">
      <w:start w:val="1"/>
      <w:numFmt w:val="decimal"/>
      <w:lvlText w:val="%1.%2.%3.%4.%5.%6.%7"/>
      <w:lvlJc w:val="left"/>
      <w:pPr>
        <w:ind w:left="2160" w:hanging="1440"/>
      </w:pPr>
      <w:rPr>
        <w:rFonts w:hint="default"/>
        <w:color w:val="000000"/>
      </w:rPr>
    </w:lvl>
    <w:lvl w:ilvl="7">
      <w:start w:val="1"/>
      <w:numFmt w:val="decimal"/>
      <w:lvlText w:val="%1.%2.%3.%4.%5.%6.%7.%8"/>
      <w:lvlJc w:val="left"/>
      <w:pPr>
        <w:ind w:left="2280" w:hanging="1440"/>
      </w:pPr>
      <w:rPr>
        <w:rFonts w:hint="default"/>
        <w:color w:val="000000"/>
      </w:rPr>
    </w:lvl>
    <w:lvl w:ilvl="8">
      <w:start w:val="1"/>
      <w:numFmt w:val="decimal"/>
      <w:lvlText w:val="%1.%2.%3.%4.%5.%6.%7.%8.%9"/>
      <w:lvlJc w:val="left"/>
      <w:pPr>
        <w:ind w:left="2760" w:hanging="1800"/>
      </w:pPr>
      <w:rPr>
        <w:rFonts w:hint="default"/>
        <w:color w:val="000000"/>
      </w:rPr>
    </w:lvl>
  </w:abstractNum>
  <w:abstractNum w:abstractNumId="55">
    <w:nsid w:val="74D61124"/>
    <w:multiLevelType w:val="hybridMultilevel"/>
    <w:tmpl w:val="E1AC4810"/>
    <w:lvl w:ilvl="0" w:tplc="2D92C730">
      <w:start w:val="6"/>
      <w:numFmt w:val="bullet"/>
      <w:lvlText w:val="-"/>
      <w:lvlJc w:val="left"/>
      <w:pPr>
        <w:ind w:left="243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31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8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5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3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0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7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4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190" w:hanging="360"/>
      </w:pPr>
      <w:rPr>
        <w:rFonts w:ascii="Wingdings" w:hAnsi="Wingdings" w:hint="default"/>
      </w:rPr>
    </w:lvl>
  </w:abstractNum>
  <w:abstractNum w:abstractNumId="56">
    <w:nsid w:val="778738B4"/>
    <w:multiLevelType w:val="hybridMultilevel"/>
    <w:tmpl w:val="1F2C3C68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7">
    <w:nsid w:val="7987056E"/>
    <w:multiLevelType w:val="multilevel"/>
    <w:tmpl w:val="E9029DBC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b/>
        <w:color w:val="141823"/>
      </w:rPr>
    </w:lvl>
    <w:lvl w:ilvl="1">
      <w:start w:val="6"/>
      <w:numFmt w:val="decimal"/>
      <w:lvlText w:val="%1.%2"/>
      <w:lvlJc w:val="left"/>
      <w:pPr>
        <w:ind w:left="360" w:hanging="360"/>
      </w:pPr>
      <w:rPr>
        <w:rFonts w:hint="default"/>
        <w:b/>
        <w:color w:val="141823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  <w:color w:val="141823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/>
        <w:color w:val="141823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  <w:color w:val="141823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/>
        <w:color w:val="141823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  <w:color w:val="141823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/>
        <w:color w:val="141823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/>
        <w:color w:val="141823"/>
      </w:rPr>
    </w:lvl>
  </w:abstractNum>
  <w:abstractNum w:abstractNumId="58">
    <w:nsid w:val="7D2012AC"/>
    <w:multiLevelType w:val="hybridMultilevel"/>
    <w:tmpl w:val="573AB6D4"/>
    <w:lvl w:ilvl="0" w:tplc="2D92C730">
      <w:start w:val="6"/>
      <w:numFmt w:val="bullet"/>
      <w:lvlText w:val="-"/>
      <w:lvlJc w:val="left"/>
      <w:pPr>
        <w:ind w:left="288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59">
    <w:nsid w:val="7EA837FA"/>
    <w:multiLevelType w:val="hybridMultilevel"/>
    <w:tmpl w:val="D570C3F6"/>
    <w:lvl w:ilvl="0" w:tplc="2D92C730">
      <w:start w:val="6"/>
      <w:numFmt w:val="bullet"/>
      <w:lvlText w:val="-"/>
      <w:lvlJc w:val="left"/>
      <w:pPr>
        <w:ind w:left="252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60">
    <w:nsid w:val="7F1B1058"/>
    <w:multiLevelType w:val="hybridMultilevel"/>
    <w:tmpl w:val="6EB46AC0"/>
    <w:lvl w:ilvl="0" w:tplc="2D92C730">
      <w:start w:val="6"/>
      <w:numFmt w:val="bullet"/>
      <w:lvlText w:val="-"/>
      <w:lvlJc w:val="left"/>
      <w:pPr>
        <w:ind w:left="150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num w:numId="1">
    <w:abstractNumId w:val="57"/>
  </w:num>
  <w:num w:numId="2">
    <w:abstractNumId w:val="50"/>
  </w:num>
  <w:num w:numId="3">
    <w:abstractNumId w:val="41"/>
  </w:num>
  <w:num w:numId="4">
    <w:abstractNumId w:val="43"/>
  </w:num>
  <w:num w:numId="5">
    <w:abstractNumId w:val="20"/>
  </w:num>
  <w:num w:numId="6">
    <w:abstractNumId w:val="19"/>
  </w:num>
  <w:num w:numId="7">
    <w:abstractNumId w:val="33"/>
  </w:num>
  <w:num w:numId="8">
    <w:abstractNumId w:val="30"/>
  </w:num>
  <w:num w:numId="9">
    <w:abstractNumId w:val="27"/>
  </w:num>
  <w:num w:numId="10">
    <w:abstractNumId w:val="21"/>
  </w:num>
  <w:num w:numId="11">
    <w:abstractNumId w:val="54"/>
  </w:num>
  <w:num w:numId="12">
    <w:abstractNumId w:val="42"/>
  </w:num>
  <w:num w:numId="13">
    <w:abstractNumId w:val="56"/>
  </w:num>
  <w:num w:numId="14">
    <w:abstractNumId w:val="36"/>
  </w:num>
  <w:num w:numId="15">
    <w:abstractNumId w:val="7"/>
  </w:num>
  <w:num w:numId="16">
    <w:abstractNumId w:val="38"/>
  </w:num>
  <w:num w:numId="17">
    <w:abstractNumId w:val="14"/>
  </w:num>
  <w:num w:numId="18">
    <w:abstractNumId w:val="39"/>
  </w:num>
  <w:num w:numId="19">
    <w:abstractNumId w:val="53"/>
  </w:num>
  <w:num w:numId="20">
    <w:abstractNumId w:val="10"/>
  </w:num>
  <w:num w:numId="21">
    <w:abstractNumId w:val="46"/>
  </w:num>
  <w:num w:numId="22">
    <w:abstractNumId w:val="6"/>
  </w:num>
  <w:num w:numId="23">
    <w:abstractNumId w:val="8"/>
  </w:num>
  <w:num w:numId="24">
    <w:abstractNumId w:val="24"/>
  </w:num>
  <w:num w:numId="25">
    <w:abstractNumId w:val="0"/>
  </w:num>
  <w:num w:numId="26">
    <w:abstractNumId w:val="3"/>
  </w:num>
  <w:num w:numId="27">
    <w:abstractNumId w:val="37"/>
  </w:num>
  <w:num w:numId="28">
    <w:abstractNumId w:val="51"/>
  </w:num>
  <w:num w:numId="29">
    <w:abstractNumId w:val="15"/>
  </w:num>
  <w:num w:numId="30">
    <w:abstractNumId w:val="13"/>
  </w:num>
  <w:num w:numId="31">
    <w:abstractNumId w:val="2"/>
  </w:num>
  <w:num w:numId="32">
    <w:abstractNumId w:val="11"/>
  </w:num>
  <w:num w:numId="33">
    <w:abstractNumId w:val="47"/>
  </w:num>
  <w:num w:numId="34">
    <w:abstractNumId w:val="1"/>
  </w:num>
  <w:num w:numId="35">
    <w:abstractNumId w:val="44"/>
  </w:num>
  <w:num w:numId="36">
    <w:abstractNumId w:val="49"/>
  </w:num>
  <w:num w:numId="37">
    <w:abstractNumId w:val="12"/>
  </w:num>
  <w:num w:numId="38">
    <w:abstractNumId w:val="34"/>
  </w:num>
  <w:num w:numId="39">
    <w:abstractNumId w:val="5"/>
  </w:num>
  <w:num w:numId="40">
    <w:abstractNumId w:val="25"/>
  </w:num>
  <w:num w:numId="41">
    <w:abstractNumId w:val="29"/>
  </w:num>
  <w:num w:numId="42">
    <w:abstractNumId w:val="48"/>
  </w:num>
  <w:num w:numId="43">
    <w:abstractNumId w:val="18"/>
  </w:num>
  <w:num w:numId="44">
    <w:abstractNumId w:val="35"/>
  </w:num>
  <w:num w:numId="45">
    <w:abstractNumId w:val="9"/>
  </w:num>
  <w:num w:numId="46">
    <w:abstractNumId w:val="59"/>
  </w:num>
  <w:num w:numId="47">
    <w:abstractNumId w:val="26"/>
  </w:num>
  <w:num w:numId="48">
    <w:abstractNumId w:val="55"/>
  </w:num>
  <w:num w:numId="49">
    <w:abstractNumId w:val="58"/>
  </w:num>
  <w:num w:numId="50">
    <w:abstractNumId w:val="28"/>
  </w:num>
  <w:num w:numId="51">
    <w:abstractNumId w:val="23"/>
  </w:num>
  <w:num w:numId="52">
    <w:abstractNumId w:val="52"/>
  </w:num>
  <w:num w:numId="53">
    <w:abstractNumId w:val="22"/>
  </w:num>
  <w:num w:numId="54">
    <w:abstractNumId w:val="60"/>
  </w:num>
  <w:num w:numId="55">
    <w:abstractNumId w:val="45"/>
  </w:num>
  <w:num w:numId="56">
    <w:abstractNumId w:val="32"/>
  </w:num>
  <w:num w:numId="57">
    <w:abstractNumId w:val="16"/>
  </w:num>
  <w:num w:numId="58">
    <w:abstractNumId w:val="17"/>
  </w:num>
  <w:num w:numId="59">
    <w:abstractNumId w:val="4"/>
  </w:num>
  <w:num w:numId="60">
    <w:abstractNumId w:val="40"/>
  </w:num>
  <w:num w:numId="61">
    <w:abstractNumId w:val="31"/>
  </w:num>
  <w:numIdMacAtCleanup w:val="6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hideSpelling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43AE"/>
    <w:rsid w:val="000005D1"/>
    <w:rsid w:val="00007FCB"/>
    <w:rsid w:val="000107EB"/>
    <w:rsid w:val="00017F8D"/>
    <w:rsid w:val="00021FC0"/>
    <w:rsid w:val="000221C9"/>
    <w:rsid w:val="000274E5"/>
    <w:rsid w:val="00032066"/>
    <w:rsid w:val="00046F07"/>
    <w:rsid w:val="0005172C"/>
    <w:rsid w:val="00051AA6"/>
    <w:rsid w:val="00065742"/>
    <w:rsid w:val="00066A4E"/>
    <w:rsid w:val="00074A66"/>
    <w:rsid w:val="000852BC"/>
    <w:rsid w:val="000909A6"/>
    <w:rsid w:val="00090B9B"/>
    <w:rsid w:val="00093427"/>
    <w:rsid w:val="00094780"/>
    <w:rsid w:val="000B798E"/>
    <w:rsid w:val="000D0AD0"/>
    <w:rsid w:val="0010110D"/>
    <w:rsid w:val="00106DCC"/>
    <w:rsid w:val="00125ED8"/>
    <w:rsid w:val="0015679F"/>
    <w:rsid w:val="001822A9"/>
    <w:rsid w:val="001C1529"/>
    <w:rsid w:val="001C28F1"/>
    <w:rsid w:val="001C2B20"/>
    <w:rsid w:val="001D0976"/>
    <w:rsid w:val="001D5D2C"/>
    <w:rsid w:val="001D69AC"/>
    <w:rsid w:val="00220F42"/>
    <w:rsid w:val="00242043"/>
    <w:rsid w:val="00252AB4"/>
    <w:rsid w:val="00252D0D"/>
    <w:rsid w:val="002637FA"/>
    <w:rsid w:val="00280B5F"/>
    <w:rsid w:val="00282FE6"/>
    <w:rsid w:val="002A6A7E"/>
    <w:rsid w:val="002B2ADF"/>
    <w:rsid w:val="002C5E38"/>
    <w:rsid w:val="002D328F"/>
    <w:rsid w:val="002D649E"/>
    <w:rsid w:val="002E67EC"/>
    <w:rsid w:val="00300DA0"/>
    <w:rsid w:val="00304E89"/>
    <w:rsid w:val="00332010"/>
    <w:rsid w:val="0035767B"/>
    <w:rsid w:val="00367856"/>
    <w:rsid w:val="003711AC"/>
    <w:rsid w:val="00386EBD"/>
    <w:rsid w:val="003A5E98"/>
    <w:rsid w:val="003B5D6C"/>
    <w:rsid w:val="003D1C05"/>
    <w:rsid w:val="003F1A46"/>
    <w:rsid w:val="00401326"/>
    <w:rsid w:val="0040216A"/>
    <w:rsid w:val="00405DD3"/>
    <w:rsid w:val="0041023C"/>
    <w:rsid w:val="0041320D"/>
    <w:rsid w:val="004148AC"/>
    <w:rsid w:val="00423BB0"/>
    <w:rsid w:val="0042671C"/>
    <w:rsid w:val="004475C1"/>
    <w:rsid w:val="00494298"/>
    <w:rsid w:val="00497C02"/>
    <w:rsid w:val="004A67A1"/>
    <w:rsid w:val="004C72A6"/>
    <w:rsid w:val="004D33D4"/>
    <w:rsid w:val="004D4DE0"/>
    <w:rsid w:val="004D6077"/>
    <w:rsid w:val="004E4919"/>
    <w:rsid w:val="004E76AA"/>
    <w:rsid w:val="00511399"/>
    <w:rsid w:val="00512DDA"/>
    <w:rsid w:val="00517369"/>
    <w:rsid w:val="00517AD1"/>
    <w:rsid w:val="00541200"/>
    <w:rsid w:val="005564F0"/>
    <w:rsid w:val="00562E7A"/>
    <w:rsid w:val="00584E2D"/>
    <w:rsid w:val="0059121A"/>
    <w:rsid w:val="005A7EBE"/>
    <w:rsid w:val="005B3A00"/>
    <w:rsid w:val="005C5D99"/>
    <w:rsid w:val="005D197A"/>
    <w:rsid w:val="005E2ABB"/>
    <w:rsid w:val="00617DAB"/>
    <w:rsid w:val="00622EBE"/>
    <w:rsid w:val="006230ED"/>
    <w:rsid w:val="00633F2C"/>
    <w:rsid w:val="006363A2"/>
    <w:rsid w:val="006427E4"/>
    <w:rsid w:val="00643857"/>
    <w:rsid w:val="00647CB2"/>
    <w:rsid w:val="00655C5B"/>
    <w:rsid w:val="0068034C"/>
    <w:rsid w:val="0069383F"/>
    <w:rsid w:val="006B2116"/>
    <w:rsid w:val="006B24FD"/>
    <w:rsid w:val="006C6F1A"/>
    <w:rsid w:val="006C701D"/>
    <w:rsid w:val="006D2078"/>
    <w:rsid w:val="0072594F"/>
    <w:rsid w:val="0072762E"/>
    <w:rsid w:val="00744ECE"/>
    <w:rsid w:val="007517C6"/>
    <w:rsid w:val="007762A1"/>
    <w:rsid w:val="007862EC"/>
    <w:rsid w:val="007C5C8F"/>
    <w:rsid w:val="007D26CE"/>
    <w:rsid w:val="007E3EA1"/>
    <w:rsid w:val="008043AE"/>
    <w:rsid w:val="00814969"/>
    <w:rsid w:val="00856DBE"/>
    <w:rsid w:val="00861412"/>
    <w:rsid w:val="00881C1F"/>
    <w:rsid w:val="00881CD9"/>
    <w:rsid w:val="00885CA9"/>
    <w:rsid w:val="008865E7"/>
    <w:rsid w:val="008A446E"/>
    <w:rsid w:val="008B4A02"/>
    <w:rsid w:val="008B5264"/>
    <w:rsid w:val="008C3210"/>
    <w:rsid w:val="008D39E4"/>
    <w:rsid w:val="008F603A"/>
    <w:rsid w:val="009021C2"/>
    <w:rsid w:val="009251B9"/>
    <w:rsid w:val="00927ECB"/>
    <w:rsid w:val="00965633"/>
    <w:rsid w:val="0097203D"/>
    <w:rsid w:val="009761AF"/>
    <w:rsid w:val="00987B62"/>
    <w:rsid w:val="00993A5C"/>
    <w:rsid w:val="009E6902"/>
    <w:rsid w:val="00A07FEE"/>
    <w:rsid w:val="00A66468"/>
    <w:rsid w:val="00A772FF"/>
    <w:rsid w:val="00A87594"/>
    <w:rsid w:val="00AA5B12"/>
    <w:rsid w:val="00AB3B72"/>
    <w:rsid w:val="00AD529B"/>
    <w:rsid w:val="00AE7EAB"/>
    <w:rsid w:val="00AF0DA0"/>
    <w:rsid w:val="00B074AC"/>
    <w:rsid w:val="00B153D0"/>
    <w:rsid w:val="00B170D3"/>
    <w:rsid w:val="00B2449A"/>
    <w:rsid w:val="00B255CA"/>
    <w:rsid w:val="00B4176E"/>
    <w:rsid w:val="00B63947"/>
    <w:rsid w:val="00B63A18"/>
    <w:rsid w:val="00B74A2D"/>
    <w:rsid w:val="00B82CBC"/>
    <w:rsid w:val="00B90418"/>
    <w:rsid w:val="00BA78F6"/>
    <w:rsid w:val="00BB104A"/>
    <w:rsid w:val="00BB4C49"/>
    <w:rsid w:val="00BB75BA"/>
    <w:rsid w:val="00BD25D8"/>
    <w:rsid w:val="00BE3187"/>
    <w:rsid w:val="00BE5715"/>
    <w:rsid w:val="00BF7E7F"/>
    <w:rsid w:val="00C55A32"/>
    <w:rsid w:val="00C74462"/>
    <w:rsid w:val="00C8172E"/>
    <w:rsid w:val="00C86259"/>
    <w:rsid w:val="00CA0F1F"/>
    <w:rsid w:val="00CB3547"/>
    <w:rsid w:val="00CC07AB"/>
    <w:rsid w:val="00CC52DA"/>
    <w:rsid w:val="00CD6C79"/>
    <w:rsid w:val="00D02E25"/>
    <w:rsid w:val="00D14841"/>
    <w:rsid w:val="00D21E96"/>
    <w:rsid w:val="00D22359"/>
    <w:rsid w:val="00D248E8"/>
    <w:rsid w:val="00D33F9F"/>
    <w:rsid w:val="00D4529B"/>
    <w:rsid w:val="00D6742A"/>
    <w:rsid w:val="00D804E3"/>
    <w:rsid w:val="00D966EF"/>
    <w:rsid w:val="00D97CF5"/>
    <w:rsid w:val="00DA17BA"/>
    <w:rsid w:val="00DA481D"/>
    <w:rsid w:val="00DE3696"/>
    <w:rsid w:val="00DF2B26"/>
    <w:rsid w:val="00E17753"/>
    <w:rsid w:val="00E248A9"/>
    <w:rsid w:val="00E3021C"/>
    <w:rsid w:val="00E46E56"/>
    <w:rsid w:val="00E8231E"/>
    <w:rsid w:val="00EC466A"/>
    <w:rsid w:val="00EF1EFB"/>
    <w:rsid w:val="00EF5F25"/>
    <w:rsid w:val="00F2701F"/>
    <w:rsid w:val="00F52503"/>
    <w:rsid w:val="00F739BB"/>
    <w:rsid w:val="00F750CE"/>
    <w:rsid w:val="00F75D13"/>
    <w:rsid w:val="00F75E48"/>
    <w:rsid w:val="00F91514"/>
    <w:rsid w:val="00F91BEC"/>
    <w:rsid w:val="00F95766"/>
    <w:rsid w:val="00FD0D60"/>
    <w:rsid w:val="00FE00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8C079EB-E769-44C9-99E5-1945C7D6D9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280B5F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8043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tab-span">
    <w:name w:val="apple-tab-span"/>
    <w:basedOn w:val="DefaultParagraphFont"/>
    <w:rsid w:val="008043AE"/>
  </w:style>
  <w:style w:type="character" w:styleId="Hyperlink">
    <w:name w:val="Hyperlink"/>
    <w:basedOn w:val="DefaultParagraphFont"/>
    <w:uiPriority w:val="99"/>
    <w:unhideWhenUsed/>
    <w:rsid w:val="008043AE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8865E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41200"/>
    <w:pPr>
      <w:spacing w:after="0" w:line="240" w:lineRule="auto"/>
    </w:pPr>
    <w:rPr>
      <w:rFonts w:ascii="Segoe UI" w:hAnsi="Segoe UI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1200"/>
    <w:rPr>
      <w:rFonts w:ascii="Segoe UI" w:hAnsi="Segoe UI" w:cs="Angsana New"/>
      <w:sz w:val="18"/>
      <w:szCs w:val="22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367856"/>
  </w:style>
  <w:style w:type="character" w:customStyle="1" w:styleId="DateChar">
    <w:name w:val="Date Char"/>
    <w:basedOn w:val="DefaultParagraphFont"/>
    <w:link w:val="Date"/>
    <w:uiPriority w:val="99"/>
    <w:semiHidden/>
    <w:rsid w:val="00367856"/>
  </w:style>
  <w:style w:type="character" w:customStyle="1" w:styleId="Heading2Char">
    <w:name w:val="Heading 2 Char"/>
    <w:basedOn w:val="DefaultParagraphFont"/>
    <w:link w:val="Heading2"/>
    <w:uiPriority w:val="9"/>
    <w:rsid w:val="00280B5F"/>
    <w:rPr>
      <w:rFonts w:ascii="Times New Roman" w:eastAsia="Times New Roman" w:hAnsi="Times New Roman" w:cs="Times New Roman"/>
      <w:b/>
      <w:bCs/>
      <w:sz w:val="36"/>
      <w:szCs w:val="36"/>
      <w:lang w:eastAsia="zh-CN"/>
    </w:rPr>
  </w:style>
  <w:style w:type="character" w:customStyle="1" w:styleId="uficommentbody">
    <w:name w:val="uficommentbody"/>
    <w:basedOn w:val="DefaultParagraphFont"/>
    <w:rsid w:val="0035767B"/>
  </w:style>
  <w:style w:type="paragraph" w:styleId="Header">
    <w:name w:val="header"/>
    <w:basedOn w:val="Normal"/>
    <w:link w:val="HeaderChar"/>
    <w:uiPriority w:val="99"/>
    <w:unhideWhenUsed/>
    <w:rsid w:val="002D649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D649E"/>
  </w:style>
  <w:style w:type="paragraph" w:styleId="Footer">
    <w:name w:val="footer"/>
    <w:basedOn w:val="Normal"/>
    <w:link w:val="FooterChar"/>
    <w:uiPriority w:val="99"/>
    <w:unhideWhenUsed/>
    <w:rsid w:val="002D649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D649E"/>
  </w:style>
  <w:style w:type="table" w:styleId="TableGrid">
    <w:name w:val="Table Grid"/>
    <w:basedOn w:val="TableNormal"/>
    <w:uiPriority w:val="39"/>
    <w:rsid w:val="008D39E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ention">
    <w:name w:val="Mention"/>
    <w:basedOn w:val="DefaultParagraphFont"/>
    <w:uiPriority w:val="99"/>
    <w:semiHidden/>
    <w:unhideWhenUsed/>
    <w:rsid w:val="00F91BEC"/>
    <w:rPr>
      <w:color w:val="2B579A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5349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245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9818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407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439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5046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70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5888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123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366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674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766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81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44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49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2646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33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283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781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4150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380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49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7275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043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752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260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67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03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867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903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979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657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8539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6093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9965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990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180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423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785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585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821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363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736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609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3911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07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7928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148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904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284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540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08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5467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051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716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939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261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0013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41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153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024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452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566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8658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308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6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9802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9154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1049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222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9162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200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7177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0060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8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598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212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008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564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4266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790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5383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287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501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702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2631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160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859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000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723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4295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7366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27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144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6908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122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2416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306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6040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401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285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001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2735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4835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950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3313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4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168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985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622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98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7702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539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9516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3243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514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3667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8664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165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3628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543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024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975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389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91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43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363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818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84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3439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1527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612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543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8770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523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6075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925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2971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610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967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749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410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080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4169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8589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686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817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633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17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1328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590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8724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179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904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13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2969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4237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5780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900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7368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8742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6176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9075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688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1861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166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732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907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0818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9908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806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4861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26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123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3276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9297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4316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7630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5807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217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1780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7638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617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312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958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3227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4870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4985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852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324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942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732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783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145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6004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6375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7753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7559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611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141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043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9094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615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6669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8784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3973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583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7354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4147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1904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16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662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7026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1057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178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2345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7176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6008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348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3223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5196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1351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827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9961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5824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4710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6265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5407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3707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744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6887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7491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906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295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1824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3001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081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5146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148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3177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6114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236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412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228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0578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6026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3684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3901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7688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279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954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377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1478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296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631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0964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6668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5403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308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8502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4833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4570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834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239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313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262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4637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98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703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0349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9721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0040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250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942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072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047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6043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9188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029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912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5323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3010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01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8063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161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878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424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6645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8046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054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3912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820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348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2459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6149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585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544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2571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9122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6637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04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937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348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995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75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9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458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411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59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176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5680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63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4208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1032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0114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46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9445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7987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051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6717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117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500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990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878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707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0627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9194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5900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737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9703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7074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1852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1904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944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0603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1187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6938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991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304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396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198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999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078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9853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1251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2195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898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048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5722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9991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7441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58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578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4240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047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8275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5577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46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966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5829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6811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624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1391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4391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4437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899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263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0258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543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682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0249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6654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155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8023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2890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768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707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19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957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022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5970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1394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857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519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432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515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072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8332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914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945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404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767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664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190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1636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8163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035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746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998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066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9602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0219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9362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598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515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689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02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8524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49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19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133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0077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9917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984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508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2943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1682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821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4756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286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359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7422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8286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8918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3087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418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093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8491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183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973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337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733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727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0918164">
          <w:marLeft w:val="-4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9573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974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8401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001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0987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666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27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5278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934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9701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5280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005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9916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289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618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2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053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940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88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3179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0816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858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728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6765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3294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549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361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173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905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792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689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307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801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740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993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0398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420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6805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583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259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1261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023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0887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8827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235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803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684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3626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769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021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127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073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840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16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898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4657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372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9330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991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355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378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3280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9727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458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20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763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72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169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0097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1665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735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836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5332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1037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jpeg"/><Relationship Id="rId18" Type="http://schemas.openxmlformats.org/officeDocument/2006/relationships/image" Target="media/image8.png"/><Relationship Id="rId26" Type="http://schemas.openxmlformats.org/officeDocument/2006/relationships/image" Target="media/image15.jpeg"/><Relationship Id="rId39" Type="http://schemas.openxmlformats.org/officeDocument/2006/relationships/image" Target="media/image28.PNG"/><Relationship Id="rId21" Type="http://schemas.openxmlformats.org/officeDocument/2006/relationships/image" Target="media/image11.wmf"/><Relationship Id="rId34" Type="http://schemas.openxmlformats.org/officeDocument/2006/relationships/image" Target="media/image23.png"/><Relationship Id="rId42" Type="http://schemas.openxmlformats.org/officeDocument/2006/relationships/image" Target="media/image31.png"/><Relationship Id="rId47" Type="http://schemas.openxmlformats.org/officeDocument/2006/relationships/image" Target="media/image36.png"/><Relationship Id="rId50" Type="http://schemas.openxmlformats.org/officeDocument/2006/relationships/image" Target="media/image39.PNG"/><Relationship Id="rId55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9" Type="http://schemas.openxmlformats.org/officeDocument/2006/relationships/image" Target="media/image18.png"/><Relationship Id="rId11" Type="http://schemas.openxmlformats.org/officeDocument/2006/relationships/image" Target="media/image1.jpeg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45" Type="http://schemas.openxmlformats.org/officeDocument/2006/relationships/image" Target="media/image34.png"/><Relationship Id="rId53" Type="http://schemas.openxmlformats.org/officeDocument/2006/relationships/image" Target="media/image42.png"/><Relationship Id="rId5" Type="http://schemas.openxmlformats.org/officeDocument/2006/relationships/webSettings" Target="webSettings.xml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hyperlink" Target="http://th.wikipedia.org/wiki/%E0%B9%80%E0%B8%84%E0%B8%A3%E0%B8%B7%E0%B8%AD%E0%B8%82%E0%B9%88%E0%B8%B2%E0%B8%A2%E0%B8%84%E0%B8%AD%E0%B8%A1%E0%B8%9E%E0%B8%B4%E0%B8%A7%E0%B9%80%E0%B8%95%E0%B8%AD%E0%B8%A3%E0%B9%8C" TargetMode="External"/><Relationship Id="rId14" Type="http://schemas.openxmlformats.org/officeDocument/2006/relationships/image" Target="media/image4.gif"/><Relationship Id="rId22" Type="http://schemas.openxmlformats.org/officeDocument/2006/relationships/oleObject" Target="embeddings/oleObject1.bin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43" Type="http://schemas.openxmlformats.org/officeDocument/2006/relationships/image" Target="media/image32.png"/><Relationship Id="rId48" Type="http://schemas.openxmlformats.org/officeDocument/2006/relationships/image" Target="media/image37.jpeg"/><Relationship Id="rId56" Type="http://schemas.openxmlformats.org/officeDocument/2006/relationships/fontTable" Target="fontTable.xml"/><Relationship Id="rId8" Type="http://schemas.openxmlformats.org/officeDocument/2006/relationships/hyperlink" Target="https://th.wikipedia.org/wiki/%E0%B8%A1%E0%B8%99%E0%B8%B8%E0%B8%A9%E0%B8%A2%E0%B9%8C" TargetMode="External"/><Relationship Id="rId51" Type="http://schemas.openxmlformats.org/officeDocument/2006/relationships/image" Target="media/image40.jpeg"/><Relationship Id="rId3" Type="http://schemas.openxmlformats.org/officeDocument/2006/relationships/styles" Target="styles.xml"/><Relationship Id="rId12" Type="http://schemas.openxmlformats.org/officeDocument/2006/relationships/image" Target="media/image2.jpeg"/><Relationship Id="rId17" Type="http://schemas.openxmlformats.org/officeDocument/2006/relationships/image" Target="media/image7.png"/><Relationship Id="rId25" Type="http://schemas.openxmlformats.org/officeDocument/2006/relationships/image" Target="media/image14.jpg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46" Type="http://schemas.openxmlformats.org/officeDocument/2006/relationships/image" Target="media/image35.png"/><Relationship Id="rId20" Type="http://schemas.openxmlformats.org/officeDocument/2006/relationships/image" Target="media/image10.wmf"/><Relationship Id="rId41" Type="http://schemas.openxmlformats.org/officeDocument/2006/relationships/image" Target="media/image30.png"/><Relationship Id="rId54" Type="http://schemas.openxmlformats.org/officeDocument/2006/relationships/image" Target="media/image4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2.jpg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49" Type="http://schemas.openxmlformats.org/officeDocument/2006/relationships/image" Target="media/image38.PNG"/><Relationship Id="rId57" Type="http://schemas.openxmlformats.org/officeDocument/2006/relationships/theme" Target="theme/theme1.xml"/><Relationship Id="rId10" Type="http://schemas.openxmlformats.org/officeDocument/2006/relationships/hyperlink" Target="http://th.wikipedia.org/wiki/%E0%B8%AD%E0%B8%B4%E0%B8%99%E0%B9%80%E0%B8%97%E0%B8%AD%E0%B8%A3%E0%B9%8C%E0%B9%80%E0%B8%99%E0%B9%87%E0%B8%95" TargetMode="External"/><Relationship Id="rId31" Type="http://schemas.openxmlformats.org/officeDocument/2006/relationships/image" Target="media/image20.png"/><Relationship Id="rId44" Type="http://schemas.openxmlformats.org/officeDocument/2006/relationships/image" Target="media/image33.png"/><Relationship Id="rId52" Type="http://schemas.openxmlformats.org/officeDocument/2006/relationships/image" Target="media/image4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C085216-3583-497C-B4F5-941532627A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30</TotalTime>
  <Pages>83</Pages>
  <Words>12102</Words>
  <Characters>68985</Characters>
  <Application>Microsoft Office Word</Application>
  <DocSecurity>0</DocSecurity>
  <Lines>574</Lines>
  <Paragraphs>16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09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anya Pungtippimanchai</dc:creator>
  <cp:keywords/>
  <dc:description/>
  <cp:lastModifiedBy>Lz Lyzelz</cp:lastModifiedBy>
  <cp:revision>47</cp:revision>
  <cp:lastPrinted>2016-05-03T08:34:00Z</cp:lastPrinted>
  <dcterms:created xsi:type="dcterms:W3CDTF">2017-01-26T00:43:00Z</dcterms:created>
  <dcterms:modified xsi:type="dcterms:W3CDTF">2017-05-18T07:45:00Z</dcterms:modified>
</cp:coreProperties>
</file>